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83" r:id="rId1"/>
  </p:sldMasterIdLst>
  <p:notesMasterIdLst>
    <p:notesMasterId r:id="rId58"/>
  </p:notesMasterIdLst>
  <p:sldIdLst>
    <p:sldId id="256" r:id="rId2"/>
    <p:sldId id="257" r:id="rId3"/>
    <p:sldId id="258" r:id="rId4"/>
    <p:sldId id="259" r:id="rId5"/>
    <p:sldId id="356" r:id="rId6"/>
    <p:sldId id="357" r:id="rId7"/>
    <p:sldId id="261" r:id="rId8"/>
    <p:sldId id="339" r:id="rId9"/>
    <p:sldId id="313" r:id="rId10"/>
    <p:sldId id="314" r:id="rId11"/>
    <p:sldId id="260" r:id="rId12"/>
    <p:sldId id="315" r:id="rId13"/>
    <p:sldId id="340" r:id="rId14"/>
    <p:sldId id="316" r:id="rId15"/>
    <p:sldId id="317" r:id="rId16"/>
    <p:sldId id="358" r:id="rId17"/>
    <p:sldId id="267" r:id="rId18"/>
    <p:sldId id="268" r:id="rId19"/>
    <p:sldId id="341" r:id="rId20"/>
    <p:sldId id="318" r:id="rId21"/>
    <p:sldId id="319" r:id="rId22"/>
    <p:sldId id="269" r:id="rId23"/>
    <p:sldId id="272" r:id="rId24"/>
    <p:sldId id="342" r:id="rId25"/>
    <p:sldId id="320" r:id="rId26"/>
    <p:sldId id="275" r:id="rId27"/>
    <p:sldId id="270" r:id="rId28"/>
    <p:sldId id="321" r:id="rId29"/>
    <p:sldId id="322" r:id="rId30"/>
    <p:sldId id="280" r:id="rId31"/>
    <p:sldId id="325" r:id="rId32"/>
    <p:sldId id="326" r:id="rId33"/>
    <p:sldId id="323" r:id="rId34"/>
    <p:sldId id="324" r:id="rId35"/>
    <p:sldId id="327" r:id="rId36"/>
    <p:sldId id="329" r:id="rId37"/>
    <p:sldId id="328" r:id="rId38"/>
    <p:sldId id="338" r:id="rId39"/>
    <p:sldId id="330" r:id="rId40"/>
    <p:sldId id="331" r:id="rId41"/>
    <p:sldId id="337" r:id="rId42"/>
    <p:sldId id="349" r:id="rId43"/>
    <p:sldId id="273" r:id="rId44"/>
    <p:sldId id="343" r:id="rId45"/>
    <p:sldId id="345" r:id="rId46"/>
    <p:sldId id="346" r:id="rId47"/>
    <p:sldId id="348" r:id="rId48"/>
    <p:sldId id="344" r:id="rId49"/>
    <p:sldId id="347" r:id="rId50"/>
    <p:sldId id="271" r:id="rId51"/>
    <p:sldId id="350" r:id="rId52"/>
    <p:sldId id="354" r:id="rId53"/>
    <p:sldId id="352" r:id="rId54"/>
    <p:sldId id="351" r:id="rId55"/>
    <p:sldId id="353" r:id="rId56"/>
    <p:sldId id="355" r:id="rId57"/>
  </p:sldIdLst>
  <p:sldSz cx="9144000" cy="5143500" type="screen16x9"/>
  <p:notesSz cx="6858000" cy="9144000"/>
  <p:embeddedFontLst>
    <p:embeddedFont>
      <p:font typeface="Abel" panose="020B0604020202020204" charset="0"/>
      <p:regular r:id="rId59"/>
    </p:embeddedFont>
    <p:embeddedFont>
      <p:font typeface="Hammersmith One" panose="020B0604020202020204" charset="0"/>
      <p:regular r:id="rId60"/>
    </p:embeddedFont>
    <p:embeddedFont>
      <p:font typeface="Calibri" panose="020F0502020204030204" pitchFamily="34" charset="0"/>
      <p:regular r:id="rId61"/>
      <p:bold r:id="rId62"/>
      <p:italic r:id="rId63"/>
      <p:boldItalic r:id="rId64"/>
    </p:embeddedFont>
    <p:embeddedFont>
      <p:font typeface="Segoe UI" panose="020B0502040204020203" pitchFamily="34" charset="0"/>
      <p:regular r:id="rId65"/>
      <p:bold r:id="rId66"/>
      <p:italic r:id="rId67"/>
      <p:boldItalic r:id="rId68"/>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B03A542-0E1A-49C3-A24F-2B36500B8B9C}">
  <a:tblStyle styleId="{5B03A542-0E1A-49C3-A24F-2B36500B8B9C}"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588" autoAdjust="0"/>
    <p:restoredTop sz="94364" autoAdjust="0"/>
  </p:normalViewPr>
  <p:slideViewPr>
    <p:cSldViewPr snapToGrid="0">
      <p:cViewPr varScale="1">
        <p:scale>
          <a:sx n="92" d="100"/>
          <a:sy n="92" d="100"/>
        </p:scale>
        <p:origin x="960" y="72"/>
      </p:cViewPr>
      <p:guideLst/>
    </p:cSldViewPr>
  </p:slideViewPr>
  <p:notesTextViewPr>
    <p:cViewPr>
      <p:scale>
        <a:sx n="1" d="1"/>
        <a:sy n="1" d="1"/>
      </p:scale>
      <p:origin x="0" y="0"/>
    </p:cViewPr>
  </p:notesTextViewPr>
  <p:sorterViewPr>
    <p:cViewPr>
      <p:scale>
        <a:sx n="100" d="100"/>
        <a:sy n="100" d="100"/>
      </p:scale>
      <p:origin x="0" y="-21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font" Target="fonts/font5.fntdata"/><Relationship Id="rId68" Type="http://schemas.openxmlformats.org/officeDocument/2006/relationships/font" Target="fonts/font10.fntdata"/><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66" Type="http://schemas.openxmlformats.org/officeDocument/2006/relationships/font" Target="fonts/font8.fntdata"/><Relationship Id="rId5" Type="http://schemas.openxmlformats.org/officeDocument/2006/relationships/slide" Target="slides/slide4.xml"/><Relationship Id="rId61" Type="http://schemas.openxmlformats.org/officeDocument/2006/relationships/font" Target="fonts/font3.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font" Target="fonts/font6.fntdata"/><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1.fntdata"/><Relationship Id="rId67" Type="http://schemas.openxmlformats.org/officeDocument/2006/relationships/font" Target="fonts/font9.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font" Target="fonts/font4.fntdata"/><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font" Target="fonts/font2.fntdata"/><Relationship Id="rId65" Type="http://schemas.openxmlformats.org/officeDocument/2006/relationships/font" Target="fonts/font7.fntdata"/><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505"/>
        <p:cNvGrpSpPr/>
        <p:nvPr/>
      </p:nvGrpSpPr>
      <p:grpSpPr>
        <a:xfrm>
          <a:off x="0" y="0"/>
          <a:ext cx="0" cy="0"/>
          <a:chOff x="0" y="0"/>
          <a:chExt cx="0" cy="0"/>
        </a:xfrm>
      </p:grpSpPr>
      <p:sp>
        <p:nvSpPr>
          <p:cNvPr id="14506" name="Google Shape;14506;gd362d286f3_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507" name="Google Shape;14507;gd362d286f3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016"/>
        <p:cNvGrpSpPr/>
        <p:nvPr/>
      </p:nvGrpSpPr>
      <p:grpSpPr>
        <a:xfrm>
          <a:off x="0" y="0"/>
          <a:ext cx="0" cy="0"/>
          <a:chOff x="0" y="0"/>
          <a:chExt cx="0" cy="0"/>
        </a:xfrm>
      </p:grpSpPr>
      <p:sp>
        <p:nvSpPr>
          <p:cNvPr id="15017" name="Google Shape;15017;gd362d286f3_1_3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018" name="Google Shape;15018;gd362d286f3_1_3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0119807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619"/>
        <p:cNvGrpSpPr/>
        <p:nvPr/>
      </p:nvGrpSpPr>
      <p:grpSpPr>
        <a:xfrm>
          <a:off x="0" y="0"/>
          <a:ext cx="0" cy="0"/>
          <a:chOff x="0" y="0"/>
          <a:chExt cx="0" cy="0"/>
        </a:xfrm>
      </p:grpSpPr>
      <p:sp>
        <p:nvSpPr>
          <p:cNvPr id="17620" name="Google Shape;17620;gd362d286f3_1_14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21" name="Google Shape;17621;gd362d286f3_1_14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468426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82"/>
        <p:cNvGrpSpPr/>
        <p:nvPr/>
      </p:nvGrpSpPr>
      <p:grpSpPr>
        <a:xfrm>
          <a:off x="0" y="0"/>
          <a:ext cx="0" cy="0"/>
          <a:chOff x="0" y="0"/>
          <a:chExt cx="0" cy="0"/>
        </a:xfrm>
      </p:grpSpPr>
      <p:sp>
        <p:nvSpPr>
          <p:cNvPr id="14683" name="Google Shape;14683;gd362d286f3_1_2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84" name="Google Shape;14684;gd362d286f3_1_2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5736654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55"/>
        <p:cNvGrpSpPr/>
        <p:nvPr/>
      </p:nvGrpSpPr>
      <p:grpSpPr>
        <a:xfrm>
          <a:off x="0" y="0"/>
          <a:ext cx="0" cy="0"/>
          <a:chOff x="0" y="0"/>
          <a:chExt cx="0" cy="0"/>
        </a:xfrm>
      </p:grpSpPr>
      <p:sp>
        <p:nvSpPr>
          <p:cNvPr id="14656" name="Google Shape;14656;gd362d286f3_1_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57" name="Google Shape;14657;gd362d286f3_1_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4944165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989"/>
        <p:cNvGrpSpPr/>
        <p:nvPr/>
      </p:nvGrpSpPr>
      <p:grpSpPr>
        <a:xfrm>
          <a:off x="0" y="0"/>
          <a:ext cx="0" cy="0"/>
          <a:chOff x="0" y="0"/>
          <a:chExt cx="0" cy="0"/>
        </a:xfrm>
      </p:grpSpPr>
      <p:sp>
        <p:nvSpPr>
          <p:cNvPr id="14990" name="Google Shape;14990;gecc7082a34_0_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991" name="Google Shape;14991;gecc7082a34_0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016"/>
        <p:cNvGrpSpPr/>
        <p:nvPr/>
      </p:nvGrpSpPr>
      <p:grpSpPr>
        <a:xfrm>
          <a:off x="0" y="0"/>
          <a:ext cx="0" cy="0"/>
          <a:chOff x="0" y="0"/>
          <a:chExt cx="0" cy="0"/>
        </a:xfrm>
      </p:grpSpPr>
      <p:sp>
        <p:nvSpPr>
          <p:cNvPr id="15017" name="Google Shape;15017;gd362d286f3_1_3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018" name="Google Shape;15018;gd362d286f3_1_3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619"/>
        <p:cNvGrpSpPr/>
        <p:nvPr/>
      </p:nvGrpSpPr>
      <p:grpSpPr>
        <a:xfrm>
          <a:off x="0" y="0"/>
          <a:ext cx="0" cy="0"/>
          <a:chOff x="0" y="0"/>
          <a:chExt cx="0" cy="0"/>
        </a:xfrm>
      </p:grpSpPr>
      <p:sp>
        <p:nvSpPr>
          <p:cNvPr id="17620" name="Google Shape;17620;gd362d286f3_1_14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21" name="Google Shape;17621;gd362d286f3_1_14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3780597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82"/>
        <p:cNvGrpSpPr/>
        <p:nvPr/>
      </p:nvGrpSpPr>
      <p:grpSpPr>
        <a:xfrm>
          <a:off x="0" y="0"/>
          <a:ext cx="0" cy="0"/>
          <a:chOff x="0" y="0"/>
          <a:chExt cx="0" cy="0"/>
        </a:xfrm>
      </p:grpSpPr>
      <p:sp>
        <p:nvSpPr>
          <p:cNvPr id="14683" name="Google Shape;14683;gd362d286f3_1_2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84" name="Google Shape;14684;gd362d286f3_1_2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5561240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55"/>
        <p:cNvGrpSpPr/>
        <p:nvPr/>
      </p:nvGrpSpPr>
      <p:grpSpPr>
        <a:xfrm>
          <a:off x="0" y="0"/>
          <a:ext cx="0" cy="0"/>
          <a:chOff x="0" y="0"/>
          <a:chExt cx="0" cy="0"/>
        </a:xfrm>
      </p:grpSpPr>
      <p:sp>
        <p:nvSpPr>
          <p:cNvPr id="14656" name="Google Shape;14656;gd362d286f3_1_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57" name="Google Shape;14657;gd362d286f3_1_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4862697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142"/>
        <p:cNvGrpSpPr/>
        <p:nvPr/>
      </p:nvGrpSpPr>
      <p:grpSpPr>
        <a:xfrm>
          <a:off x="0" y="0"/>
          <a:ext cx="0" cy="0"/>
          <a:chOff x="0" y="0"/>
          <a:chExt cx="0" cy="0"/>
        </a:xfrm>
      </p:grpSpPr>
      <p:sp>
        <p:nvSpPr>
          <p:cNvPr id="15143" name="Google Shape;15143;gd362d286f3_1_20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44" name="Google Shape;15144;gd362d286f3_1_20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582"/>
        <p:cNvGrpSpPr/>
        <p:nvPr/>
      </p:nvGrpSpPr>
      <p:grpSpPr>
        <a:xfrm>
          <a:off x="0" y="0"/>
          <a:ext cx="0" cy="0"/>
          <a:chOff x="0" y="0"/>
          <a:chExt cx="0" cy="0"/>
        </a:xfrm>
      </p:grpSpPr>
      <p:sp>
        <p:nvSpPr>
          <p:cNvPr id="14583" name="Google Shape;14583;g102058231d1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584" name="Google Shape;14584;g102058231d1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35"/>
        <p:cNvGrpSpPr/>
        <p:nvPr/>
      </p:nvGrpSpPr>
      <p:grpSpPr>
        <a:xfrm>
          <a:off x="0" y="0"/>
          <a:ext cx="0" cy="0"/>
          <a:chOff x="0" y="0"/>
          <a:chExt cx="0" cy="0"/>
        </a:xfrm>
      </p:grpSpPr>
      <p:sp>
        <p:nvSpPr>
          <p:cNvPr id="15236" name="Google Shape;15236;gecc7082a34_0_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37" name="Google Shape;15237;gecc7082a34_0_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619"/>
        <p:cNvGrpSpPr/>
        <p:nvPr/>
      </p:nvGrpSpPr>
      <p:grpSpPr>
        <a:xfrm>
          <a:off x="0" y="0"/>
          <a:ext cx="0" cy="0"/>
          <a:chOff x="0" y="0"/>
          <a:chExt cx="0" cy="0"/>
        </a:xfrm>
      </p:grpSpPr>
      <p:sp>
        <p:nvSpPr>
          <p:cNvPr id="17620" name="Google Shape;17620;gd362d286f3_1_14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21" name="Google Shape;17621;gd362d286f3_1_14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424296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35"/>
        <p:cNvGrpSpPr/>
        <p:nvPr/>
      </p:nvGrpSpPr>
      <p:grpSpPr>
        <a:xfrm>
          <a:off x="0" y="0"/>
          <a:ext cx="0" cy="0"/>
          <a:chOff x="0" y="0"/>
          <a:chExt cx="0" cy="0"/>
        </a:xfrm>
      </p:grpSpPr>
      <p:sp>
        <p:nvSpPr>
          <p:cNvPr id="15236" name="Google Shape;15236;gecc7082a34_0_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37" name="Google Shape;15237;gecc7082a34_0_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4939849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580"/>
        <p:cNvGrpSpPr/>
        <p:nvPr/>
      </p:nvGrpSpPr>
      <p:grpSpPr>
        <a:xfrm>
          <a:off x="0" y="0"/>
          <a:ext cx="0" cy="0"/>
          <a:chOff x="0" y="0"/>
          <a:chExt cx="0" cy="0"/>
        </a:xfrm>
      </p:grpSpPr>
      <p:sp>
        <p:nvSpPr>
          <p:cNvPr id="15581" name="Google Shape;15581;gecc7082a34_0_1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582" name="Google Shape;15582;gecc7082a34_0_1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179"/>
        <p:cNvGrpSpPr/>
        <p:nvPr/>
      </p:nvGrpSpPr>
      <p:grpSpPr>
        <a:xfrm>
          <a:off x="0" y="0"/>
          <a:ext cx="0" cy="0"/>
          <a:chOff x="0" y="0"/>
          <a:chExt cx="0" cy="0"/>
        </a:xfrm>
      </p:grpSpPr>
      <p:sp>
        <p:nvSpPr>
          <p:cNvPr id="15180" name="Google Shape;15180;gd362d286f3_1_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81" name="Google Shape;15181;gd362d286f3_1_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619"/>
        <p:cNvGrpSpPr/>
        <p:nvPr/>
      </p:nvGrpSpPr>
      <p:grpSpPr>
        <a:xfrm>
          <a:off x="0" y="0"/>
          <a:ext cx="0" cy="0"/>
          <a:chOff x="0" y="0"/>
          <a:chExt cx="0" cy="0"/>
        </a:xfrm>
      </p:grpSpPr>
      <p:sp>
        <p:nvSpPr>
          <p:cNvPr id="17620" name="Google Shape;17620;gd362d286f3_1_14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21" name="Google Shape;17621;gd362d286f3_1_14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3101946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619"/>
        <p:cNvGrpSpPr/>
        <p:nvPr/>
      </p:nvGrpSpPr>
      <p:grpSpPr>
        <a:xfrm>
          <a:off x="0" y="0"/>
          <a:ext cx="0" cy="0"/>
          <a:chOff x="0" y="0"/>
          <a:chExt cx="0" cy="0"/>
        </a:xfrm>
      </p:grpSpPr>
      <p:sp>
        <p:nvSpPr>
          <p:cNvPr id="17620" name="Google Shape;17620;gd362d286f3_1_14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21" name="Google Shape;17621;gd362d286f3_1_14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8787693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619"/>
        <p:cNvGrpSpPr/>
        <p:nvPr/>
      </p:nvGrpSpPr>
      <p:grpSpPr>
        <a:xfrm>
          <a:off x="0" y="0"/>
          <a:ext cx="0" cy="0"/>
          <a:chOff x="0" y="0"/>
          <a:chExt cx="0" cy="0"/>
        </a:xfrm>
      </p:grpSpPr>
      <p:sp>
        <p:nvSpPr>
          <p:cNvPr id="17620" name="Google Shape;17620;gd362d286f3_1_14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21" name="Google Shape;17621;gd362d286f3_1_14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696"/>
        <p:cNvGrpSpPr/>
        <p:nvPr/>
      </p:nvGrpSpPr>
      <p:grpSpPr>
        <a:xfrm>
          <a:off x="0" y="0"/>
          <a:ext cx="0" cy="0"/>
          <a:chOff x="0" y="0"/>
          <a:chExt cx="0" cy="0"/>
        </a:xfrm>
      </p:grpSpPr>
      <p:sp>
        <p:nvSpPr>
          <p:cNvPr id="19697" name="Google Shape;19697;ge2812c4e9a_1_2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698" name="Google Shape;19698;ge2812c4e9a_1_2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5293317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696"/>
        <p:cNvGrpSpPr/>
        <p:nvPr/>
      </p:nvGrpSpPr>
      <p:grpSpPr>
        <a:xfrm>
          <a:off x="0" y="0"/>
          <a:ext cx="0" cy="0"/>
          <a:chOff x="0" y="0"/>
          <a:chExt cx="0" cy="0"/>
        </a:xfrm>
      </p:grpSpPr>
      <p:sp>
        <p:nvSpPr>
          <p:cNvPr id="19697" name="Google Shape;19697;ge2812c4e9a_1_2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698" name="Google Shape;19698;ge2812c4e9a_1_2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854842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00"/>
        <p:cNvGrpSpPr/>
        <p:nvPr/>
      </p:nvGrpSpPr>
      <p:grpSpPr>
        <a:xfrm>
          <a:off x="0" y="0"/>
          <a:ext cx="0" cy="0"/>
          <a:chOff x="0" y="0"/>
          <a:chExt cx="0" cy="0"/>
        </a:xfrm>
      </p:grpSpPr>
      <p:sp>
        <p:nvSpPr>
          <p:cNvPr id="14601" name="Google Shape;14601;gd362d286f3_1_16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02" name="Google Shape;14602;gd362d286f3_1_16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55"/>
        <p:cNvGrpSpPr/>
        <p:nvPr/>
      </p:nvGrpSpPr>
      <p:grpSpPr>
        <a:xfrm>
          <a:off x="0" y="0"/>
          <a:ext cx="0" cy="0"/>
          <a:chOff x="0" y="0"/>
          <a:chExt cx="0" cy="0"/>
        </a:xfrm>
      </p:grpSpPr>
      <p:sp>
        <p:nvSpPr>
          <p:cNvPr id="14656" name="Google Shape;14656;gd362d286f3_1_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57" name="Google Shape;14657;gd362d286f3_1_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594087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179"/>
        <p:cNvGrpSpPr/>
        <p:nvPr/>
      </p:nvGrpSpPr>
      <p:grpSpPr>
        <a:xfrm>
          <a:off x="0" y="0"/>
          <a:ext cx="0" cy="0"/>
          <a:chOff x="0" y="0"/>
          <a:chExt cx="0" cy="0"/>
        </a:xfrm>
      </p:grpSpPr>
      <p:sp>
        <p:nvSpPr>
          <p:cNvPr id="15180" name="Google Shape;15180;gd362d286f3_1_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81" name="Google Shape;15181;gd362d286f3_1_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7782964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35"/>
        <p:cNvGrpSpPr/>
        <p:nvPr/>
      </p:nvGrpSpPr>
      <p:grpSpPr>
        <a:xfrm>
          <a:off x="0" y="0"/>
          <a:ext cx="0" cy="0"/>
          <a:chOff x="0" y="0"/>
          <a:chExt cx="0" cy="0"/>
        </a:xfrm>
      </p:grpSpPr>
      <p:sp>
        <p:nvSpPr>
          <p:cNvPr id="15236" name="Google Shape;15236;gecc7082a34_0_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37" name="Google Shape;15237;gecc7082a34_0_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376110137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619"/>
        <p:cNvGrpSpPr/>
        <p:nvPr/>
      </p:nvGrpSpPr>
      <p:grpSpPr>
        <a:xfrm>
          <a:off x="0" y="0"/>
          <a:ext cx="0" cy="0"/>
          <a:chOff x="0" y="0"/>
          <a:chExt cx="0" cy="0"/>
        </a:xfrm>
      </p:grpSpPr>
      <p:sp>
        <p:nvSpPr>
          <p:cNvPr id="17620" name="Google Shape;17620;gd362d286f3_1_14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21" name="Google Shape;17621;gd362d286f3_1_14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2729806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696"/>
        <p:cNvGrpSpPr/>
        <p:nvPr/>
      </p:nvGrpSpPr>
      <p:grpSpPr>
        <a:xfrm>
          <a:off x="0" y="0"/>
          <a:ext cx="0" cy="0"/>
          <a:chOff x="0" y="0"/>
          <a:chExt cx="0" cy="0"/>
        </a:xfrm>
      </p:grpSpPr>
      <p:sp>
        <p:nvSpPr>
          <p:cNvPr id="19697" name="Google Shape;19697;ge2812c4e9a_1_2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698" name="Google Shape;19698;ge2812c4e9a_1_2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1321292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55"/>
        <p:cNvGrpSpPr/>
        <p:nvPr/>
      </p:nvGrpSpPr>
      <p:grpSpPr>
        <a:xfrm>
          <a:off x="0" y="0"/>
          <a:ext cx="0" cy="0"/>
          <a:chOff x="0" y="0"/>
          <a:chExt cx="0" cy="0"/>
        </a:xfrm>
      </p:grpSpPr>
      <p:sp>
        <p:nvSpPr>
          <p:cNvPr id="14656" name="Google Shape;14656;gd362d286f3_1_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57" name="Google Shape;14657;gd362d286f3_1_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9515080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142"/>
        <p:cNvGrpSpPr/>
        <p:nvPr/>
      </p:nvGrpSpPr>
      <p:grpSpPr>
        <a:xfrm>
          <a:off x="0" y="0"/>
          <a:ext cx="0" cy="0"/>
          <a:chOff x="0" y="0"/>
          <a:chExt cx="0" cy="0"/>
        </a:xfrm>
      </p:grpSpPr>
      <p:sp>
        <p:nvSpPr>
          <p:cNvPr id="15143" name="Google Shape;15143;gd362d286f3_1_20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44" name="Google Shape;15144;gd362d286f3_1_20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6483086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54"/>
        <p:cNvGrpSpPr/>
        <p:nvPr/>
      </p:nvGrpSpPr>
      <p:grpSpPr>
        <a:xfrm>
          <a:off x="0" y="0"/>
          <a:ext cx="0" cy="0"/>
          <a:chOff x="0" y="0"/>
          <a:chExt cx="0" cy="0"/>
        </a:xfrm>
      </p:grpSpPr>
      <p:sp>
        <p:nvSpPr>
          <p:cNvPr id="15255" name="Google Shape;15255;gecc7082a34_0_1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56" name="Google Shape;15256;gecc7082a34_0_1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54"/>
        <p:cNvGrpSpPr/>
        <p:nvPr/>
      </p:nvGrpSpPr>
      <p:grpSpPr>
        <a:xfrm>
          <a:off x="0" y="0"/>
          <a:ext cx="0" cy="0"/>
          <a:chOff x="0" y="0"/>
          <a:chExt cx="0" cy="0"/>
        </a:xfrm>
      </p:grpSpPr>
      <p:sp>
        <p:nvSpPr>
          <p:cNvPr id="15255" name="Google Shape;15255;gecc7082a34_0_1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56" name="Google Shape;15256;gecc7082a34_0_1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5019538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54"/>
        <p:cNvGrpSpPr/>
        <p:nvPr/>
      </p:nvGrpSpPr>
      <p:grpSpPr>
        <a:xfrm>
          <a:off x="0" y="0"/>
          <a:ext cx="0" cy="0"/>
          <a:chOff x="0" y="0"/>
          <a:chExt cx="0" cy="0"/>
        </a:xfrm>
      </p:grpSpPr>
      <p:sp>
        <p:nvSpPr>
          <p:cNvPr id="15255" name="Google Shape;15255;gecc7082a34_0_1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56" name="Google Shape;15256;gecc7082a34_0_1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845722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29"/>
        <p:cNvGrpSpPr/>
        <p:nvPr/>
      </p:nvGrpSpPr>
      <p:grpSpPr>
        <a:xfrm>
          <a:off x="0" y="0"/>
          <a:ext cx="0" cy="0"/>
          <a:chOff x="0" y="0"/>
          <a:chExt cx="0" cy="0"/>
        </a:xfrm>
      </p:grpSpPr>
      <p:sp>
        <p:nvSpPr>
          <p:cNvPr id="14630" name="Google Shape;14630;gd362d286f3_1_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31" name="Google Shape;14631;gd362d286f3_1_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54"/>
        <p:cNvGrpSpPr/>
        <p:nvPr/>
      </p:nvGrpSpPr>
      <p:grpSpPr>
        <a:xfrm>
          <a:off x="0" y="0"/>
          <a:ext cx="0" cy="0"/>
          <a:chOff x="0" y="0"/>
          <a:chExt cx="0" cy="0"/>
        </a:xfrm>
      </p:grpSpPr>
      <p:sp>
        <p:nvSpPr>
          <p:cNvPr id="15255" name="Google Shape;15255;gecc7082a34_0_1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56" name="Google Shape;15256;gecc7082a34_0_1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9409983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54"/>
        <p:cNvGrpSpPr/>
        <p:nvPr/>
      </p:nvGrpSpPr>
      <p:grpSpPr>
        <a:xfrm>
          <a:off x="0" y="0"/>
          <a:ext cx="0" cy="0"/>
          <a:chOff x="0" y="0"/>
          <a:chExt cx="0" cy="0"/>
        </a:xfrm>
      </p:grpSpPr>
      <p:sp>
        <p:nvSpPr>
          <p:cNvPr id="15255" name="Google Shape;15255;gecc7082a34_0_1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56" name="Google Shape;15256;gecc7082a34_0_1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2062157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54"/>
        <p:cNvGrpSpPr/>
        <p:nvPr/>
      </p:nvGrpSpPr>
      <p:grpSpPr>
        <a:xfrm>
          <a:off x="0" y="0"/>
          <a:ext cx="0" cy="0"/>
          <a:chOff x="0" y="0"/>
          <a:chExt cx="0" cy="0"/>
        </a:xfrm>
      </p:grpSpPr>
      <p:sp>
        <p:nvSpPr>
          <p:cNvPr id="15255" name="Google Shape;15255;gecc7082a34_0_1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56" name="Google Shape;15256;gecc7082a34_0_1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6270890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54"/>
        <p:cNvGrpSpPr/>
        <p:nvPr/>
      </p:nvGrpSpPr>
      <p:grpSpPr>
        <a:xfrm>
          <a:off x="0" y="0"/>
          <a:ext cx="0" cy="0"/>
          <a:chOff x="0" y="0"/>
          <a:chExt cx="0" cy="0"/>
        </a:xfrm>
      </p:grpSpPr>
      <p:sp>
        <p:nvSpPr>
          <p:cNvPr id="15255" name="Google Shape;15255;gecc7082a34_0_1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56" name="Google Shape;15256;gecc7082a34_0_1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691022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16"/>
        <p:cNvGrpSpPr/>
        <p:nvPr/>
      </p:nvGrpSpPr>
      <p:grpSpPr>
        <a:xfrm>
          <a:off x="0" y="0"/>
          <a:ext cx="0" cy="0"/>
          <a:chOff x="0" y="0"/>
          <a:chExt cx="0" cy="0"/>
        </a:xfrm>
      </p:grpSpPr>
      <p:sp>
        <p:nvSpPr>
          <p:cNvPr id="15217" name="Google Shape;15217;gd362d286f3_1_5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18" name="Google Shape;15218;gd362d286f3_1_5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714"/>
        <p:cNvGrpSpPr/>
        <p:nvPr/>
      </p:nvGrpSpPr>
      <p:grpSpPr>
        <a:xfrm>
          <a:off x="0" y="0"/>
          <a:ext cx="0" cy="0"/>
          <a:chOff x="0" y="0"/>
          <a:chExt cx="0" cy="0"/>
        </a:xfrm>
      </p:grpSpPr>
      <p:sp>
        <p:nvSpPr>
          <p:cNvPr id="19715" name="Google Shape;19715;ge2812c4e9a_1_3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716" name="Google Shape;19716;ge2812c4e9a_1_3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4379900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714"/>
        <p:cNvGrpSpPr/>
        <p:nvPr/>
      </p:nvGrpSpPr>
      <p:grpSpPr>
        <a:xfrm>
          <a:off x="0" y="0"/>
          <a:ext cx="0" cy="0"/>
          <a:chOff x="0" y="0"/>
          <a:chExt cx="0" cy="0"/>
        </a:xfrm>
      </p:grpSpPr>
      <p:sp>
        <p:nvSpPr>
          <p:cNvPr id="19715" name="Google Shape;19715;ge2812c4e9a_1_3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716" name="Google Shape;19716;ge2812c4e9a_1_3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044203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714"/>
        <p:cNvGrpSpPr/>
        <p:nvPr/>
      </p:nvGrpSpPr>
      <p:grpSpPr>
        <a:xfrm>
          <a:off x="0" y="0"/>
          <a:ext cx="0" cy="0"/>
          <a:chOff x="0" y="0"/>
          <a:chExt cx="0" cy="0"/>
        </a:xfrm>
      </p:grpSpPr>
      <p:sp>
        <p:nvSpPr>
          <p:cNvPr id="19715" name="Google Shape;19715;ge2812c4e9a_1_3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716" name="Google Shape;19716;ge2812c4e9a_1_3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3980184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714"/>
        <p:cNvGrpSpPr/>
        <p:nvPr/>
      </p:nvGrpSpPr>
      <p:grpSpPr>
        <a:xfrm>
          <a:off x="0" y="0"/>
          <a:ext cx="0" cy="0"/>
          <a:chOff x="0" y="0"/>
          <a:chExt cx="0" cy="0"/>
        </a:xfrm>
      </p:grpSpPr>
      <p:sp>
        <p:nvSpPr>
          <p:cNvPr id="19715" name="Google Shape;19715;ge2812c4e9a_1_3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716" name="Google Shape;19716;ge2812c4e9a_1_3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2191284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714"/>
        <p:cNvGrpSpPr/>
        <p:nvPr/>
      </p:nvGrpSpPr>
      <p:grpSpPr>
        <a:xfrm>
          <a:off x="0" y="0"/>
          <a:ext cx="0" cy="0"/>
          <a:chOff x="0" y="0"/>
          <a:chExt cx="0" cy="0"/>
        </a:xfrm>
      </p:grpSpPr>
      <p:sp>
        <p:nvSpPr>
          <p:cNvPr id="19715" name="Google Shape;19715;ge2812c4e9a_1_3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716" name="Google Shape;19716;ge2812c4e9a_1_3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9911895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82"/>
        <p:cNvGrpSpPr/>
        <p:nvPr/>
      </p:nvGrpSpPr>
      <p:grpSpPr>
        <a:xfrm>
          <a:off x="0" y="0"/>
          <a:ext cx="0" cy="0"/>
          <a:chOff x="0" y="0"/>
          <a:chExt cx="0" cy="0"/>
        </a:xfrm>
      </p:grpSpPr>
      <p:sp>
        <p:nvSpPr>
          <p:cNvPr id="14683" name="Google Shape;14683;gd362d286f3_1_2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84" name="Google Shape;14684;gd362d286f3_1_2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619"/>
        <p:cNvGrpSpPr/>
        <p:nvPr/>
      </p:nvGrpSpPr>
      <p:grpSpPr>
        <a:xfrm>
          <a:off x="0" y="0"/>
          <a:ext cx="0" cy="0"/>
          <a:chOff x="0" y="0"/>
          <a:chExt cx="0" cy="0"/>
        </a:xfrm>
      </p:grpSpPr>
      <p:sp>
        <p:nvSpPr>
          <p:cNvPr id="17620" name="Google Shape;17620;gd362d286f3_1_14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21" name="Google Shape;17621;gd362d286f3_1_14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173112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82"/>
        <p:cNvGrpSpPr/>
        <p:nvPr/>
      </p:nvGrpSpPr>
      <p:grpSpPr>
        <a:xfrm>
          <a:off x="0" y="0"/>
          <a:ext cx="0" cy="0"/>
          <a:chOff x="0" y="0"/>
          <a:chExt cx="0" cy="0"/>
        </a:xfrm>
      </p:grpSpPr>
      <p:sp>
        <p:nvSpPr>
          <p:cNvPr id="14683" name="Google Shape;14683;gd362d286f3_1_2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84" name="Google Shape;14684;gd362d286f3_1_2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3221406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29"/>
        <p:cNvGrpSpPr/>
        <p:nvPr/>
      </p:nvGrpSpPr>
      <p:grpSpPr>
        <a:xfrm>
          <a:off x="0" y="0"/>
          <a:ext cx="0" cy="0"/>
          <a:chOff x="0" y="0"/>
          <a:chExt cx="0" cy="0"/>
        </a:xfrm>
      </p:grpSpPr>
      <p:sp>
        <p:nvSpPr>
          <p:cNvPr id="14630" name="Google Shape;14630;gd362d286f3_1_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31" name="Google Shape;14631;gd362d286f3_1_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7408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55"/>
        <p:cNvGrpSpPr/>
        <p:nvPr/>
      </p:nvGrpSpPr>
      <p:grpSpPr>
        <a:xfrm>
          <a:off x="0" y="0"/>
          <a:ext cx="0" cy="0"/>
          <a:chOff x="0" y="0"/>
          <a:chExt cx="0" cy="0"/>
        </a:xfrm>
      </p:grpSpPr>
      <p:sp>
        <p:nvSpPr>
          <p:cNvPr id="14656" name="Google Shape;14656;gd362d286f3_1_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57" name="Google Shape;14657;gd362d286f3_1_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bg>
      <p:bgPr>
        <a:solidFill>
          <a:schemeClr val="lt1"/>
        </a:solidFill>
        <a:effectLst/>
      </p:bgPr>
    </p:bg>
    <p:spTree>
      <p:nvGrpSpPr>
        <p:cNvPr id="1" name="Shape 8"/>
        <p:cNvGrpSpPr/>
        <p:nvPr/>
      </p:nvGrpSpPr>
      <p:grpSpPr>
        <a:xfrm>
          <a:off x="0" y="0"/>
          <a:ext cx="0" cy="0"/>
          <a:chOff x="0" y="0"/>
          <a:chExt cx="0" cy="0"/>
        </a:xfrm>
      </p:grpSpPr>
      <p:grpSp>
        <p:nvGrpSpPr>
          <p:cNvPr id="9" name="Google Shape;9;p2"/>
          <p:cNvGrpSpPr/>
          <p:nvPr/>
        </p:nvGrpSpPr>
        <p:grpSpPr>
          <a:xfrm>
            <a:off x="2540241" y="539995"/>
            <a:ext cx="4063478" cy="4063513"/>
            <a:chOff x="2540241" y="539995"/>
            <a:chExt cx="4063478" cy="4063513"/>
          </a:xfrm>
        </p:grpSpPr>
        <p:grpSp>
          <p:nvGrpSpPr>
            <p:cNvPr id="10" name="Google Shape;10;p2"/>
            <p:cNvGrpSpPr/>
            <p:nvPr/>
          </p:nvGrpSpPr>
          <p:grpSpPr>
            <a:xfrm>
              <a:off x="2693235" y="703668"/>
              <a:ext cx="885398" cy="893069"/>
              <a:chOff x="2781975" y="3951500"/>
              <a:chExt cx="640525" cy="646075"/>
            </a:xfrm>
          </p:grpSpPr>
          <p:sp>
            <p:nvSpPr>
              <p:cNvPr id="11" name="Google Shape;11;p2"/>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2;p2"/>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3;p2"/>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4;p2"/>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5;p2"/>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6;p2"/>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7;p2"/>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8;p2"/>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9;p2"/>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20;p2"/>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21;p2"/>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22;p2"/>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23;p2"/>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24;p2"/>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25;p2"/>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26;p2"/>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27;p2"/>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28;p2"/>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29;p2"/>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30;p2"/>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31;p2"/>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32;p2"/>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3;p2"/>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2"/>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35;p2"/>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36;p2"/>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37;p2"/>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38;p2"/>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2"/>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0;p2"/>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41;p2"/>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42;p2"/>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43;p2"/>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44;p2"/>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45;p2"/>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46;p2"/>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47;p2"/>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48;p2"/>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49;p2"/>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50;p2"/>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51;p2"/>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52;p2"/>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53;p2"/>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54;p2"/>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55;p2"/>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56;p2"/>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57;p2"/>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58;p2"/>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59;p2"/>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60;p2"/>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61;p2"/>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62;p2"/>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63;p2"/>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64;p2"/>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65;p2"/>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66;p2"/>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67;p2"/>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68;p2"/>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69;p2"/>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70;p2"/>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71;p2"/>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72;p2"/>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73;p2"/>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74;p2"/>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75;p2"/>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76;p2"/>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77;p2"/>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78;p2"/>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79;p2"/>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80;p2"/>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81;p2"/>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82;p2"/>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83;p2"/>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84;p2"/>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85;p2"/>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6;p2"/>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7;p2"/>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8;p2"/>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89;p2"/>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90;p2"/>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91;p2"/>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 name="Google Shape;92;p2"/>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 name="Google Shape;93;p2"/>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94;p2"/>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 name="Google Shape;95;p2"/>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 name="Google Shape;96;p2"/>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97;p2"/>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98;p2"/>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99;p2"/>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100;p2"/>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101;p2"/>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102;p2"/>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103;p2"/>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104;p2"/>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105;p2"/>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106;p2"/>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107;p2"/>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108;p2"/>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109;p2"/>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110;p2"/>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111;p2"/>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112;p2"/>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113;p2"/>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114;p2"/>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115;p2"/>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116;p2"/>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117;p2"/>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118;p2"/>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119;p2"/>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120;p2"/>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121;p2"/>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122;p2"/>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123;p2"/>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124;p2"/>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125;p2"/>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126;p2"/>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 name="Google Shape;127;p2"/>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 name="Google Shape;128;p2"/>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 name="Google Shape;129;p2"/>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 name="Google Shape;130;p2"/>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131;p2"/>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132;p2"/>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133;p2"/>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 name="Google Shape;134;p2"/>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135;p2"/>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136;p2"/>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137;p2"/>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138;p2"/>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139;p2"/>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140;p2"/>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 name="Google Shape;141;p2"/>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 name="Google Shape;142;p2"/>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143;p2"/>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144;p2"/>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 name="Google Shape;145;p2"/>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 name="Google Shape;146;p2"/>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147;p2"/>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148;p2"/>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149;p2"/>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150;p2"/>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151;p2"/>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152;p2"/>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153;p2"/>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 name="Google Shape;154;p2"/>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 name="Google Shape;155;p2"/>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156;p2"/>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157;p2"/>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158;p2"/>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159;p2"/>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160;p2"/>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 name="Google Shape;161;p2"/>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 name="Google Shape;162;p2"/>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 name="Google Shape;163;p2"/>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 name="Google Shape;164;p2"/>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165;p2"/>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 name="Google Shape;166;p2"/>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 name="Google Shape;167;p2"/>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 name="Google Shape;168;p2"/>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 name="Google Shape;169;p2"/>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 name="Google Shape;170;p2"/>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 name="Google Shape;171;p2"/>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 name="Google Shape;172;p2"/>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 name="Google Shape;173;p2"/>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 name="Google Shape;174;p2"/>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 name="Google Shape;175;p2"/>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 name="Google Shape;176;p2"/>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 name="Google Shape;177;p2"/>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 name="Google Shape;178;p2"/>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 name="Google Shape;179;p2"/>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 name="Google Shape;180;p2"/>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 name="Google Shape;181;p2"/>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 name="Google Shape;182;p2"/>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 name="Google Shape;183;p2"/>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 name="Google Shape;184;p2"/>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 name="Google Shape;185;p2"/>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 name="Google Shape;186;p2"/>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 name="Google Shape;187;p2"/>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 name="Google Shape;188;p2"/>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 name="Google Shape;189;p2"/>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 name="Google Shape;190;p2"/>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191;p2"/>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 name="Google Shape;192;p2"/>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 name="Google Shape;193;p2"/>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 name="Google Shape;194;p2"/>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 name="Google Shape;195;p2"/>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196;p2"/>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197;p2"/>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198;p2"/>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199;p2"/>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200;p2"/>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201;p2"/>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202;p2"/>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 name="Google Shape;203;p2"/>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 name="Google Shape;204;p2"/>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 name="Google Shape;205;p2"/>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 name="Google Shape;206;p2"/>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 name="Google Shape;207;p2"/>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 name="Google Shape;208;p2"/>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 name="Google Shape;209;p2"/>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 name="Google Shape;210;p2"/>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 name="Google Shape;211;p2"/>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 name="Google Shape;212;p2"/>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 name="Google Shape;213;p2"/>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 name="Google Shape;214;p2"/>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 name="Google Shape;215;p2"/>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 name="Google Shape;216;p2"/>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 name="Google Shape;217;p2"/>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 name="Google Shape;218;p2"/>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 name="Google Shape;219;p2"/>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 name="Google Shape;220;p2"/>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 name="Google Shape;221;p2"/>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 name="Google Shape;222;p2"/>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 name="Google Shape;223;p2"/>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 name="Google Shape;224;p2"/>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 name="Google Shape;225;p2"/>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 name="Google Shape;226;p2"/>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 name="Google Shape;227;p2"/>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 name="Google Shape;228;p2"/>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 name="Google Shape;229;p2"/>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 name="Google Shape;230;p2"/>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 name="Google Shape;231;p2"/>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 name="Google Shape;232;p2"/>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 name="Google Shape;233;p2"/>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 name="Google Shape;234;p2"/>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 name="Google Shape;235;p2"/>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 name="Google Shape;236;p2"/>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 name="Google Shape;237;p2"/>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 name="Google Shape;238;p2"/>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 name="Google Shape;239;p2"/>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 name="Google Shape;240;p2"/>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 name="Google Shape;241;p2"/>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 name="Google Shape;242;p2"/>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 name="Google Shape;243;p2"/>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 name="Google Shape;244;p2"/>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 name="Google Shape;245;p2"/>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 name="Google Shape;246;p2"/>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 name="Google Shape;247;p2"/>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 name="Google Shape;248;p2"/>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 name="Google Shape;249;p2"/>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 name="Google Shape;250;p2"/>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 name="Google Shape;251;p2"/>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 name="Google Shape;252;p2"/>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 name="Google Shape;253;p2"/>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 name="Google Shape;254;p2"/>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 name="Google Shape;255;p2"/>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 name="Google Shape;256;p2"/>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 name="Google Shape;257;p2"/>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8" name="Google Shape;258;p2"/>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 name="Google Shape;259;p2"/>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 name="Google Shape;260;p2"/>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 name="Google Shape;261;p2"/>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 name="Google Shape;262;p2"/>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 name="Google Shape;263;p2"/>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 name="Google Shape;264;p2"/>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 name="Google Shape;265;p2"/>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 name="Google Shape;266;p2"/>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67" name="Google Shape;267;p2"/>
            <p:cNvGrpSpPr/>
            <p:nvPr/>
          </p:nvGrpSpPr>
          <p:grpSpPr>
            <a:xfrm>
              <a:off x="5652643" y="1012843"/>
              <a:ext cx="885398" cy="893069"/>
              <a:chOff x="2781975" y="3951500"/>
              <a:chExt cx="640525" cy="646075"/>
            </a:xfrm>
          </p:grpSpPr>
          <p:sp>
            <p:nvSpPr>
              <p:cNvPr id="268" name="Google Shape;268;p2"/>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 name="Google Shape;269;p2"/>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 name="Google Shape;270;p2"/>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 name="Google Shape;271;p2"/>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 name="Google Shape;272;p2"/>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 name="Google Shape;273;p2"/>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 name="Google Shape;274;p2"/>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 name="Google Shape;275;p2"/>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 name="Google Shape;276;p2"/>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 name="Google Shape;277;p2"/>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 name="Google Shape;278;p2"/>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 name="Google Shape;279;p2"/>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 name="Google Shape;280;p2"/>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 name="Google Shape;281;p2"/>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 name="Google Shape;282;p2"/>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 name="Google Shape;283;p2"/>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 name="Google Shape;284;p2"/>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 name="Google Shape;285;p2"/>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 name="Google Shape;286;p2"/>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 name="Google Shape;287;p2"/>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 name="Google Shape;288;p2"/>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 name="Google Shape;289;p2"/>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 name="Google Shape;290;p2"/>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 name="Google Shape;291;p2"/>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 name="Google Shape;292;p2"/>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 name="Google Shape;293;p2"/>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 name="Google Shape;294;p2"/>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 name="Google Shape;295;p2"/>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 name="Google Shape;296;p2"/>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 name="Google Shape;297;p2"/>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 name="Google Shape;298;p2"/>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 name="Google Shape;299;p2"/>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 name="Google Shape;300;p2"/>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 name="Google Shape;301;p2"/>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 name="Google Shape;302;p2"/>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 name="Google Shape;303;p2"/>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 name="Google Shape;304;p2"/>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 name="Google Shape;305;p2"/>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 name="Google Shape;306;p2"/>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 name="Google Shape;307;p2"/>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 name="Google Shape;308;p2"/>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 name="Google Shape;309;p2"/>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 name="Google Shape;310;p2"/>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 name="Google Shape;311;p2"/>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 name="Google Shape;312;p2"/>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 name="Google Shape;313;p2"/>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 name="Google Shape;314;p2"/>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 name="Google Shape;315;p2"/>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 name="Google Shape;316;p2"/>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 name="Google Shape;317;p2"/>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 name="Google Shape;318;p2"/>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 name="Google Shape;319;p2"/>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 name="Google Shape;320;p2"/>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 name="Google Shape;321;p2"/>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 name="Google Shape;322;p2"/>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 name="Google Shape;323;p2"/>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 name="Google Shape;324;p2"/>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 name="Google Shape;325;p2"/>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 name="Google Shape;326;p2"/>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 name="Google Shape;327;p2"/>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 name="Google Shape;328;p2"/>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 name="Google Shape;329;p2"/>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 name="Google Shape;330;p2"/>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 name="Google Shape;331;p2"/>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 name="Google Shape;332;p2"/>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 name="Google Shape;333;p2"/>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 name="Google Shape;334;p2"/>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 name="Google Shape;335;p2"/>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 name="Google Shape;336;p2"/>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 name="Google Shape;337;p2"/>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 name="Google Shape;338;p2"/>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 name="Google Shape;339;p2"/>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 name="Google Shape;340;p2"/>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 name="Google Shape;341;p2"/>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 name="Google Shape;342;p2"/>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 name="Google Shape;343;p2"/>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 name="Google Shape;344;p2"/>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 name="Google Shape;345;p2"/>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 name="Google Shape;346;p2"/>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 name="Google Shape;347;p2"/>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 name="Google Shape;348;p2"/>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 name="Google Shape;349;p2"/>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 name="Google Shape;350;p2"/>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 name="Google Shape;351;p2"/>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 name="Google Shape;352;p2"/>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 name="Google Shape;353;p2"/>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 name="Google Shape;354;p2"/>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 name="Google Shape;355;p2"/>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 name="Google Shape;356;p2"/>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 name="Google Shape;357;p2"/>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 name="Google Shape;358;p2"/>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 name="Google Shape;359;p2"/>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 name="Google Shape;360;p2"/>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 name="Google Shape;361;p2"/>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 name="Google Shape;362;p2"/>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 name="Google Shape;363;p2"/>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 name="Google Shape;364;p2"/>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 name="Google Shape;365;p2"/>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 name="Google Shape;366;p2"/>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 name="Google Shape;367;p2"/>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 name="Google Shape;368;p2"/>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 name="Google Shape;369;p2"/>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 name="Google Shape;370;p2"/>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 name="Google Shape;371;p2"/>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 name="Google Shape;372;p2"/>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 name="Google Shape;373;p2"/>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 name="Google Shape;374;p2"/>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 name="Google Shape;375;p2"/>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 name="Google Shape;376;p2"/>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 name="Google Shape;377;p2"/>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 name="Google Shape;378;p2"/>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 name="Google Shape;379;p2"/>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 name="Google Shape;380;p2"/>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 name="Google Shape;381;p2"/>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 name="Google Shape;382;p2"/>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 name="Google Shape;383;p2"/>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 name="Google Shape;384;p2"/>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 name="Google Shape;385;p2"/>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 name="Google Shape;386;p2"/>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 name="Google Shape;387;p2"/>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 name="Google Shape;388;p2"/>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 name="Google Shape;389;p2"/>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 name="Google Shape;390;p2"/>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 name="Google Shape;391;p2"/>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 name="Google Shape;392;p2"/>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 name="Google Shape;393;p2"/>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 name="Google Shape;394;p2"/>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 name="Google Shape;395;p2"/>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 name="Google Shape;396;p2"/>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 name="Google Shape;397;p2"/>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 name="Google Shape;398;p2"/>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 name="Google Shape;399;p2"/>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 name="Google Shape;400;p2"/>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 name="Google Shape;401;p2"/>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 name="Google Shape;402;p2"/>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 name="Google Shape;403;p2"/>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 name="Google Shape;404;p2"/>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 name="Google Shape;405;p2"/>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 name="Google Shape;406;p2"/>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 name="Google Shape;407;p2"/>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 name="Google Shape;408;p2"/>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 name="Google Shape;409;p2"/>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 name="Google Shape;410;p2"/>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 name="Google Shape;411;p2"/>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 name="Google Shape;412;p2"/>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 name="Google Shape;413;p2"/>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 name="Google Shape;414;p2"/>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 name="Google Shape;415;p2"/>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 name="Google Shape;416;p2"/>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 name="Google Shape;417;p2"/>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 name="Google Shape;418;p2"/>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 name="Google Shape;419;p2"/>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 name="Google Shape;420;p2"/>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 name="Google Shape;421;p2"/>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 name="Google Shape;422;p2"/>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 name="Google Shape;423;p2"/>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 name="Google Shape;424;p2"/>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 name="Google Shape;425;p2"/>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 name="Google Shape;426;p2"/>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 name="Google Shape;427;p2"/>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 name="Google Shape;428;p2"/>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 name="Google Shape;429;p2"/>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 name="Google Shape;430;p2"/>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 name="Google Shape;431;p2"/>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 name="Google Shape;432;p2"/>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 name="Google Shape;433;p2"/>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 name="Google Shape;434;p2"/>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 name="Google Shape;435;p2"/>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 name="Google Shape;436;p2"/>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 name="Google Shape;437;p2"/>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 name="Google Shape;438;p2"/>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 name="Google Shape;439;p2"/>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 name="Google Shape;440;p2"/>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 name="Google Shape;441;p2"/>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 name="Google Shape;442;p2"/>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 name="Google Shape;443;p2"/>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 name="Google Shape;444;p2"/>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 name="Google Shape;445;p2"/>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 name="Google Shape;446;p2"/>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 name="Google Shape;447;p2"/>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 name="Google Shape;448;p2"/>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 name="Google Shape;449;p2"/>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 name="Google Shape;450;p2"/>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 name="Google Shape;451;p2"/>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 name="Google Shape;452;p2"/>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 name="Google Shape;453;p2"/>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 name="Google Shape;454;p2"/>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 name="Google Shape;455;p2"/>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 name="Google Shape;456;p2"/>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 name="Google Shape;457;p2"/>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 name="Google Shape;458;p2"/>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 name="Google Shape;459;p2"/>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 name="Google Shape;460;p2"/>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 name="Google Shape;461;p2"/>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 name="Google Shape;462;p2"/>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 name="Google Shape;463;p2"/>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 name="Google Shape;464;p2"/>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 name="Google Shape;465;p2"/>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 name="Google Shape;466;p2"/>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 name="Google Shape;467;p2"/>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 name="Google Shape;468;p2"/>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 name="Google Shape;469;p2"/>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 name="Google Shape;470;p2"/>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 name="Google Shape;471;p2"/>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 name="Google Shape;472;p2"/>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 name="Google Shape;473;p2"/>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 name="Google Shape;474;p2"/>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 name="Google Shape;475;p2"/>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 name="Google Shape;476;p2"/>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 name="Google Shape;477;p2"/>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 name="Google Shape;478;p2"/>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 name="Google Shape;479;p2"/>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 name="Google Shape;480;p2"/>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 name="Google Shape;481;p2"/>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 name="Google Shape;482;p2"/>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 name="Google Shape;483;p2"/>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 name="Google Shape;484;p2"/>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 name="Google Shape;485;p2"/>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 name="Google Shape;486;p2"/>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 name="Google Shape;487;p2"/>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 name="Google Shape;488;p2"/>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 name="Google Shape;489;p2"/>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 name="Google Shape;490;p2"/>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 name="Google Shape;491;p2"/>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 name="Google Shape;492;p2"/>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 name="Google Shape;493;p2"/>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 name="Google Shape;494;p2"/>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 name="Google Shape;495;p2"/>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 name="Google Shape;496;p2"/>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 name="Google Shape;497;p2"/>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 name="Google Shape;498;p2"/>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 name="Google Shape;499;p2"/>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 name="Google Shape;500;p2"/>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 name="Google Shape;501;p2"/>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 name="Google Shape;502;p2"/>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 name="Google Shape;503;p2"/>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 name="Google Shape;504;p2"/>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 name="Google Shape;505;p2"/>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 name="Google Shape;506;p2"/>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 name="Google Shape;507;p2"/>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 name="Google Shape;508;p2"/>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 name="Google Shape;509;p2"/>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 name="Google Shape;510;p2"/>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 name="Google Shape;511;p2"/>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 name="Google Shape;512;p2"/>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 name="Google Shape;513;p2"/>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 name="Google Shape;514;p2"/>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 name="Google Shape;515;p2"/>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 name="Google Shape;516;p2"/>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 name="Google Shape;517;p2"/>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 name="Google Shape;518;p2"/>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 name="Google Shape;519;p2"/>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 name="Google Shape;520;p2"/>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 name="Google Shape;521;p2"/>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 name="Google Shape;522;p2"/>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 name="Google Shape;523;p2"/>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4" name="Google Shape;524;p2"/>
            <p:cNvGrpSpPr/>
            <p:nvPr/>
          </p:nvGrpSpPr>
          <p:grpSpPr>
            <a:xfrm>
              <a:off x="5673099" y="3256281"/>
              <a:ext cx="885398" cy="893069"/>
              <a:chOff x="2781975" y="3951500"/>
              <a:chExt cx="640525" cy="646075"/>
            </a:xfrm>
          </p:grpSpPr>
          <p:sp>
            <p:nvSpPr>
              <p:cNvPr id="525" name="Google Shape;525;p2"/>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 name="Google Shape;526;p2"/>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 name="Google Shape;527;p2"/>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 name="Google Shape;528;p2"/>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 name="Google Shape;529;p2"/>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 name="Google Shape;530;p2"/>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 name="Google Shape;531;p2"/>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 name="Google Shape;532;p2"/>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 name="Google Shape;533;p2"/>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 name="Google Shape;534;p2"/>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 name="Google Shape;535;p2"/>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 name="Google Shape;536;p2"/>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 name="Google Shape;537;p2"/>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 name="Google Shape;538;p2"/>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 name="Google Shape;539;p2"/>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 name="Google Shape;540;p2"/>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 name="Google Shape;541;p2"/>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 name="Google Shape;542;p2"/>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 name="Google Shape;543;p2"/>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 name="Google Shape;544;p2"/>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 name="Google Shape;545;p2"/>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 name="Google Shape;546;p2"/>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 name="Google Shape;547;p2"/>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 name="Google Shape;548;p2"/>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 name="Google Shape;549;p2"/>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 name="Google Shape;550;p2"/>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 name="Google Shape;551;p2"/>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 name="Google Shape;552;p2"/>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 name="Google Shape;553;p2"/>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 name="Google Shape;554;p2"/>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 name="Google Shape;555;p2"/>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 name="Google Shape;556;p2"/>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 name="Google Shape;557;p2"/>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 name="Google Shape;558;p2"/>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 name="Google Shape;559;p2"/>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 name="Google Shape;560;p2"/>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 name="Google Shape;561;p2"/>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 name="Google Shape;562;p2"/>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 name="Google Shape;563;p2"/>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 name="Google Shape;564;p2"/>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 name="Google Shape;565;p2"/>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 name="Google Shape;566;p2"/>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 name="Google Shape;567;p2"/>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 name="Google Shape;568;p2"/>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 name="Google Shape;569;p2"/>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 name="Google Shape;570;p2"/>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1" name="Google Shape;571;p2"/>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2" name="Google Shape;572;p2"/>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 name="Google Shape;573;p2"/>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4" name="Google Shape;574;p2"/>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2"/>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2"/>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2"/>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 name="Google Shape;578;p2"/>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 name="Google Shape;579;p2"/>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2"/>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2"/>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2"/>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2"/>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 name="Google Shape;584;p2"/>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 name="Google Shape;585;p2"/>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 name="Google Shape;586;p2"/>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 name="Google Shape;587;p2"/>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 name="Google Shape;588;p2"/>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 name="Google Shape;589;p2"/>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 name="Google Shape;590;p2"/>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 name="Google Shape;591;p2"/>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 name="Google Shape;592;p2"/>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 name="Google Shape;593;p2"/>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 name="Google Shape;594;p2"/>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 name="Google Shape;595;p2"/>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 name="Google Shape;596;p2"/>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 name="Google Shape;597;p2"/>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 name="Google Shape;598;p2"/>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 name="Google Shape;599;p2"/>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 name="Google Shape;600;p2"/>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 name="Google Shape;601;p2"/>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 name="Google Shape;602;p2"/>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 name="Google Shape;603;p2"/>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 name="Google Shape;604;p2"/>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 name="Google Shape;605;p2"/>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 name="Google Shape;606;p2"/>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 name="Google Shape;607;p2"/>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 name="Google Shape;608;p2"/>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 name="Google Shape;609;p2"/>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 name="Google Shape;610;p2"/>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 name="Google Shape;611;p2"/>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 name="Google Shape;612;p2"/>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 name="Google Shape;613;p2"/>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 name="Google Shape;614;p2"/>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 name="Google Shape;615;p2"/>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 name="Google Shape;616;p2"/>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 name="Google Shape;617;p2"/>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 name="Google Shape;618;p2"/>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 name="Google Shape;619;p2"/>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 name="Google Shape;620;p2"/>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 name="Google Shape;621;p2"/>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 name="Google Shape;622;p2"/>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 name="Google Shape;623;p2"/>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 name="Google Shape;624;p2"/>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 name="Google Shape;625;p2"/>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 name="Google Shape;626;p2"/>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 name="Google Shape;627;p2"/>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 name="Google Shape;628;p2"/>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 name="Google Shape;629;p2"/>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 name="Google Shape;630;p2"/>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 name="Google Shape;631;p2"/>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 name="Google Shape;632;p2"/>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 name="Google Shape;633;p2"/>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 name="Google Shape;634;p2"/>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 name="Google Shape;635;p2"/>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 name="Google Shape;636;p2"/>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 name="Google Shape;637;p2"/>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 name="Google Shape;638;p2"/>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 name="Google Shape;639;p2"/>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 name="Google Shape;640;p2"/>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 name="Google Shape;641;p2"/>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 name="Google Shape;642;p2"/>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 name="Google Shape;643;p2"/>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 name="Google Shape;644;p2"/>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 name="Google Shape;645;p2"/>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 name="Google Shape;646;p2"/>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 name="Google Shape;647;p2"/>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 name="Google Shape;648;p2"/>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 name="Google Shape;649;p2"/>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 name="Google Shape;650;p2"/>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 name="Google Shape;651;p2"/>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 name="Google Shape;652;p2"/>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 name="Google Shape;653;p2"/>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 name="Google Shape;654;p2"/>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 name="Google Shape;655;p2"/>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 name="Google Shape;656;p2"/>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 name="Google Shape;657;p2"/>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 name="Google Shape;658;p2"/>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 name="Google Shape;659;p2"/>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 name="Google Shape;660;p2"/>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 name="Google Shape;661;p2"/>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 name="Google Shape;662;p2"/>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 name="Google Shape;663;p2"/>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 name="Google Shape;664;p2"/>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 name="Google Shape;665;p2"/>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 name="Google Shape;666;p2"/>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 name="Google Shape;667;p2"/>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 name="Google Shape;668;p2"/>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 name="Google Shape;669;p2"/>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 name="Google Shape;670;p2"/>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 name="Google Shape;671;p2"/>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 name="Google Shape;672;p2"/>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 name="Google Shape;673;p2"/>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 name="Google Shape;674;p2"/>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 name="Google Shape;675;p2"/>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 name="Google Shape;676;p2"/>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 name="Google Shape;677;p2"/>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 name="Google Shape;678;p2"/>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 name="Google Shape;679;p2"/>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 name="Google Shape;680;p2"/>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 name="Google Shape;681;p2"/>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 name="Google Shape;682;p2"/>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 name="Google Shape;683;p2"/>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 name="Google Shape;684;p2"/>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 name="Google Shape;685;p2"/>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 name="Google Shape;686;p2"/>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 name="Google Shape;687;p2"/>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 name="Google Shape;688;p2"/>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 name="Google Shape;689;p2"/>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 name="Google Shape;690;p2"/>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 name="Google Shape;691;p2"/>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 name="Google Shape;692;p2"/>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 name="Google Shape;693;p2"/>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 name="Google Shape;694;p2"/>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 name="Google Shape;695;p2"/>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 name="Google Shape;696;p2"/>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 name="Google Shape;697;p2"/>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 name="Google Shape;698;p2"/>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 name="Google Shape;699;p2"/>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 name="Google Shape;700;p2"/>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 name="Google Shape;701;p2"/>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 name="Google Shape;702;p2"/>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 name="Google Shape;703;p2"/>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 name="Google Shape;704;p2"/>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 name="Google Shape;705;p2"/>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 name="Google Shape;706;p2"/>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 name="Google Shape;707;p2"/>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 name="Google Shape;708;p2"/>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 name="Google Shape;709;p2"/>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 name="Google Shape;710;p2"/>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 name="Google Shape;711;p2"/>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 name="Google Shape;712;p2"/>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 name="Google Shape;713;p2"/>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 name="Google Shape;714;p2"/>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 name="Google Shape;715;p2"/>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 name="Google Shape;716;p2"/>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 name="Google Shape;717;p2"/>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 name="Google Shape;718;p2"/>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 name="Google Shape;719;p2"/>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 name="Google Shape;720;p2"/>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 name="Google Shape;721;p2"/>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 name="Google Shape;722;p2"/>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 name="Google Shape;723;p2"/>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 name="Google Shape;724;p2"/>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 name="Google Shape;725;p2"/>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 name="Google Shape;726;p2"/>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 name="Google Shape;727;p2"/>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 name="Google Shape;728;p2"/>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 name="Google Shape;729;p2"/>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 name="Google Shape;730;p2"/>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 name="Google Shape;731;p2"/>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 name="Google Shape;732;p2"/>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 name="Google Shape;733;p2"/>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 name="Google Shape;734;p2"/>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 name="Google Shape;735;p2"/>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 name="Google Shape;736;p2"/>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 name="Google Shape;737;p2"/>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 name="Google Shape;738;p2"/>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 name="Google Shape;739;p2"/>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 name="Google Shape;740;p2"/>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 name="Google Shape;741;p2"/>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 name="Google Shape;742;p2"/>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 name="Google Shape;743;p2"/>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 name="Google Shape;744;p2"/>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 name="Google Shape;745;p2"/>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 name="Google Shape;746;p2"/>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 name="Google Shape;747;p2"/>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 name="Google Shape;748;p2"/>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 name="Google Shape;749;p2"/>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 name="Google Shape;750;p2"/>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 name="Google Shape;751;p2"/>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 name="Google Shape;752;p2"/>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 name="Google Shape;753;p2"/>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 name="Google Shape;754;p2"/>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 name="Google Shape;755;p2"/>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 name="Google Shape;756;p2"/>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 name="Google Shape;757;p2"/>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 name="Google Shape;758;p2"/>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 name="Google Shape;759;p2"/>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 name="Google Shape;760;p2"/>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 name="Google Shape;761;p2"/>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 name="Google Shape;762;p2"/>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 name="Google Shape;763;p2"/>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 name="Google Shape;764;p2"/>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 name="Google Shape;765;p2"/>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 name="Google Shape;766;p2"/>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 name="Google Shape;767;p2"/>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 name="Google Shape;768;p2"/>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 name="Google Shape;769;p2"/>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 name="Google Shape;770;p2"/>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 name="Google Shape;771;p2"/>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 name="Google Shape;772;p2"/>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 name="Google Shape;773;p2"/>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 name="Google Shape;774;p2"/>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 name="Google Shape;775;p2"/>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 name="Google Shape;776;p2"/>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 name="Google Shape;777;p2"/>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 name="Google Shape;778;p2"/>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 name="Google Shape;779;p2"/>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 name="Google Shape;780;p2"/>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81" name="Google Shape;781;p2"/>
            <p:cNvGrpSpPr/>
            <p:nvPr/>
          </p:nvGrpSpPr>
          <p:grpSpPr>
            <a:xfrm>
              <a:off x="2672770" y="3466944"/>
              <a:ext cx="885398" cy="893069"/>
              <a:chOff x="2781975" y="3951500"/>
              <a:chExt cx="640525" cy="646075"/>
            </a:xfrm>
          </p:grpSpPr>
          <p:sp>
            <p:nvSpPr>
              <p:cNvPr id="782" name="Google Shape;782;p2"/>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 name="Google Shape;783;p2"/>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 name="Google Shape;784;p2"/>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5" name="Google Shape;785;p2"/>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 name="Google Shape;786;p2"/>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 name="Google Shape;787;p2"/>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 name="Google Shape;788;p2"/>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 name="Google Shape;789;p2"/>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 name="Google Shape;790;p2"/>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 name="Google Shape;791;p2"/>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 name="Google Shape;792;p2"/>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 name="Google Shape;793;p2"/>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 name="Google Shape;794;p2"/>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 name="Google Shape;795;p2"/>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 name="Google Shape;796;p2"/>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 name="Google Shape;797;p2"/>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 name="Google Shape;798;p2"/>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 name="Google Shape;799;p2"/>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 name="Google Shape;800;p2"/>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 name="Google Shape;801;p2"/>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 name="Google Shape;802;p2"/>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 name="Google Shape;803;p2"/>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 name="Google Shape;804;p2"/>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 name="Google Shape;805;p2"/>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 name="Google Shape;806;p2"/>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 name="Google Shape;807;p2"/>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 name="Google Shape;808;p2"/>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 name="Google Shape;809;p2"/>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 name="Google Shape;810;p2"/>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 name="Google Shape;811;p2"/>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2" name="Google Shape;812;p2"/>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3" name="Google Shape;813;p2"/>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4" name="Google Shape;814;p2"/>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5" name="Google Shape;815;p2"/>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6" name="Google Shape;816;p2"/>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7" name="Google Shape;817;p2"/>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8" name="Google Shape;818;p2"/>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9" name="Google Shape;819;p2"/>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0" name="Google Shape;820;p2"/>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1" name="Google Shape;821;p2"/>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2" name="Google Shape;822;p2"/>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3" name="Google Shape;823;p2"/>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4" name="Google Shape;824;p2"/>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5" name="Google Shape;825;p2"/>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6" name="Google Shape;826;p2"/>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7" name="Google Shape;827;p2"/>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8" name="Google Shape;828;p2"/>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9" name="Google Shape;829;p2"/>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0" name="Google Shape;830;p2"/>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1" name="Google Shape;831;p2"/>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2" name="Google Shape;832;p2"/>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3" name="Google Shape;833;p2"/>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4" name="Google Shape;834;p2"/>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5" name="Google Shape;835;p2"/>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6" name="Google Shape;836;p2"/>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7" name="Google Shape;837;p2"/>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8" name="Google Shape;838;p2"/>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9" name="Google Shape;839;p2"/>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0" name="Google Shape;840;p2"/>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1" name="Google Shape;841;p2"/>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2" name="Google Shape;842;p2"/>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3" name="Google Shape;843;p2"/>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4" name="Google Shape;844;p2"/>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5" name="Google Shape;845;p2"/>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6" name="Google Shape;846;p2"/>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7" name="Google Shape;847;p2"/>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8" name="Google Shape;848;p2"/>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9" name="Google Shape;849;p2"/>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0" name="Google Shape;850;p2"/>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1" name="Google Shape;851;p2"/>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2" name="Google Shape;852;p2"/>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3" name="Google Shape;853;p2"/>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4" name="Google Shape;854;p2"/>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5" name="Google Shape;855;p2"/>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6" name="Google Shape;856;p2"/>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7" name="Google Shape;857;p2"/>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8" name="Google Shape;858;p2"/>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9" name="Google Shape;859;p2"/>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0" name="Google Shape;860;p2"/>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1" name="Google Shape;861;p2"/>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2" name="Google Shape;862;p2"/>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3" name="Google Shape;863;p2"/>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4" name="Google Shape;864;p2"/>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5" name="Google Shape;865;p2"/>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6" name="Google Shape;866;p2"/>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7" name="Google Shape;867;p2"/>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8" name="Google Shape;868;p2"/>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9" name="Google Shape;869;p2"/>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0" name="Google Shape;870;p2"/>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1" name="Google Shape;871;p2"/>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2" name="Google Shape;872;p2"/>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3" name="Google Shape;873;p2"/>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4" name="Google Shape;874;p2"/>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5" name="Google Shape;875;p2"/>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6" name="Google Shape;876;p2"/>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7" name="Google Shape;877;p2"/>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8" name="Google Shape;878;p2"/>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9" name="Google Shape;879;p2"/>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0" name="Google Shape;880;p2"/>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1" name="Google Shape;881;p2"/>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2" name="Google Shape;882;p2"/>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3" name="Google Shape;883;p2"/>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4" name="Google Shape;884;p2"/>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5" name="Google Shape;885;p2"/>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6" name="Google Shape;886;p2"/>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7" name="Google Shape;887;p2"/>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8" name="Google Shape;888;p2"/>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9" name="Google Shape;889;p2"/>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0" name="Google Shape;890;p2"/>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1" name="Google Shape;891;p2"/>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2" name="Google Shape;892;p2"/>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3" name="Google Shape;893;p2"/>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4" name="Google Shape;894;p2"/>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5" name="Google Shape;895;p2"/>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6" name="Google Shape;896;p2"/>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7" name="Google Shape;897;p2"/>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8" name="Google Shape;898;p2"/>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9" name="Google Shape;899;p2"/>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0" name="Google Shape;900;p2"/>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1" name="Google Shape;901;p2"/>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2" name="Google Shape;902;p2"/>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3" name="Google Shape;903;p2"/>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4" name="Google Shape;904;p2"/>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5" name="Google Shape;905;p2"/>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6" name="Google Shape;906;p2"/>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7" name="Google Shape;907;p2"/>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8" name="Google Shape;908;p2"/>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9" name="Google Shape;909;p2"/>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0" name="Google Shape;910;p2"/>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1" name="Google Shape;911;p2"/>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2" name="Google Shape;912;p2"/>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3" name="Google Shape;913;p2"/>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4" name="Google Shape;914;p2"/>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5" name="Google Shape;915;p2"/>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6" name="Google Shape;916;p2"/>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7" name="Google Shape;917;p2"/>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 name="Google Shape;918;p2"/>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 name="Google Shape;919;p2"/>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 name="Google Shape;920;p2"/>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 name="Google Shape;921;p2"/>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 name="Google Shape;922;p2"/>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 name="Google Shape;923;p2"/>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 name="Google Shape;924;p2"/>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 name="Google Shape;925;p2"/>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 name="Google Shape;926;p2"/>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 name="Google Shape;927;p2"/>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 name="Google Shape;928;p2"/>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 name="Google Shape;929;p2"/>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 name="Google Shape;930;p2"/>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 name="Google Shape;931;p2"/>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 name="Google Shape;932;p2"/>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 name="Google Shape;933;p2"/>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 name="Google Shape;934;p2"/>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 name="Google Shape;935;p2"/>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 name="Google Shape;936;p2"/>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 name="Google Shape;937;p2"/>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 name="Google Shape;938;p2"/>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 name="Google Shape;939;p2"/>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 name="Google Shape;940;p2"/>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 name="Google Shape;941;p2"/>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 name="Google Shape;942;p2"/>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 name="Google Shape;943;p2"/>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 name="Google Shape;944;p2"/>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 name="Google Shape;945;p2"/>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 name="Google Shape;946;p2"/>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 name="Google Shape;947;p2"/>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 name="Google Shape;948;p2"/>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 name="Google Shape;949;p2"/>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 name="Google Shape;950;p2"/>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 name="Google Shape;951;p2"/>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 name="Google Shape;952;p2"/>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 name="Google Shape;953;p2"/>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 name="Google Shape;954;p2"/>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 name="Google Shape;955;p2"/>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 name="Google Shape;956;p2"/>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 name="Google Shape;957;p2"/>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 name="Google Shape;958;p2"/>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 name="Google Shape;959;p2"/>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 name="Google Shape;960;p2"/>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 name="Google Shape;961;p2"/>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 name="Google Shape;962;p2"/>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 name="Google Shape;963;p2"/>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 name="Google Shape;964;p2"/>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 name="Google Shape;965;p2"/>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 name="Google Shape;966;p2"/>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 name="Google Shape;967;p2"/>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 name="Google Shape;968;p2"/>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 name="Google Shape;969;p2"/>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 name="Google Shape;970;p2"/>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 name="Google Shape;971;p2"/>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 name="Google Shape;972;p2"/>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 name="Google Shape;973;p2"/>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 name="Google Shape;974;p2"/>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 name="Google Shape;975;p2"/>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 name="Google Shape;976;p2"/>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 name="Google Shape;977;p2"/>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 name="Google Shape;978;p2"/>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 name="Google Shape;979;p2"/>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 name="Google Shape;980;p2"/>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 name="Google Shape;981;p2"/>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 name="Google Shape;982;p2"/>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 name="Google Shape;983;p2"/>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 name="Google Shape;984;p2"/>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 name="Google Shape;985;p2"/>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 name="Google Shape;986;p2"/>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 name="Google Shape;987;p2"/>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 name="Google Shape;988;p2"/>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 name="Google Shape;989;p2"/>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 name="Google Shape;990;p2"/>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 name="Google Shape;991;p2"/>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 name="Google Shape;992;p2"/>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 name="Google Shape;993;p2"/>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 name="Google Shape;994;p2"/>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 name="Google Shape;995;p2"/>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 name="Google Shape;996;p2"/>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 name="Google Shape;997;p2"/>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 name="Google Shape;998;p2"/>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 name="Google Shape;999;p2"/>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 name="Google Shape;1000;p2"/>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 name="Google Shape;1001;p2"/>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 name="Google Shape;1002;p2"/>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 name="Google Shape;1003;p2"/>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 name="Google Shape;1004;p2"/>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 name="Google Shape;1005;p2"/>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 name="Google Shape;1006;p2"/>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 name="Google Shape;1007;p2"/>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 name="Google Shape;1008;p2"/>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 name="Google Shape;1009;p2"/>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 name="Google Shape;1010;p2"/>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 name="Google Shape;1011;p2"/>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 name="Google Shape;1012;p2"/>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 name="Google Shape;1013;p2"/>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 name="Google Shape;1014;p2"/>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 name="Google Shape;1015;p2"/>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6" name="Google Shape;1016;p2"/>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7" name="Google Shape;1017;p2"/>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8" name="Google Shape;1018;p2"/>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9" name="Google Shape;1019;p2"/>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0" name="Google Shape;1020;p2"/>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1" name="Google Shape;1021;p2"/>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 name="Google Shape;1022;p2"/>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 name="Google Shape;1023;p2"/>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 name="Google Shape;1024;p2"/>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 name="Google Shape;1025;p2"/>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 name="Google Shape;1026;p2"/>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 name="Google Shape;1027;p2"/>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 name="Google Shape;1028;p2"/>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 name="Google Shape;1029;p2"/>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 name="Google Shape;1030;p2"/>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 name="Google Shape;1031;p2"/>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 name="Google Shape;1032;p2"/>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 name="Google Shape;1033;p2"/>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 name="Google Shape;1034;p2"/>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 name="Google Shape;1035;p2"/>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 name="Google Shape;1036;p2"/>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 name="Google Shape;1037;p2"/>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38" name="Google Shape;1038;p2"/>
            <p:cNvGrpSpPr/>
            <p:nvPr/>
          </p:nvGrpSpPr>
          <p:grpSpPr>
            <a:xfrm>
              <a:off x="2540241" y="539995"/>
              <a:ext cx="4063478" cy="4063513"/>
              <a:chOff x="3218850" y="1285900"/>
              <a:chExt cx="2939650" cy="2939675"/>
            </a:xfrm>
          </p:grpSpPr>
          <p:sp>
            <p:nvSpPr>
              <p:cNvPr id="1039" name="Google Shape;1039;p2"/>
              <p:cNvSpPr/>
              <p:nvPr/>
            </p:nvSpPr>
            <p:spPr>
              <a:xfrm>
                <a:off x="4095250" y="1285900"/>
                <a:ext cx="1186825" cy="2939675"/>
              </a:xfrm>
              <a:custGeom>
                <a:avLst/>
                <a:gdLst/>
                <a:ahLst/>
                <a:cxnLst/>
                <a:rect l="l" t="t" r="r" b="b"/>
                <a:pathLst>
                  <a:path w="47473" h="117587" fill="none" extrusionOk="0">
                    <a:moveTo>
                      <a:pt x="47472" y="58793"/>
                    </a:moveTo>
                    <a:cubicBezTo>
                      <a:pt x="47472" y="74386"/>
                      <a:pt x="44971" y="89340"/>
                      <a:pt x="40520" y="100366"/>
                    </a:cubicBezTo>
                    <a:cubicBezTo>
                      <a:pt x="36069" y="111392"/>
                      <a:pt x="30031" y="117587"/>
                      <a:pt x="23736" y="117587"/>
                    </a:cubicBezTo>
                    <a:cubicBezTo>
                      <a:pt x="17440" y="117587"/>
                      <a:pt x="11404" y="111392"/>
                      <a:pt x="6953" y="100366"/>
                    </a:cubicBezTo>
                    <a:cubicBezTo>
                      <a:pt x="2501" y="89340"/>
                      <a:pt x="1" y="74386"/>
                      <a:pt x="1" y="58793"/>
                    </a:cubicBezTo>
                    <a:cubicBezTo>
                      <a:pt x="1" y="43201"/>
                      <a:pt x="2501" y="28246"/>
                      <a:pt x="6953" y="17221"/>
                    </a:cubicBezTo>
                    <a:cubicBezTo>
                      <a:pt x="11404" y="6195"/>
                      <a:pt x="17440" y="0"/>
                      <a:pt x="23736" y="0"/>
                    </a:cubicBezTo>
                    <a:cubicBezTo>
                      <a:pt x="30031" y="0"/>
                      <a:pt x="36069" y="6195"/>
                      <a:pt x="40520" y="17221"/>
                    </a:cubicBezTo>
                    <a:cubicBezTo>
                      <a:pt x="44971" y="28246"/>
                      <a:pt x="47472" y="43201"/>
                      <a:pt x="47472" y="58793"/>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 name="Google Shape;1040;p2"/>
              <p:cNvSpPr/>
              <p:nvPr/>
            </p:nvSpPr>
            <p:spPr>
              <a:xfrm>
                <a:off x="3218850" y="2162325"/>
                <a:ext cx="2939650" cy="1186800"/>
              </a:xfrm>
              <a:custGeom>
                <a:avLst/>
                <a:gdLst/>
                <a:ahLst/>
                <a:cxnLst/>
                <a:rect l="l" t="t" r="r" b="b"/>
                <a:pathLst>
                  <a:path w="117586" h="47472" fill="none" extrusionOk="0">
                    <a:moveTo>
                      <a:pt x="117585" y="23736"/>
                    </a:moveTo>
                    <a:cubicBezTo>
                      <a:pt x="117585" y="30032"/>
                      <a:pt x="111391" y="36069"/>
                      <a:pt x="100366" y="40520"/>
                    </a:cubicBezTo>
                    <a:cubicBezTo>
                      <a:pt x="89339" y="44972"/>
                      <a:pt x="74386" y="47471"/>
                      <a:pt x="58792" y="47471"/>
                    </a:cubicBezTo>
                    <a:cubicBezTo>
                      <a:pt x="43200" y="47471"/>
                      <a:pt x="28245" y="44972"/>
                      <a:pt x="17220" y="40520"/>
                    </a:cubicBezTo>
                    <a:cubicBezTo>
                      <a:pt x="6193" y="36069"/>
                      <a:pt x="0" y="30032"/>
                      <a:pt x="0" y="23736"/>
                    </a:cubicBezTo>
                    <a:cubicBezTo>
                      <a:pt x="0" y="17441"/>
                      <a:pt x="6193" y="11403"/>
                      <a:pt x="17220" y="6952"/>
                    </a:cubicBezTo>
                    <a:cubicBezTo>
                      <a:pt x="28245" y="2501"/>
                      <a:pt x="43200" y="0"/>
                      <a:pt x="58792" y="0"/>
                    </a:cubicBezTo>
                    <a:cubicBezTo>
                      <a:pt x="74386" y="0"/>
                      <a:pt x="89339" y="2501"/>
                      <a:pt x="100366" y="6952"/>
                    </a:cubicBezTo>
                    <a:cubicBezTo>
                      <a:pt x="111391" y="11403"/>
                      <a:pt x="117585" y="17441"/>
                      <a:pt x="117585" y="23736"/>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 name="Google Shape;1041;p2"/>
              <p:cNvSpPr/>
              <p:nvPr/>
            </p:nvSpPr>
            <p:spPr>
              <a:xfrm>
                <a:off x="3572225" y="1566450"/>
                <a:ext cx="2232650" cy="2378525"/>
              </a:xfrm>
              <a:custGeom>
                <a:avLst/>
                <a:gdLst/>
                <a:ahLst/>
                <a:cxnLst/>
                <a:rect l="l" t="t" r="r" b="b"/>
                <a:pathLst>
                  <a:path w="89306" h="95141" fill="none" extrusionOk="0">
                    <a:moveTo>
                      <a:pt x="84409" y="4257"/>
                    </a:moveTo>
                    <a:cubicBezTo>
                      <a:pt x="89047" y="8514"/>
                      <a:pt x="89306" y="17160"/>
                      <a:pt x="85129" y="28294"/>
                    </a:cubicBezTo>
                    <a:cubicBezTo>
                      <a:pt x="80952" y="39426"/>
                      <a:pt x="72683" y="52134"/>
                      <a:pt x="62140" y="63620"/>
                    </a:cubicBezTo>
                    <a:cubicBezTo>
                      <a:pt x="51596" y="75108"/>
                      <a:pt x="39641" y="84433"/>
                      <a:pt x="28906" y="89546"/>
                    </a:cubicBezTo>
                    <a:cubicBezTo>
                      <a:pt x="18171" y="94658"/>
                      <a:pt x="9535" y="95141"/>
                      <a:pt x="4897" y="90884"/>
                    </a:cubicBezTo>
                    <a:cubicBezTo>
                      <a:pt x="259" y="86626"/>
                      <a:pt x="0" y="77981"/>
                      <a:pt x="4177" y="66848"/>
                    </a:cubicBezTo>
                    <a:cubicBezTo>
                      <a:pt x="8354" y="55716"/>
                      <a:pt x="16623" y="43007"/>
                      <a:pt x="27168" y="31521"/>
                    </a:cubicBezTo>
                    <a:cubicBezTo>
                      <a:pt x="37711" y="20033"/>
                      <a:pt x="49665" y="10708"/>
                      <a:pt x="60400" y="5595"/>
                    </a:cubicBezTo>
                    <a:cubicBezTo>
                      <a:pt x="71136" y="481"/>
                      <a:pt x="79771" y="1"/>
                      <a:pt x="84409" y="4257"/>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 name="Google Shape;1042;p2"/>
              <p:cNvSpPr/>
              <p:nvPr/>
            </p:nvSpPr>
            <p:spPr>
              <a:xfrm>
                <a:off x="3537975" y="1605175"/>
                <a:ext cx="2301225" cy="2301200"/>
              </a:xfrm>
              <a:custGeom>
                <a:avLst/>
                <a:gdLst/>
                <a:ahLst/>
                <a:cxnLst/>
                <a:rect l="l" t="t" r="r" b="b"/>
                <a:pathLst>
                  <a:path w="92049" h="92048" fill="none" extrusionOk="0">
                    <a:moveTo>
                      <a:pt x="62808" y="29240"/>
                    </a:moveTo>
                    <a:cubicBezTo>
                      <a:pt x="73835" y="40267"/>
                      <a:pt x="82640" y="52609"/>
                      <a:pt x="87289" y="63552"/>
                    </a:cubicBezTo>
                    <a:cubicBezTo>
                      <a:pt x="91937" y="74496"/>
                      <a:pt x="92049" y="83145"/>
                      <a:pt x="87598" y="87596"/>
                    </a:cubicBezTo>
                    <a:cubicBezTo>
                      <a:pt x="83146" y="92047"/>
                      <a:pt x="74498" y="91937"/>
                      <a:pt x="63554" y="87287"/>
                    </a:cubicBezTo>
                    <a:cubicBezTo>
                      <a:pt x="52610" y="82639"/>
                      <a:pt x="40268" y="73833"/>
                      <a:pt x="29241" y="62808"/>
                    </a:cubicBezTo>
                    <a:cubicBezTo>
                      <a:pt x="18216" y="51781"/>
                      <a:pt x="9410" y="39439"/>
                      <a:pt x="4760" y="28496"/>
                    </a:cubicBezTo>
                    <a:cubicBezTo>
                      <a:pt x="112" y="17552"/>
                      <a:pt x="1" y="8903"/>
                      <a:pt x="4453" y="4452"/>
                    </a:cubicBezTo>
                    <a:cubicBezTo>
                      <a:pt x="8904" y="1"/>
                      <a:pt x="17553" y="111"/>
                      <a:pt x="28497" y="4761"/>
                    </a:cubicBezTo>
                    <a:cubicBezTo>
                      <a:pt x="39441" y="9409"/>
                      <a:pt x="51783" y="18215"/>
                      <a:pt x="62808" y="29240"/>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43" name="Google Shape;1043;p2"/>
            <p:cNvSpPr/>
            <p:nvPr/>
          </p:nvSpPr>
          <p:spPr>
            <a:xfrm>
              <a:off x="3038111" y="1075740"/>
              <a:ext cx="150809" cy="150774"/>
            </a:xfrm>
            <a:custGeom>
              <a:avLst/>
              <a:gdLst/>
              <a:ahLst/>
              <a:cxnLst/>
              <a:rect l="l" t="t" r="r" b="b"/>
              <a:pathLst>
                <a:path w="4364" h="4363" extrusionOk="0">
                  <a:moveTo>
                    <a:pt x="2183" y="1"/>
                  </a:moveTo>
                  <a:cubicBezTo>
                    <a:pt x="977" y="1"/>
                    <a:pt x="1" y="977"/>
                    <a:pt x="1" y="2181"/>
                  </a:cubicBezTo>
                  <a:cubicBezTo>
                    <a:pt x="1" y="3386"/>
                    <a:pt x="977" y="4363"/>
                    <a:pt x="2183" y="4363"/>
                  </a:cubicBezTo>
                  <a:cubicBezTo>
                    <a:pt x="3387" y="4363"/>
                    <a:pt x="4363" y="3386"/>
                    <a:pt x="4363" y="2181"/>
                  </a:cubicBezTo>
                  <a:cubicBezTo>
                    <a:pt x="4363" y="977"/>
                    <a:pt x="3387" y="1"/>
                    <a:pt x="218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 name="Google Shape;1044;p2"/>
            <p:cNvSpPr/>
            <p:nvPr/>
          </p:nvSpPr>
          <p:spPr>
            <a:xfrm>
              <a:off x="4789381" y="3757437"/>
              <a:ext cx="150774" cy="150774"/>
            </a:xfrm>
            <a:custGeom>
              <a:avLst/>
              <a:gdLst/>
              <a:ahLst/>
              <a:cxnLst/>
              <a:rect l="l" t="t" r="r" b="b"/>
              <a:pathLst>
                <a:path w="4363" h="4363" extrusionOk="0">
                  <a:moveTo>
                    <a:pt x="2182" y="0"/>
                  </a:moveTo>
                  <a:cubicBezTo>
                    <a:pt x="978" y="0"/>
                    <a:pt x="0" y="977"/>
                    <a:pt x="0" y="2182"/>
                  </a:cubicBezTo>
                  <a:cubicBezTo>
                    <a:pt x="0" y="3386"/>
                    <a:pt x="978" y="4363"/>
                    <a:pt x="2182" y="4363"/>
                  </a:cubicBezTo>
                  <a:cubicBezTo>
                    <a:pt x="3386" y="4363"/>
                    <a:pt x="4362" y="3386"/>
                    <a:pt x="4362" y="2182"/>
                  </a:cubicBezTo>
                  <a:cubicBezTo>
                    <a:pt x="4362" y="977"/>
                    <a:pt x="3386" y="0"/>
                    <a:pt x="218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 name="Google Shape;1045;p2"/>
            <p:cNvSpPr/>
            <p:nvPr/>
          </p:nvSpPr>
          <p:spPr>
            <a:xfrm>
              <a:off x="6000380" y="1383889"/>
              <a:ext cx="150774" cy="150774"/>
            </a:xfrm>
            <a:custGeom>
              <a:avLst/>
              <a:gdLst/>
              <a:ahLst/>
              <a:cxnLst/>
              <a:rect l="l" t="t" r="r" b="b"/>
              <a:pathLst>
                <a:path w="4363" h="4363" extrusionOk="0">
                  <a:moveTo>
                    <a:pt x="2181" y="1"/>
                  </a:moveTo>
                  <a:cubicBezTo>
                    <a:pt x="978" y="1"/>
                    <a:pt x="0" y="976"/>
                    <a:pt x="0" y="2181"/>
                  </a:cubicBezTo>
                  <a:cubicBezTo>
                    <a:pt x="0" y="3385"/>
                    <a:pt x="975" y="4363"/>
                    <a:pt x="2181" y="4363"/>
                  </a:cubicBezTo>
                  <a:cubicBezTo>
                    <a:pt x="3385" y="4363"/>
                    <a:pt x="4363" y="3386"/>
                    <a:pt x="4363" y="2181"/>
                  </a:cubicBezTo>
                  <a:cubicBezTo>
                    <a:pt x="4363" y="977"/>
                    <a:pt x="3385" y="1"/>
                    <a:pt x="218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 name="Google Shape;1046;p2"/>
            <p:cNvSpPr/>
            <p:nvPr/>
          </p:nvSpPr>
          <p:spPr>
            <a:xfrm>
              <a:off x="4062153" y="4265017"/>
              <a:ext cx="150774" cy="150774"/>
            </a:xfrm>
            <a:custGeom>
              <a:avLst/>
              <a:gdLst/>
              <a:ahLst/>
              <a:cxnLst/>
              <a:rect l="l" t="t" r="r" b="b"/>
              <a:pathLst>
                <a:path w="4363" h="4363" extrusionOk="0">
                  <a:moveTo>
                    <a:pt x="2182" y="1"/>
                  </a:moveTo>
                  <a:cubicBezTo>
                    <a:pt x="977" y="1"/>
                    <a:pt x="0" y="977"/>
                    <a:pt x="0" y="2181"/>
                  </a:cubicBezTo>
                  <a:cubicBezTo>
                    <a:pt x="0" y="3386"/>
                    <a:pt x="977" y="4363"/>
                    <a:pt x="2182" y="4363"/>
                  </a:cubicBezTo>
                  <a:cubicBezTo>
                    <a:pt x="3386" y="4363"/>
                    <a:pt x="4363" y="3386"/>
                    <a:pt x="4363" y="2181"/>
                  </a:cubicBezTo>
                  <a:cubicBezTo>
                    <a:pt x="4363" y="977"/>
                    <a:pt x="3386" y="1"/>
                    <a:pt x="218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 name="Google Shape;1047;p2"/>
            <p:cNvSpPr/>
            <p:nvPr/>
          </p:nvSpPr>
          <p:spPr>
            <a:xfrm>
              <a:off x="4210198" y="1239957"/>
              <a:ext cx="150774" cy="150809"/>
            </a:xfrm>
            <a:custGeom>
              <a:avLst/>
              <a:gdLst/>
              <a:ahLst/>
              <a:cxnLst/>
              <a:rect l="l" t="t" r="r" b="b"/>
              <a:pathLst>
                <a:path w="4363" h="4364" extrusionOk="0">
                  <a:moveTo>
                    <a:pt x="2180" y="1"/>
                  </a:moveTo>
                  <a:cubicBezTo>
                    <a:pt x="977" y="1"/>
                    <a:pt x="0" y="977"/>
                    <a:pt x="0" y="2181"/>
                  </a:cubicBezTo>
                  <a:cubicBezTo>
                    <a:pt x="0" y="3387"/>
                    <a:pt x="977" y="4363"/>
                    <a:pt x="2180" y="4363"/>
                  </a:cubicBezTo>
                  <a:cubicBezTo>
                    <a:pt x="3386" y="4363"/>
                    <a:pt x="4362" y="3387"/>
                    <a:pt x="4362" y="2181"/>
                  </a:cubicBezTo>
                  <a:cubicBezTo>
                    <a:pt x="4362" y="977"/>
                    <a:pt x="3386" y="1"/>
                    <a:pt x="2180" y="1"/>
                  </a:cubicBezTo>
                  <a:close/>
                </a:path>
              </a:pathLst>
            </a:custGeom>
            <a:solidFill>
              <a:srgbClr val="1E83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8" name="Google Shape;1048;p2"/>
            <p:cNvSpPr/>
            <p:nvPr/>
          </p:nvSpPr>
          <p:spPr>
            <a:xfrm>
              <a:off x="4712215" y="540064"/>
              <a:ext cx="154403" cy="150774"/>
            </a:xfrm>
            <a:custGeom>
              <a:avLst/>
              <a:gdLst/>
              <a:ahLst/>
              <a:cxnLst/>
              <a:rect l="l" t="t" r="r" b="b"/>
              <a:pathLst>
                <a:path w="4468" h="4363" extrusionOk="0">
                  <a:moveTo>
                    <a:pt x="2233" y="1"/>
                  </a:moveTo>
                  <a:cubicBezTo>
                    <a:pt x="1073" y="1"/>
                    <a:pt x="109" y="913"/>
                    <a:pt x="54" y="2084"/>
                  </a:cubicBezTo>
                  <a:cubicBezTo>
                    <a:pt x="0" y="3288"/>
                    <a:pt x="933" y="4306"/>
                    <a:pt x="2137" y="4360"/>
                  </a:cubicBezTo>
                  <a:cubicBezTo>
                    <a:pt x="2171" y="4362"/>
                    <a:pt x="2205" y="4363"/>
                    <a:pt x="2239" y="4363"/>
                  </a:cubicBezTo>
                  <a:cubicBezTo>
                    <a:pt x="3396" y="4363"/>
                    <a:pt x="4361" y="3449"/>
                    <a:pt x="4413" y="2280"/>
                  </a:cubicBezTo>
                  <a:cubicBezTo>
                    <a:pt x="4468" y="1076"/>
                    <a:pt x="3535" y="56"/>
                    <a:pt x="2333" y="3"/>
                  </a:cubicBezTo>
                  <a:cubicBezTo>
                    <a:pt x="2299" y="1"/>
                    <a:pt x="2266" y="1"/>
                    <a:pt x="223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9" name="Google Shape;1049;p2"/>
            <p:cNvSpPr/>
            <p:nvPr/>
          </p:nvSpPr>
          <p:spPr>
            <a:xfrm>
              <a:off x="6035594" y="3662680"/>
              <a:ext cx="154403" cy="150774"/>
            </a:xfrm>
            <a:custGeom>
              <a:avLst/>
              <a:gdLst/>
              <a:ahLst/>
              <a:cxnLst/>
              <a:rect l="l" t="t" r="r" b="b"/>
              <a:pathLst>
                <a:path w="4468" h="4363" extrusionOk="0">
                  <a:moveTo>
                    <a:pt x="2230" y="1"/>
                  </a:moveTo>
                  <a:cubicBezTo>
                    <a:pt x="1071" y="1"/>
                    <a:pt x="108" y="914"/>
                    <a:pt x="54" y="2084"/>
                  </a:cubicBezTo>
                  <a:cubicBezTo>
                    <a:pt x="0" y="3288"/>
                    <a:pt x="933" y="4306"/>
                    <a:pt x="2137" y="4361"/>
                  </a:cubicBezTo>
                  <a:cubicBezTo>
                    <a:pt x="2170" y="4362"/>
                    <a:pt x="2203" y="4363"/>
                    <a:pt x="2236" y="4363"/>
                  </a:cubicBezTo>
                  <a:cubicBezTo>
                    <a:pt x="3395" y="4363"/>
                    <a:pt x="4361" y="3449"/>
                    <a:pt x="4413" y="2280"/>
                  </a:cubicBezTo>
                  <a:cubicBezTo>
                    <a:pt x="4468" y="1076"/>
                    <a:pt x="3535" y="57"/>
                    <a:pt x="2333" y="3"/>
                  </a:cubicBezTo>
                  <a:cubicBezTo>
                    <a:pt x="2298" y="1"/>
                    <a:pt x="2264" y="1"/>
                    <a:pt x="223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0" name="Google Shape;1050;p2"/>
            <p:cNvSpPr/>
            <p:nvPr/>
          </p:nvSpPr>
          <p:spPr>
            <a:xfrm>
              <a:off x="3020487" y="3836331"/>
              <a:ext cx="154403" cy="150809"/>
            </a:xfrm>
            <a:custGeom>
              <a:avLst/>
              <a:gdLst/>
              <a:ahLst/>
              <a:cxnLst/>
              <a:rect l="l" t="t" r="r" b="b"/>
              <a:pathLst>
                <a:path w="4468" h="4364" extrusionOk="0">
                  <a:moveTo>
                    <a:pt x="2230" y="1"/>
                  </a:moveTo>
                  <a:cubicBezTo>
                    <a:pt x="1071" y="1"/>
                    <a:pt x="109" y="914"/>
                    <a:pt x="56" y="2084"/>
                  </a:cubicBezTo>
                  <a:cubicBezTo>
                    <a:pt x="0" y="3288"/>
                    <a:pt x="933" y="4307"/>
                    <a:pt x="2137" y="4361"/>
                  </a:cubicBezTo>
                  <a:cubicBezTo>
                    <a:pt x="2170" y="4362"/>
                    <a:pt x="2204" y="4363"/>
                    <a:pt x="2237" y="4363"/>
                  </a:cubicBezTo>
                  <a:cubicBezTo>
                    <a:pt x="3397" y="4363"/>
                    <a:pt x="4361" y="3450"/>
                    <a:pt x="4413" y="2280"/>
                  </a:cubicBezTo>
                  <a:cubicBezTo>
                    <a:pt x="4468" y="1074"/>
                    <a:pt x="3537" y="56"/>
                    <a:pt x="2333" y="3"/>
                  </a:cubicBezTo>
                  <a:cubicBezTo>
                    <a:pt x="2298" y="2"/>
                    <a:pt x="2264" y="1"/>
                    <a:pt x="223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51" name="Google Shape;1051;p2"/>
          <p:cNvSpPr txBox="1">
            <a:spLocks noGrp="1"/>
          </p:cNvSpPr>
          <p:nvPr>
            <p:ph type="ctrTitle"/>
          </p:nvPr>
        </p:nvSpPr>
        <p:spPr>
          <a:xfrm>
            <a:off x="339125" y="1902300"/>
            <a:ext cx="8470500" cy="12558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a:lnSpc>
                <a:spcPct val="90000"/>
              </a:lnSpc>
              <a:spcBef>
                <a:spcPts val="0"/>
              </a:spcBef>
              <a:spcAft>
                <a:spcPts val="0"/>
              </a:spcAft>
              <a:buClr>
                <a:srgbClr val="191919"/>
              </a:buClr>
              <a:buSzPts val="5200"/>
              <a:buNone/>
              <a:defRPr sz="3200">
                <a:solidFill>
                  <a:srgbClr val="191919"/>
                </a:solidFill>
              </a:defRPr>
            </a:lvl1pPr>
            <a:lvl2pPr lvl="1" algn="ctr">
              <a:spcBef>
                <a:spcPts val="0"/>
              </a:spcBef>
              <a:spcAft>
                <a:spcPts val="0"/>
              </a:spcAft>
              <a:buClr>
                <a:srgbClr val="191919"/>
              </a:buClr>
              <a:buSzPts val="5200"/>
              <a:buNone/>
              <a:defRPr sz="5200">
                <a:solidFill>
                  <a:srgbClr val="191919"/>
                </a:solidFill>
              </a:defRPr>
            </a:lvl2pPr>
            <a:lvl3pPr lvl="2" algn="ctr">
              <a:spcBef>
                <a:spcPts val="0"/>
              </a:spcBef>
              <a:spcAft>
                <a:spcPts val="0"/>
              </a:spcAft>
              <a:buClr>
                <a:srgbClr val="191919"/>
              </a:buClr>
              <a:buSzPts val="5200"/>
              <a:buNone/>
              <a:defRPr sz="5200">
                <a:solidFill>
                  <a:srgbClr val="191919"/>
                </a:solidFill>
              </a:defRPr>
            </a:lvl3pPr>
            <a:lvl4pPr lvl="3" algn="ctr">
              <a:spcBef>
                <a:spcPts val="0"/>
              </a:spcBef>
              <a:spcAft>
                <a:spcPts val="0"/>
              </a:spcAft>
              <a:buClr>
                <a:srgbClr val="191919"/>
              </a:buClr>
              <a:buSzPts val="5200"/>
              <a:buNone/>
              <a:defRPr sz="5200">
                <a:solidFill>
                  <a:srgbClr val="191919"/>
                </a:solidFill>
              </a:defRPr>
            </a:lvl4pPr>
            <a:lvl5pPr lvl="4" algn="ctr">
              <a:spcBef>
                <a:spcPts val="0"/>
              </a:spcBef>
              <a:spcAft>
                <a:spcPts val="0"/>
              </a:spcAft>
              <a:buClr>
                <a:srgbClr val="191919"/>
              </a:buClr>
              <a:buSzPts val="5200"/>
              <a:buNone/>
              <a:defRPr sz="5200">
                <a:solidFill>
                  <a:srgbClr val="191919"/>
                </a:solidFill>
              </a:defRPr>
            </a:lvl5pPr>
            <a:lvl6pPr lvl="5" algn="ctr">
              <a:spcBef>
                <a:spcPts val="0"/>
              </a:spcBef>
              <a:spcAft>
                <a:spcPts val="0"/>
              </a:spcAft>
              <a:buClr>
                <a:srgbClr val="191919"/>
              </a:buClr>
              <a:buSzPts val="5200"/>
              <a:buNone/>
              <a:defRPr sz="5200">
                <a:solidFill>
                  <a:srgbClr val="191919"/>
                </a:solidFill>
              </a:defRPr>
            </a:lvl6pPr>
            <a:lvl7pPr lvl="6" algn="ctr">
              <a:spcBef>
                <a:spcPts val="0"/>
              </a:spcBef>
              <a:spcAft>
                <a:spcPts val="0"/>
              </a:spcAft>
              <a:buClr>
                <a:srgbClr val="191919"/>
              </a:buClr>
              <a:buSzPts val="5200"/>
              <a:buNone/>
              <a:defRPr sz="5200">
                <a:solidFill>
                  <a:srgbClr val="191919"/>
                </a:solidFill>
              </a:defRPr>
            </a:lvl7pPr>
            <a:lvl8pPr lvl="7" algn="ctr">
              <a:spcBef>
                <a:spcPts val="0"/>
              </a:spcBef>
              <a:spcAft>
                <a:spcPts val="0"/>
              </a:spcAft>
              <a:buClr>
                <a:srgbClr val="191919"/>
              </a:buClr>
              <a:buSzPts val="5200"/>
              <a:buNone/>
              <a:defRPr sz="5200">
                <a:solidFill>
                  <a:srgbClr val="191919"/>
                </a:solidFill>
              </a:defRPr>
            </a:lvl8pPr>
            <a:lvl9pPr lvl="8" algn="ctr">
              <a:spcBef>
                <a:spcPts val="0"/>
              </a:spcBef>
              <a:spcAft>
                <a:spcPts val="0"/>
              </a:spcAft>
              <a:buClr>
                <a:srgbClr val="191919"/>
              </a:buClr>
              <a:buSzPts val="5200"/>
              <a:buNone/>
              <a:defRPr sz="5200">
                <a:solidFill>
                  <a:srgbClr val="191919"/>
                </a:solidFill>
              </a:defRPr>
            </a:lvl9pPr>
          </a:lstStyle>
          <a:p>
            <a:endParaRPr/>
          </a:p>
        </p:txBody>
      </p:sp>
      <p:sp>
        <p:nvSpPr>
          <p:cNvPr id="1052" name="Google Shape;1052;p2"/>
          <p:cNvSpPr txBox="1">
            <a:spLocks noGrp="1"/>
          </p:cNvSpPr>
          <p:nvPr>
            <p:ph type="subTitle" idx="1"/>
          </p:nvPr>
        </p:nvSpPr>
        <p:spPr>
          <a:xfrm>
            <a:off x="2471850" y="3158100"/>
            <a:ext cx="4200300" cy="409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a:lnSpc>
                <a:spcPct val="100000"/>
              </a:lnSpc>
              <a:spcBef>
                <a:spcPts val="0"/>
              </a:spcBef>
              <a:spcAft>
                <a:spcPts val="0"/>
              </a:spcAft>
              <a:buSzPts val="1400"/>
              <a:buNone/>
              <a:defRPr sz="1800"/>
            </a:lvl1pPr>
            <a:lvl2pPr lvl="1" algn="ctr">
              <a:lnSpc>
                <a:spcPct val="100000"/>
              </a:lnSpc>
              <a:spcBef>
                <a:spcPts val="0"/>
              </a:spcBef>
              <a:spcAft>
                <a:spcPts val="0"/>
              </a:spcAft>
              <a:buSzPts val="1800"/>
              <a:buNone/>
              <a:defRPr sz="1800"/>
            </a:lvl2pPr>
            <a:lvl3pPr lvl="2" algn="ctr">
              <a:lnSpc>
                <a:spcPct val="100000"/>
              </a:lnSpc>
              <a:spcBef>
                <a:spcPts val="0"/>
              </a:spcBef>
              <a:spcAft>
                <a:spcPts val="0"/>
              </a:spcAft>
              <a:buSzPts val="1800"/>
              <a:buNone/>
              <a:defRPr sz="1800"/>
            </a:lvl3pPr>
            <a:lvl4pPr lvl="3" algn="ctr">
              <a:lnSpc>
                <a:spcPct val="100000"/>
              </a:lnSpc>
              <a:spcBef>
                <a:spcPts val="0"/>
              </a:spcBef>
              <a:spcAft>
                <a:spcPts val="0"/>
              </a:spcAft>
              <a:buSzPts val="1800"/>
              <a:buNone/>
              <a:defRPr sz="1800"/>
            </a:lvl4pPr>
            <a:lvl5pPr lvl="4" algn="ctr">
              <a:lnSpc>
                <a:spcPct val="100000"/>
              </a:lnSpc>
              <a:spcBef>
                <a:spcPts val="0"/>
              </a:spcBef>
              <a:spcAft>
                <a:spcPts val="0"/>
              </a:spcAft>
              <a:buSzPts val="1800"/>
              <a:buNone/>
              <a:defRPr sz="1800"/>
            </a:lvl5pPr>
            <a:lvl6pPr lvl="5" algn="ctr">
              <a:lnSpc>
                <a:spcPct val="100000"/>
              </a:lnSpc>
              <a:spcBef>
                <a:spcPts val="0"/>
              </a:spcBef>
              <a:spcAft>
                <a:spcPts val="0"/>
              </a:spcAft>
              <a:buSzPts val="1800"/>
              <a:buNone/>
              <a:defRPr sz="1800"/>
            </a:lvl6pPr>
            <a:lvl7pPr lvl="6" algn="ctr">
              <a:lnSpc>
                <a:spcPct val="100000"/>
              </a:lnSpc>
              <a:spcBef>
                <a:spcPts val="0"/>
              </a:spcBef>
              <a:spcAft>
                <a:spcPts val="0"/>
              </a:spcAft>
              <a:buSzPts val="1800"/>
              <a:buNone/>
              <a:defRPr sz="1800"/>
            </a:lvl7pPr>
            <a:lvl8pPr lvl="7" algn="ctr">
              <a:lnSpc>
                <a:spcPct val="100000"/>
              </a:lnSpc>
              <a:spcBef>
                <a:spcPts val="0"/>
              </a:spcBef>
              <a:spcAft>
                <a:spcPts val="0"/>
              </a:spcAft>
              <a:buSzPts val="1800"/>
              <a:buNone/>
              <a:defRPr sz="1800"/>
            </a:lvl8pPr>
            <a:lvl9pPr lvl="8" algn="ctr">
              <a:lnSpc>
                <a:spcPct val="100000"/>
              </a:lnSpc>
              <a:spcBef>
                <a:spcPts val="0"/>
              </a:spcBef>
              <a:spcAft>
                <a:spcPts val="0"/>
              </a:spcAft>
              <a:buSzPts val="1800"/>
              <a:buNone/>
              <a:defRPr sz="1800"/>
            </a:lvl9pPr>
          </a:lstStyle>
          <a:p>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Section header 1">
  <p:cSld name="SECTION_HEADER_1">
    <p:bg>
      <p:bgPr>
        <a:solidFill>
          <a:schemeClr val="lt1"/>
        </a:solidFill>
        <a:effectLst/>
      </p:bgPr>
    </p:bg>
    <p:spTree>
      <p:nvGrpSpPr>
        <p:cNvPr id="1" name="Shape 5766"/>
        <p:cNvGrpSpPr/>
        <p:nvPr/>
      </p:nvGrpSpPr>
      <p:grpSpPr>
        <a:xfrm>
          <a:off x="0" y="0"/>
          <a:ext cx="0" cy="0"/>
          <a:chOff x="0" y="0"/>
          <a:chExt cx="0" cy="0"/>
        </a:xfrm>
      </p:grpSpPr>
      <p:grpSp>
        <p:nvGrpSpPr>
          <p:cNvPr id="5767" name="Google Shape;5767;p15"/>
          <p:cNvGrpSpPr/>
          <p:nvPr/>
        </p:nvGrpSpPr>
        <p:grpSpPr>
          <a:xfrm rot="10800000" flipH="1">
            <a:off x="355191" y="539995"/>
            <a:ext cx="4063478" cy="4063513"/>
            <a:chOff x="2540241" y="539995"/>
            <a:chExt cx="4063478" cy="4063513"/>
          </a:xfrm>
        </p:grpSpPr>
        <p:grpSp>
          <p:nvGrpSpPr>
            <p:cNvPr id="5768" name="Google Shape;5768;p15"/>
            <p:cNvGrpSpPr/>
            <p:nvPr/>
          </p:nvGrpSpPr>
          <p:grpSpPr>
            <a:xfrm>
              <a:off x="2693235" y="703668"/>
              <a:ext cx="885398" cy="893069"/>
              <a:chOff x="2781975" y="3951500"/>
              <a:chExt cx="640525" cy="646075"/>
            </a:xfrm>
          </p:grpSpPr>
          <p:sp>
            <p:nvSpPr>
              <p:cNvPr id="5769" name="Google Shape;5769;p15"/>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0" name="Google Shape;5770;p15"/>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1" name="Google Shape;5771;p15"/>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2" name="Google Shape;5772;p15"/>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3" name="Google Shape;5773;p15"/>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4" name="Google Shape;5774;p15"/>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5" name="Google Shape;5775;p15"/>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6" name="Google Shape;5776;p15"/>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7" name="Google Shape;5777;p15"/>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8" name="Google Shape;5778;p15"/>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9" name="Google Shape;5779;p15"/>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0" name="Google Shape;5780;p15"/>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1" name="Google Shape;5781;p15"/>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2" name="Google Shape;5782;p15"/>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3" name="Google Shape;5783;p15"/>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4" name="Google Shape;5784;p15"/>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5" name="Google Shape;5785;p15"/>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6" name="Google Shape;5786;p15"/>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7" name="Google Shape;5787;p15"/>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8" name="Google Shape;5788;p15"/>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9" name="Google Shape;5789;p15"/>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0" name="Google Shape;5790;p15"/>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1" name="Google Shape;5791;p15"/>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2" name="Google Shape;5792;p15"/>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3" name="Google Shape;5793;p15"/>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4" name="Google Shape;5794;p15"/>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5" name="Google Shape;5795;p15"/>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6" name="Google Shape;5796;p15"/>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7" name="Google Shape;5797;p15"/>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8" name="Google Shape;5798;p15"/>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9" name="Google Shape;5799;p15"/>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0" name="Google Shape;5800;p15"/>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1" name="Google Shape;5801;p15"/>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2" name="Google Shape;5802;p15"/>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3" name="Google Shape;5803;p15"/>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4" name="Google Shape;5804;p15"/>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5" name="Google Shape;5805;p15"/>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6" name="Google Shape;5806;p15"/>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7" name="Google Shape;5807;p15"/>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8" name="Google Shape;5808;p15"/>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9" name="Google Shape;5809;p15"/>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0" name="Google Shape;5810;p15"/>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1" name="Google Shape;5811;p15"/>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2" name="Google Shape;5812;p15"/>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3" name="Google Shape;5813;p15"/>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4" name="Google Shape;5814;p15"/>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5" name="Google Shape;5815;p15"/>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6" name="Google Shape;5816;p15"/>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7" name="Google Shape;5817;p15"/>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8" name="Google Shape;5818;p15"/>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9" name="Google Shape;5819;p15"/>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0" name="Google Shape;5820;p15"/>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1" name="Google Shape;5821;p15"/>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2" name="Google Shape;5822;p15"/>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3" name="Google Shape;5823;p15"/>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4" name="Google Shape;5824;p15"/>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5" name="Google Shape;5825;p15"/>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6" name="Google Shape;5826;p15"/>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7" name="Google Shape;5827;p15"/>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8" name="Google Shape;5828;p15"/>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9" name="Google Shape;5829;p15"/>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0" name="Google Shape;5830;p15"/>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1" name="Google Shape;5831;p15"/>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2" name="Google Shape;5832;p15"/>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3" name="Google Shape;5833;p15"/>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4" name="Google Shape;5834;p15"/>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5" name="Google Shape;5835;p15"/>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6" name="Google Shape;5836;p15"/>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7" name="Google Shape;5837;p15"/>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8" name="Google Shape;5838;p15"/>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9" name="Google Shape;5839;p15"/>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0" name="Google Shape;5840;p15"/>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1" name="Google Shape;5841;p15"/>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2" name="Google Shape;5842;p15"/>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3" name="Google Shape;5843;p15"/>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4" name="Google Shape;5844;p15"/>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5" name="Google Shape;5845;p15"/>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6" name="Google Shape;5846;p15"/>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7" name="Google Shape;5847;p15"/>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8" name="Google Shape;5848;p15"/>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9" name="Google Shape;5849;p15"/>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0" name="Google Shape;5850;p15"/>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1" name="Google Shape;5851;p15"/>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2" name="Google Shape;5852;p15"/>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3" name="Google Shape;5853;p15"/>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4" name="Google Shape;5854;p15"/>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5" name="Google Shape;5855;p15"/>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6" name="Google Shape;5856;p15"/>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7" name="Google Shape;5857;p15"/>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8" name="Google Shape;5858;p15"/>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9" name="Google Shape;5859;p15"/>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0" name="Google Shape;5860;p15"/>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1" name="Google Shape;5861;p15"/>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2" name="Google Shape;5862;p15"/>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3" name="Google Shape;5863;p15"/>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4" name="Google Shape;5864;p15"/>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5" name="Google Shape;5865;p15"/>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6" name="Google Shape;5866;p15"/>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7" name="Google Shape;5867;p15"/>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8" name="Google Shape;5868;p15"/>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9" name="Google Shape;5869;p15"/>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0" name="Google Shape;5870;p15"/>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1" name="Google Shape;5871;p15"/>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2" name="Google Shape;5872;p15"/>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3" name="Google Shape;5873;p15"/>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4" name="Google Shape;5874;p15"/>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5" name="Google Shape;5875;p15"/>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6" name="Google Shape;5876;p15"/>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7" name="Google Shape;5877;p15"/>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8" name="Google Shape;5878;p15"/>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9" name="Google Shape;5879;p15"/>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0" name="Google Shape;5880;p15"/>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1" name="Google Shape;5881;p15"/>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2" name="Google Shape;5882;p15"/>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3" name="Google Shape;5883;p15"/>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4" name="Google Shape;5884;p15"/>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5" name="Google Shape;5885;p15"/>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6" name="Google Shape;5886;p15"/>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7" name="Google Shape;5887;p15"/>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8" name="Google Shape;5888;p15"/>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9" name="Google Shape;5889;p15"/>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0" name="Google Shape;5890;p15"/>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1" name="Google Shape;5891;p15"/>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2" name="Google Shape;5892;p15"/>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3" name="Google Shape;5893;p15"/>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4" name="Google Shape;5894;p15"/>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5" name="Google Shape;5895;p15"/>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6" name="Google Shape;5896;p15"/>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7" name="Google Shape;5897;p15"/>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8" name="Google Shape;5898;p15"/>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9" name="Google Shape;5899;p15"/>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0" name="Google Shape;5900;p15"/>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1" name="Google Shape;5901;p15"/>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2" name="Google Shape;5902;p15"/>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3" name="Google Shape;5903;p15"/>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4" name="Google Shape;5904;p15"/>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5" name="Google Shape;5905;p15"/>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6" name="Google Shape;5906;p15"/>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7" name="Google Shape;5907;p15"/>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8" name="Google Shape;5908;p15"/>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9" name="Google Shape;5909;p15"/>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0" name="Google Shape;5910;p15"/>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1" name="Google Shape;5911;p15"/>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2" name="Google Shape;5912;p15"/>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3" name="Google Shape;5913;p15"/>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4" name="Google Shape;5914;p15"/>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5" name="Google Shape;5915;p15"/>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6" name="Google Shape;5916;p15"/>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7" name="Google Shape;5917;p15"/>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8" name="Google Shape;5918;p15"/>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9" name="Google Shape;5919;p15"/>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0" name="Google Shape;5920;p15"/>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1" name="Google Shape;5921;p15"/>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2" name="Google Shape;5922;p15"/>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3" name="Google Shape;5923;p15"/>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4" name="Google Shape;5924;p15"/>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5" name="Google Shape;5925;p15"/>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6" name="Google Shape;5926;p15"/>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7" name="Google Shape;5927;p15"/>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8" name="Google Shape;5928;p15"/>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9" name="Google Shape;5929;p15"/>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0" name="Google Shape;5930;p15"/>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1" name="Google Shape;5931;p15"/>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2" name="Google Shape;5932;p15"/>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3" name="Google Shape;5933;p15"/>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4" name="Google Shape;5934;p15"/>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5" name="Google Shape;5935;p15"/>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6" name="Google Shape;5936;p15"/>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7" name="Google Shape;5937;p15"/>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8" name="Google Shape;5938;p15"/>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9" name="Google Shape;5939;p15"/>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0" name="Google Shape;5940;p15"/>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1" name="Google Shape;5941;p15"/>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2" name="Google Shape;5942;p15"/>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3" name="Google Shape;5943;p15"/>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4" name="Google Shape;5944;p15"/>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5" name="Google Shape;5945;p15"/>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6" name="Google Shape;5946;p15"/>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7" name="Google Shape;5947;p15"/>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8" name="Google Shape;5948;p15"/>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9" name="Google Shape;5949;p15"/>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0" name="Google Shape;5950;p15"/>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1" name="Google Shape;5951;p15"/>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2" name="Google Shape;5952;p15"/>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3" name="Google Shape;5953;p15"/>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4" name="Google Shape;5954;p15"/>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5" name="Google Shape;5955;p15"/>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6" name="Google Shape;5956;p15"/>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7" name="Google Shape;5957;p15"/>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8" name="Google Shape;5958;p15"/>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9" name="Google Shape;5959;p15"/>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0" name="Google Shape;5960;p15"/>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1" name="Google Shape;5961;p15"/>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2" name="Google Shape;5962;p15"/>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3" name="Google Shape;5963;p15"/>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4" name="Google Shape;5964;p15"/>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5" name="Google Shape;5965;p15"/>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6" name="Google Shape;5966;p15"/>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7" name="Google Shape;5967;p15"/>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8" name="Google Shape;5968;p15"/>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9" name="Google Shape;5969;p15"/>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0" name="Google Shape;5970;p15"/>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1" name="Google Shape;5971;p15"/>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2" name="Google Shape;5972;p15"/>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3" name="Google Shape;5973;p15"/>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4" name="Google Shape;5974;p15"/>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5" name="Google Shape;5975;p15"/>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6" name="Google Shape;5976;p15"/>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7" name="Google Shape;5977;p15"/>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8" name="Google Shape;5978;p15"/>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9" name="Google Shape;5979;p15"/>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0" name="Google Shape;5980;p15"/>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1" name="Google Shape;5981;p15"/>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2" name="Google Shape;5982;p15"/>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3" name="Google Shape;5983;p15"/>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4" name="Google Shape;5984;p15"/>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5" name="Google Shape;5985;p15"/>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6" name="Google Shape;5986;p15"/>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7" name="Google Shape;5987;p15"/>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8" name="Google Shape;5988;p15"/>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9" name="Google Shape;5989;p15"/>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0" name="Google Shape;5990;p15"/>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1" name="Google Shape;5991;p15"/>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2" name="Google Shape;5992;p15"/>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3" name="Google Shape;5993;p15"/>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4" name="Google Shape;5994;p15"/>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5" name="Google Shape;5995;p15"/>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6" name="Google Shape;5996;p15"/>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7" name="Google Shape;5997;p15"/>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8" name="Google Shape;5998;p15"/>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9" name="Google Shape;5999;p15"/>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0" name="Google Shape;6000;p15"/>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1" name="Google Shape;6001;p15"/>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2" name="Google Shape;6002;p15"/>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3" name="Google Shape;6003;p15"/>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4" name="Google Shape;6004;p15"/>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5" name="Google Shape;6005;p15"/>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6" name="Google Shape;6006;p15"/>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7" name="Google Shape;6007;p15"/>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8" name="Google Shape;6008;p15"/>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9" name="Google Shape;6009;p15"/>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0" name="Google Shape;6010;p15"/>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1" name="Google Shape;6011;p15"/>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2" name="Google Shape;6012;p15"/>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3" name="Google Shape;6013;p15"/>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4" name="Google Shape;6014;p15"/>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5" name="Google Shape;6015;p15"/>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6" name="Google Shape;6016;p15"/>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7" name="Google Shape;6017;p15"/>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8" name="Google Shape;6018;p15"/>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9" name="Google Shape;6019;p15"/>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0" name="Google Shape;6020;p15"/>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1" name="Google Shape;6021;p15"/>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2" name="Google Shape;6022;p15"/>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3" name="Google Shape;6023;p15"/>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4" name="Google Shape;6024;p15"/>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25" name="Google Shape;6025;p15"/>
            <p:cNvGrpSpPr/>
            <p:nvPr/>
          </p:nvGrpSpPr>
          <p:grpSpPr>
            <a:xfrm>
              <a:off x="5652643" y="1012843"/>
              <a:ext cx="885398" cy="893069"/>
              <a:chOff x="2781975" y="3951500"/>
              <a:chExt cx="640525" cy="646075"/>
            </a:xfrm>
          </p:grpSpPr>
          <p:sp>
            <p:nvSpPr>
              <p:cNvPr id="6026" name="Google Shape;6026;p15"/>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7" name="Google Shape;6027;p15"/>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8" name="Google Shape;6028;p15"/>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9" name="Google Shape;6029;p15"/>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0" name="Google Shape;6030;p15"/>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1" name="Google Shape;6031;p15"/>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2" name="Google Shape;6032;p15"/>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3" name="Google Shape;6033;p15"/>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4" name="Google Shape;6034;p15"/>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5" name="Google Shape;6035;p15"/>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6" name="Google Shape;6036;p15"/>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7" name="Google Shape;6037;p15"/>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8" name="Google Shape;6038;p15"/>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9" name="Google Shape;6039;p15"/>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0" name="Google Shape;6040;p15"/>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1" name="Google Shape;6041;p15"/>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2" name="Google Shape;6042;p15"/>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3" name="Google Shape;6043;p15"/>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4" name="Google Shape;6044;p15"/>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5" name="Google Shape;6045;p15"/>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6" name="Google Shape;6046;p15"/>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7" name="Google Shape;6047;p15"/>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8" name="Google Shape;6048;p15"/>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9" name="Google Shape;6049;p15"/>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0" name="Google Shape;6050;p15"/>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1" name="Google Shape;6051;p15"/>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2" name="Google Shape;6052;p15"/>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3" name="Google Shape;6053;p15"/>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4" name="Google Shape;6054;p15"/>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5" name="Google Shape;6055;p15"/>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6" name="Google Shape;6056;p15"/>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7" name="Google Shape;6057;p15"/>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8" name="Google Shape;6058;p15"/>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9" name="Google Shape;6059;p15"/>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0" name="Google Shape;6060;p15"/>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1" name="Google Shape;6061;p15"/>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2" name="Google Shape;6062;p15"/>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3" name="Google Shape;6063;p15"/>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4" name="Google Shape;6064;p15"/>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5" name="Google Shape;6065;p15"/>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6" name="Google Shape;6066;p15"/>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7" name="Google Shape;6067;p15"/>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8" name="Google Shape;6068;p15"/>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9" name="Google Shape;6069;p15"/>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0" name="Google Shape;6070;p15"/>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1" name="Google Shape;6071;p15"/>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2" name="Google Shape;6072;p15"/>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3" name="Google Shape;6073;p15"/>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4" name="Google Shape;6074;p15"/>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5" name="Google Shape;6075;p15"/>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6" name="Google Shape;6076;p15"/>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7" name="Google Shape;6077;p15"/>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8" name="Google Shape;6078;p15"/>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9" name="Google Shape;6079;p15"/>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0" name="Google Shape;6080;p15"/>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1" name="Google Shape;6081;p15"/>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2" name="Google Shape;6082;p15"/>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3" name="Google Shape;6083;p15"/>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4" name="Google Shape;6084;p15"/>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5" name="Google Shape;6085;p15"/>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6" name="Google Shape;6086;p15"/>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7" name="Google Shape;6087;p15"/>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8" name="Google Shape;6088;p15"/>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9" name="Google Shape;6089;p15"/>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0" name="Google Shape;6090;p15"/>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1" name="Google Shape;6091;p15"/>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2" name="Google Shape;6092;p15"/>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3" name="Google Shape;6093;p15"/>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4" name="Google Shape;6094;p15"/>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5" name="Google Shape;6095;p15"/>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6" name="Google Shape;6096;p15"/>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7" name="Google Shape;6097;p15"/>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8" name="Google Shape;6098;p15"/>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9" name="Google Shape;6099;p15"/>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0" name="Google Shape;6100;p15"/>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1" name="Google Shape;6101;p15"/>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2" name="Google Shape;6102;p15"/>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3" name="Google Shape;6103;p15"/>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4" name="Google Shape;6104;p15"/>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5" name="Google Shape;6105;p15"/>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6" name="Google Shape;6106;p15"/>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7" name="Google Shape;6107;p15"/>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8" name="Google Shape;6108;p15"/>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9" name="Google Shape;6109;p15"/>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0" name="Google Shape;6110;p15"/>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1" name="Google Shape;6111;p15"/>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2" name="Google Shape;6112;p15"/>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3" name="Google Shape;6113;p15"/>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4" name="Google Shape;6114;p15"/>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5" name="Google Shape;6115;p15"/>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6" name="Google Shape;6116;p15"/>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7" name="Google Shape;6117;p15"/>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8" name="Google Shape;6118;p15"/>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9" name="Google Shape;6119;p15"/>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0" name="Google Shape;6120;p15"/>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1" name="Google Shape;6121;p15"/>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2" name="Google Shape;6122;p15"/>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3" name="Google Shape;6123;p15"/>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4" name="Google Shape;6124;p15"/>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5" name="Google Shape;6125;p15"/>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6" name="Google Shape;6126;p15"/>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7" name="Google Shape;6127;p15"/>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8" name="Google Shape;6128;p15"/>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9" name="Google Shape;6129;p15"/>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0" name="Google Shape;6130;p15"/>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1" name="Google Shape;6131;p15"/>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2" name="Google Shape;6132;p15"/>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3" name="Google Shape;6133;p15"/>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4" name="Google Shape;6134;p15"/>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5" name="Google Shape;6135;p15"/>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6" name="Google Shape;6136;p15"/>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7" name="Google Shape;6137;p15"/>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8" name="Google Shape;6138;p15"/>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9" name="Google Shape;6139;p15"/>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0" name="Google Shape;6140;p15"/>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1" name="Google Shape;6141;p15"/>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2" name="Google Shape;6142;p15"/>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3" name="Google Shape;6143;p15"/>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4" name="Google Shape;6144;p15"/>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5" name="Google Shape;6145;p15"/>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6" name="Google Shape;6146;p15"/>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7" name="Google Shape;6147;p15"/>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8" name="Google Shape;6148;p15"/>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9" name="Google Shape;6149;p15"/>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0" name="Google Shape;6150;p15"/>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1" name="Google Shape;6151;p15"/>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2" name="Google Shape;6152;p15"/>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3" name="Google Shape;6153;p15"/>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4" name="Google Shape;6154;p15"/>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5" name="Google Shape;6155;p15"/>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6" name="Google Shape;6156;p15"/>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7" name="Google Shape;6157;p15"/>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8" name="Google Shape;6158;p15"/>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9" name="Google Shape;6159;p15"/>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0" name="Google Shape;6160;p15"/>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1" name="Google Shape;6161;p15"/>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2" name="Google Shape;6162;p15"/>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3" name="Google Shape;6163;p15"/>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4" name="Google Shape;6164;p15"/>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5" name="Google Shape;6165;p15"/>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6" name="Google Shape;6166;p15"/>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7" name="Google Shape;6167;p15"/>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8" name="Google Shape;6168;p15"/>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9" name="Google Shape;6169;p15"/>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0" name="Google Shape;6170;p15"/>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1" name="Google Shape;6171;p15"/>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2" name="Google Shape;6172;p15"/>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3" name="Google Shape;6173;p15"/>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4" name="Google Shape;6174;p15"/>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5" name="Google Shape;6175;p15"/>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6" name="Google Shape;6176;p15"/>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7" name="Google Shape;6177;p15"/>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8" name="Google Shape;6178;p15"/>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9" name="Google Shape;6179;p15"/>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0" name="Google Shape;6180;p15"/>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1" name="Google Shape;6181;p15"/>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2" name="Google Shape;6182;p15"/>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3" name="Google Shape;6183;p15"/>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4" name="Google Shape;6184;p15"/>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5" name="Google Shape;6185;p15"/>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6" name="Google Shape;6186;p15"/>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7" name="Google Shape;6187;p15"/>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8" name="Google Shape;6188;p15"/>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9" name="Google Shape;6189;p15"/>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0" name="Google Shape;6190;p15"/>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1" name="Google Shape;6191;p15"/>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2" name="Google Shape;6192;p15"/>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3" name="Google Shape;6193;p15"/>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4" name="Google Shape;6194;p15"/>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5" name="Google Shape;6195;p15"/>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6" name="Google Shape;6196;p15"/>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7" name="Google Shape;6197;p15"/>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8" name="Google Shape;6198;p15"/>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9" name="Google Shape;6199;p15"/>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0" name="Google Shape;6200;p15"/>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1" name="Google Shape;6201;p15"/>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2" name="Google Shape;6202;p15"/>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3" name="Google Shape;6203;p15"/>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4" name="Google Shape;6204;p15"/>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5" name="Google Shape;6205;p15"/>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6" name="Google Shape;6206;p15"/>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7" name="Google Shape;6207;p15"/>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8" name="Google Shape;6208;p15"/>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9" name="Google Shape;6209;p15"/>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0" name="Google Shape;6210;p15"/>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1" name="Google Shape;6211;p15"/>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2" name="Google Shape;6212;p15"/>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3" name="Google Shape;6213;p15"/>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4" name="Google Shape;6214;p15"/>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5" name="Google Shape;6215;p15"/>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6" name="Google Shape;6216;p15"/>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7" name="Google Shape;6217;p15"/>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8" name="Google Shape;6218;p15"/>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9" name="Google Shape;6219;p15"/>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0" name="Google Shape;6220;p15"/>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1" name="Google Shape;6221;p15"/>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2" name="Google Shape;6222;p15"/>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3" name="Google Shape;6223;p15"/>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4" name="Google Shape;6224;p15"/>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5" name="Google Shape;6225;p15"/>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6" name="Google Shape;6226;p15"/>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7" name="Google Shape;6227;p15"/>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8" name="Google Shape;6228;p15"/>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9" name="Google Shape;6229;p15"/>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0" name="Google Shape;6230;p15"/>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1" name="Google Shape;6231;p15"/>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2" name="Google Shape;6232;p15"/>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3" name="Google Shape;6233;p15"/>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4" name="Google Shape;6234;p15"/>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5" name="Google Shape;6235;p15"/>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6" name="Google Shape;6236;p15"/>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7" name="Google Shape;6237;p15"/>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8" name="Google Shape;6238;p15"/>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9" name="Google Shape;6239;p15"/>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0" name="Google Shape;6240;p15"/>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1" name="Google Shape;6241;p15"/>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2" name="Google Shape;6242;p15"/>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3" name="Google Shape;6243;p15"/>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4" name="Google Shape;6244;p15"/>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5" name="Google Shape;6245;p15"/>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6" name="Google Shape;6246;p15"/>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7" name="Google Shape;6247;p15"/>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8" name="Google Shape;6248;p15"/>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9" name="Google Shape;6249;p15"/>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0" name="Google Shape;6250;p15"/>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1" name="Google Shape;6251;p15"/>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2" name="Google Shape;6252;p15"/>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3" name="Google Shape;6253;p15"/>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4" name="Google Shape;6254;p15"/>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5" name="Google Shape;6255;p15"/>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6" name="Google Shape;6256;p15"/>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7" name="Google Shape;6257;p15"/>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8" name="Google Shape;6258;p15"/>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9" name="Google Shape;6259;p15"/>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0" name="Google Shape;6260;p15"/>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1" name="Google Shape;6261;p15"/>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2" name="Google Shape;6262;p15"/>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3" name="Google Shape;6263;p15"/>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4" name="Google Shape;6264;p15"/>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5" name="Google Shape;6265;p15"/>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6" name="Google Shape;6266;p15"/>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7" name="Google Shape;6267;p15"/>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8" name="Google Shape;6268;p15"/>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9" name="Google Shape;6269;p15"/>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0" name="Google Shape;6270;p15"/>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1" name="Google Shape;6271;p15"/>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2" name="Google Shape;6272;p15"/>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3" name="Google Shape;6273;p15"/>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4" name="Google Shape;6274;p15"/>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5" name="Google Shape;6275;p15"/>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6" name="Google Shape;6276;p15"/>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7" name="Google Shape;6277;p15"/>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8" name="Google Shape;6278;p15"/>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9" name="Google Shape;6279;p15"/>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0" name="Google Shape;6280;p15"/>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1" name="Google Shape;6281;p15"/>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82" name="Google Shape;6282;p15"/>
            <p:cNvGrpSpPr/>
            <p:nvPr/>
          </p:nvGrpSpPr>
          <p:grpSpPr>
            <a:xfrm>
              <a:off x="5673099" y="3256281"/>
              <a:ext cx="885398" cy="893069"/>
              <a:chOff x="2781975" y="3951500"/>
              <a:chExt cx="640525" cy="646075"/>
            </a:xfrm>
          </p:grpSpPr>
          <p:sp>
            <p:nvSpPr>
              <p:cNvPr id="6283" name="Google Shape;6283;p15"/>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4" name="Google Shape;6284;p15"/>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5" name="Google Shape;6285;p15"/>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6" name="Google Shape;6286;p15"/>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7" name="Google Shape;6287;p15"/>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8" name="Google Shape;6288;p15"/>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9" name="Google Shape;6289;p15"/>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0" name="Google Shape;6290;p15"/>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1" name="Google Shape;6291;p15"/>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2" name="Google Shape;6292;p15"/>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3" name="Google Shape;6293;p15"/>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4" name="Google Shape;6294;p15"/>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5" name="Google Shape;6295;p15"/>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6" name="Google Shape;6296;p15"/>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7" name="Google Shape;6297;p15"/>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8" name="Google Shape;6298;p15"/>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9" name="Google Shape;6299;p15"/>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0" name="Google Shape;6300;p15"/>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1" name="Google Shape;6301;p15"/>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2" name="Google Shape;6302;p15"/>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3" name="Google Shape;6303;p15"/>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4" name="Google Shape;6304;p15"/>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5" name="Google Shape;6305;p15"/>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6" name="Google Shape;6306;p15"/>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7" name="Google Shape;6307;p15"/>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8" name="Google Shape;6308;p15"/>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9" name="Google Shape;6309;p15"/>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0" name="Google Shape;6310;p15"/>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1" name="Google Shape;6311;p15"/>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2" name="Google Shape;6312;p15"/>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3" name="Google Shape;6313;p15"/>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4" name="Google Shape;6314;p15"/>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5" name="Google Shape;6315;p15"/>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6" name="Google Shape;6316;p15"/>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7" name="Google Shape;6317;p15"/>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8" name="Google Shape;6318;p15"/>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9" name="Google Shape;6319;p15"/>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0" name="Google Shape;6320;p15"/>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1" name="Google Shape;6321;p15"/>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2" name="Google Shape;6322;p15"/>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3" name="Google Shape;6323;p15"/>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4" name="Google Shape;6324;p15"/>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5" name="Google Shape;6325;p15"/>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6" name="Google Shape;6326;p15"/>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7" name="Google Shape;6327;p15"/>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8" name="Google Shape;6328;p15"/>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9" name="Google Shape;6329;p15"/>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0" name="Google Shape;6330;p15"/>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1" name="Google Shape;6331;p15"/>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2" name="Google Shape;6332;p15"/>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3" name="Google Shape;6333;p15"/>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4" name="Google Shape;6334;p15"/>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5" name="Google Shape;6335;p15"/>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6" name="Google Shape;6336;p15"/>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7" name="Google Shape;6337;p15"/>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8" name="Google Shape;6338;p15"/>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9" name="Google Shape;6339;p15"/>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0" name="Google Shape;6340;p15"/>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1" name="Google Shape;6341;p15"/>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2" name="Google Shape;6342;p15"/>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3" name="Google Shape;6343;p15"/>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4" name="Google Shape;6344;p15"/>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5" name="Google Shape;6345;p15"/>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6" name="Google Shape;6346;p15"/>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7" name="Google Shape;6347;p15"/>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8" name="Google Shape;6348;p15"/>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9" name="Google Shape;6349;p15"/>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0" name="Google Shape;6350;p15"/>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1" name="Google Shape;6351;p15"/>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2" name="Google Shape;6352;p15"/>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3" name="Google Shape;6353;p15"/>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4" name="Google Shape;6354;p15"/>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5" name="Google Shape;6355;p15"/>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6" name="Google Shape;6356;p15"/>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7" name="Google Shape;6357;p15"/>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8" name="Google Shape;6358;p15"/>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9" name="Google Shape;6359;p15"/>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0" name="Google Shape;6360;p15"/>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1" name="Google Shape;6361;p15"/>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2" name="Google Shape;6362;p15"/>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3" name="Google Shape;6363;p15"/>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4" name="Google Shape;6364;p15"/>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5" name="Google Shape;6365;p15"/>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6" name="Google Shape;6366;p15"/>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7" name="Google Shape;6367;p15"/>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8" name="Google Shape;6368;p15"/>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9" name="Google Shape;6369;p15"/>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0" name="Google Shape;6370;p15"/>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1" name="Google Shape;6371;p15"/>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2" name="Google Shape;6372;p15"/>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3" name="Google Shape;6373;p15"/>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4" name="Google Shape;6374;p15"/>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5" name="Google Shape;6375;p15"/>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6" name="Google Shape;6376;p15"/>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7" name="Google Shape;6377;p15"/>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8" name="Google Shape;6378;p15"/>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9" name="Google Shape;6379;p15"/>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0" name="Google Shape;6380;p15"/>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1" name="Google Shape;6381;p15"/>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2" name="Google Shape;6382;p15"/>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3" name="Google Shape;6383;p15"/>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4" name="Google Shape;6384;p15"/>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5" name="Google Shape;6385;p15"/>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6" name="Google Shape;6386;p15"/>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7" name="Google Shape;6387;p15"/>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8" name="Google Shape;6388;p15"/>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9" name="Google Shape;6389;p15"/>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0" name="Google Shape;6390;p15"/>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1" name="Google Shape;6391;p15"/>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2" name="Google Shape;6392;p15"/>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3" name="Google Shape;6393;p15"/>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4" name="Google Shape;6394;p15"/>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5" name="Google Shape;6395;p15"/>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6" name="Google Shape;6396;p15"/>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7" name="Google Shape;6397;p15"/>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8" name="Google Shape;6398;p15"/>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9" name="Google Shape;6399;p15"/>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0" name="Google Shape;6400;p15"/>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1" name="Google Shape;6401;p15"/>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2" name="Google Shape;6402;p15"/>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3" name="Google Shape;6403;p15"/>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4" name="Google Shape;6404;p15"/>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5" name="Google Shape;6405;p15"/>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6" name="Google Shape;6406;p15"/>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7" name="Google Shape;6407;p15"/>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8" name="Google Shape;6408;p15"/>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9" name="Google Shape;6409;p15"/>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0" name="Google Shape;6410;p15"/>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1" name="Google Shape;6411;p15"/>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2" name="Google Shape;6412;p15"/>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3" name="Google Shape;6413;p15"/>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4" name="Google Shape;6414;p15"/>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5" name="Google Shape;6415;p15"/>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6" name="Google Shape;6416;p15"/>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7" name="Google Shape;6417;p15"/>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8" name="Google Shape;6418;p15"/>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9" name="Google Shape;6419;p15"/>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0" name="Google Shape;6420;p15"/>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1" name="Google Shape;6421;p15"/>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2" name="Google Shape;6422;p15"/>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3" name="Google Shape;6423;p15"/>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4" name="Google Shape;6424;p15"/>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5" name="Google Shape;6425;p15"/>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6" name="Google Shape;6426;p15"/>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7" name="Google Shape;6427;p15"/>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8" name="Google Shape;6428;p15"/>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9" name="Google Shape;6429;p15"/>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0" name="Google Shape;6430;p15"/>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1" name="Google Shape;6431;p15"/>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2" name="Google Shape;6432;p15"/>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3" name="Google Shape;6433;p15"/>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4" name="Google Shape;6434;p15"/>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5" name="Google Shape;6435;p15"/>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6" name="Google Shape;6436;p15"/>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7" name="Google Shape;6437;p15"/>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8" name="Google Shape;6438;p15"/>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9" name="Google Shape;6439;p15"/>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0" name="Google Shape;6440;p15"/>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1" name="Google Shape;6441;p15"/>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2" name="Google Shape;6442;p15"/>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3" name="Google Shape;6443;p15"/>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4" name="Google Shape;6444;p15"/>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5" name="Google Shape;6445;p15"/>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6" name="Google Shape;6446;p15"/>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7" name="Google Shape;6447;p15"/>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8" name="Google Shape;6448;p15"/>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9" name="Google Shape;6449;p15"/>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0" name="Google Shape;6450;p15"/>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1" name="Google Shape;6451;p15"/>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2" name="Google Shape;6452;p15"/>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3" name="Google Shape;6453;p15"/>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4" name="Google Shape;6454;p15"/>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5" name="Google Shape;6455;p15"/>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6" name="Google Shape;6456;p15"/>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7" name="Google Shape;6457;p15"/>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8" name="Google Shape;6458;p15"/>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9" name="Google Shape;6459;p15"/>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0" name="Google Shape;6460;p15"/>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1" name="Google Shape;6461;p15"/>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2" name="Google Shape;6462;p15"/>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3" name="Google Shape;6463;p15"/>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4" name="Google Shape;6464;p15"/>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5" name="Google Shape;6465;p15"/>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6" name="Google Shape;6466;p15"/>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7" name="Google Shape;6467;p15"/>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8" name="Google Shape;6468;p15"/>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9" name="Google Shape;6469;p15"/>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0" name="Google Shape;6470;p15"/>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1" name="Google Shape;6471;p15"/>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2" name="Google Shape;6472;p15"/>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3" name="Google Shape;6473;p15"/>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4" name="Google Shape;6474;p15"/>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5" name="Google Shape;6475;p15"/>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6" name="Google Shape;6476;p15"/>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7" name="Google Shape;6477;p15"/>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8" name="Google Shape;6478;p15"/>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9" name="Google Shape;6479;p15"/>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0" name="Google Shape;6480;p15"/>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1" name="Google Shape;6481;p15"/>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2" name="Google Shape;6482;p15"/>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3" name="Google Shape;6483;p15"/>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4" name="Google Shape;6484;p15"/>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5" name="Google Shape;6485;p15"/>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6" name="Google Shape;6486;p15"/>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7" name="Google Shape;6487;p15"/>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8" name="Google Shape;6488;p15"/>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9" name="Google Shape;6489;p15"/>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0" name="Google Shape;6490;p15"/>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1" name="Google Shape;6491;p15"/>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2" name="Google Shape;6492;p15"/>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3" name="Google Shape;6493;p15"/>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4" name="Google Shape;6494;p15"/>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5" name="Google Shape;6495;p15"/>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6" name="Google Shape;6496;p15"/>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7" name="Google Shape;6497;p15"/>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8" name="Google Shape;6498;p15"/>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9" name="Google Shape;6499;p15"/>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0" name="Google Shape;6500;p15"/>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1" name="Google Shape;6501;p15"/>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2" name="Google Shape;6502;p15"/>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3" name="Google Shape;6503;p15"/>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4" name="Google Shape;6504;p15"/>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5" name="Google Shape;6505;p15"/>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6" name="Google Shape;6506;p15"/>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7" name="Google Shape;6507;p15"/>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8" name="Google Shape;6508;p15"/>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9" name="Google Shape;6509;p15"/>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0" name="Google Shape;6510;p15"/>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1" name="Google Shape;6511;p15"/>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2" name="Google Shape;6512;p15"/>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3" name="Google Shape;6513;p15"/>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4" name="Google Shape;6514;p15"/>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5" name="Google Shape;6515;p15"/>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6" name="Google Shape;6516;p15"/>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7" name="Google Shape;6517;p15"/>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8" name="Google Shape;6518;p15"/>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9" name="Google Shape;6519;p15"/>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0" name="Google Shape;6520;p15"/>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1" name="Google Shape;6521;p15"/>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2" name="Google Shape;6522;p15"/>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3" name="Google Shape;6523;p15"/>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4" name="Google Shape;6524;p15"/>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5" name="Google Shape;6525;p15"/>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6" name="Google Shape;6526;p15"/>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7" name="Google Shape;6527;p15"/>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8" name="Google Shape;6528;p15"/>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9" name="Google Shape;6529;p15"/>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0" name="Google Shape;6530;p15"/>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1" name="Google Shape;6531;p15"/>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2" name="Google Shape;6532;p15"/>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3" name="Google Shape;6533;p15"/>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4" name="Google Shape;6534;p15"/>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5" name="Google Shape;6535;p15"/>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6" name="Google Shape;6536;p15"/>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7" name="Google Shape;6537;p15"/>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8" name="Google Shape;6538;p15"/>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539" name="Google Shape;6539;p15"/>
            <p:cNvGrpSpPr/>
            <p:nvPr/>
          </p:nvGrpSpPr>
          <p:grpSpPr>
            <a:xfrm>
              <a:off x="2672770" y="3466944"/>
              <a:ext cx="885398" cy="893069"/>
              <a:chOff x="2781975" y="3951500"/>
              <a:chExt cx="640525" cy="646075"/>
            </a:xfrm>
          </p:grpSpPr>
          <p:sp>
            <p:nvSpPr>
              <p:cNvPr id="6540" name="Google Shape;6540;p15"/>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1" name="Google Shape;6541;p15"/>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2" name="Google Shape;6542;p15"/>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3" name="Google Shape;6543;p15"/>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4" name="Google Shape;6544;p15"/>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5" name="Google Shape;6545;p15"/>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6" name="Google Shape;6546;p15"/>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7" name="Google Shape;6547;p15"/>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8" name="Google Shape;6548;p15"/>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9" name="Google Shape;6549;p15"/>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0" name="Google Shape;6550;p15"/>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1" name="Google Shape;6551;p15"/>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2" name="Google Shape;6552;p15"/>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3" name="Google Shape;6553;p15"/>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4" name="Google Shape;6554;p15"/>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5" name="Google Shape;6555;p15"/>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6" name="Google Shape;6556;p15"/>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7" name="Google Shape;6557;p15"/>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8" name="Google Shape;6558;p15"/>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9" name="Google Shape;6559;p15"/>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0" name="Google Shape;6560;p15"/>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1" name="Google Shape;6561;p15"/>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2" name="Google Shape;6562;p15"/>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3" name="Google Shape;6563;p15"/>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4" name="Google Shape;6564;p15"/>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5" name="Google Shape;6565;p15"/>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6" name="Google Shape;6566;p15"/>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7" name="Google Shape;6567;p15"/>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8" name="Google Shape;6568;p15"/>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9" name="Google Shape;6569;p15"/>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0" name="Google Shape;6570;p15"/>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1" name="Google Shape;6571;p15"/>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2" name="Google Shape;6572;p15"/>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3" name="Google Shape;6573;p15"/>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4" name="Google Shape;6574;p15"/>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5" name="Google Shape;6575;p15"/>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6" name="Google Shape;6576;p15"/>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7" name="Google Shape;6577;p15"/>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8" name="Google Shape;6578;p15"/>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9" name="Google Shape;6579;p15"/>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0" name="Google Shape;6580;p15"/>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1" name="Google Shape;6581;p15"/>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2" name="Google Shape;6582;p15"/>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3" name="Google Shape;6583;p15"/>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4" name="Google Shape;6584;p15"/>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5" name="Google Shape;6585;p15"/>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6" name="Google Shape;6586;p15"/>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7" name="Google Shape;6587;p15"/>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8" name="Google Shape;6588;p15"/>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9" name="Google Shape;6589;p15"/>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0" name="Google Shape;6590;p15"/>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1" name="Google Shape;6591;p15"/>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2" name="Google Shape;6592;p15"/>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3" name="Google Shape;6593;p15"/>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4" name="Google Shape;6594;p15"/>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5" name="Google Shape;6595;p15"/>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6" name="Google Shape;6596;p15"/>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7" name="Google Shape;6597;p15"/>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8" name="Google Shape;6598;p15"/>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9" name="Google Shape;6599;p15"/>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0" name="Google Shape;6600;p15"/>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1" name="Google Shape;6601;p15"/>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2" name="Google Shape;6602;p15"/>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3" name="Google Shape;6603;p15"/>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4" name="Google Shape;6604;p15"/>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5" name="Google Shape;6605;p15"/>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6" name="Google Shape;6606;p15"/>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7" name="Google Shape;6607;p15"/>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8" name="Google Shape;6608;p15"/>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9" name="Google Shape;6609;p15"/>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0" name="Google Shape;6610;p15"/>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1" name="Google Shape;6611;p15"/>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2" name="Google Shape;6612;p15"/>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3" name="Google Shape;6613;p15"/>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4" name="Google Shape;6614;p15"/>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5" name="Google Shape;6615;p15"/>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6" name="Google Shape;6616;p15"/>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7" name="Google Shape;6617;p15"/>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8" name="Google Shape;6618;p15"/>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9" name="Google Shape;6619;p15"/>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0" name="Google Shape;6620;p15"/>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1" name="Google Shape;6621;p15"/>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2" name="Google Shape;6622;p15"/>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3" name="Google Shape;6623;p15"/>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4" name="Google Shape;6624;p15"/>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5" name="Google Shape;6625;p15"/>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6" name="Google Shape;6626;p15"/>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7" name="Google Shape;6627;p15"/>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8" name="Google Shape;6628;p15"/>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9" name="Google Shape;6629;p15"/>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0" name="Google Shape;6630;p15"/>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1" name="Google Shape;6631;p15"/>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2" name="Google Shape;6632;p15"/>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3" name="Google Shape;6633;p15"/>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4" name="Google Shape;6634;p15"/>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5" name="Google Shape;6635;p15"/>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6" name="Google Shape;6636;p15"/>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7" name="Google Shape;6637;p15"/>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8" name="Google Shape;6638;p15"/>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9" name="Google Shape;6639;p15"/>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0" name="Google Shape;6640;p15"/>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1" name="Google Shape;6641;p15"/>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2" name="Google Shape;6642;p15"/>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3" name="Google Shape;6643;p15"/>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4" name="Google Shape;6644;p15"/>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5" name="Google Shape;6645;p15"/>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6" name="Google Shape;6646;p15"/>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7" name="Google Shape;6647;p15"/>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8" name="Google Shape;6648;p15"/>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9" name="Google Shape;6649;p15"/>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0" name="Google Shape;6650;p15"/>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1" name="Google Shape;6651;p15"/>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2" name="Google Shape;6652;p15"/>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3" name="Google Shape;6653;p15"/>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4" name="Google Shape;6654;p15"/>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5" name="Google Shape;6655;p15"/>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6" name="Google Shape;6656;p15"/>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7" name="Google Shape;6657;p15"/>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8" name="Google Shape;6658;p15"/>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9" name="Google Shape;6659;p15"/>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0" name="Google Shape;6660;p15"/>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1" name="Google Shape;6661;p15"/>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2" name="Google Shape;6662;p15"/>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3" name="Google Shape;6663;p15"/>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4" name="Google Shape;6664;p15"/>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5" name="Google Shape;6665;p15"/>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6" name="Google Shape;6666;p15"/>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7" name="Google Shape;6667;p15"/>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8" name="Google Shape;6668;p15"/>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9" name="Google Shape;6669;p15"/>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0" name="Google Shape;6670;p15"/>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1" name="Google Shape;6671;p15"/>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2" name="Google Shape;6672;p15"/>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3" name="Google Shape;6673;p15"/>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4" name="Google Shape;6674;p15"/>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5" name="Google Shape;6675;p15"/>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6" name="Google Shape;6676;p15"/>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7" name="Google Shape;6677;p15"/>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8" name="Google Shape;6678;p15"/>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9" name="Google Shape;6679;p15"/>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0" name="Google Shape;6680;p15"/>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1" name="Google Shape;6681;p15"/>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2" name="Google Shape;6682;p15"/>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3" name="Google Shape;6683;p15"/>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4" name="Google Shape;6684;p15"/>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5" name="Google Shape;6685;p15"/>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6" name="Google Shape;6686;p15"/>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7" name="Google Shape;6687;p15"/>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8" name="Google Shape;6688;p15"/>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9" name="Google Shape;6689;p15"/>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0" name="Google Shape;6690;p15"/>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1" name="Google Shape;6691;p15"/>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2" name="Google Shape;6692;p15"/>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3" name="Google Shape;6693;p15"/>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4" name="Google Shape;6694;p15"/>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5" name="Google Shape;6695;p15"/>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6" name="Google Shape;6696;p15"/>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7" name="Google Shape;6697;p15"/>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8" name="Google Shape;6698;p15"/>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9" name="Google Shape;6699;p15"/>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0" name="Google Shape;6700;p15"/>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1" name="Google Shape;6701;p15"/>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2" name="Google Shape;6702;p15"/>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3" name="Google Shape;6703;p15"/>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4" name="Google Shape;6704;p15"/>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5" name="Google Shape;6705;p15"/>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6" name="Google Shape;6706;p15"/>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7" name="Google Shape;6707;p15"/>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8" name="Google Shape;6708;p15"/>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9" name="Google Shape;6709;p15"/>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0" name="Google Shape;6710;p15"/>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1" name="Google Shape;6711;p15"/>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2" name="Google Shape;6712;p15"/>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3" name="Google Shape;6713;p15"/>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4" name="Google Shape;6714;p15"/>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5" name="Google Shape;6715;p15"/>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6" name="Google Shape;6716;p15"/>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7" name="Google Shape;6717;p15"/>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8" name="Google Shape;6718;p15"/>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9" name="Google Shape;6719;p15"/>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0" name="Google Shape;6720;p15"/>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1" name="Google Shape;6721;p15"/>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2" name="Google Shape;6722;p15"/>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3" name="Google Shape;6723;p15"/>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4" name="Google Shape;6724;p15"/>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5" name="Google Shape;6725;p15"/>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6" name="Google Shape;6726;p15"/>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7" name="Google Shape;6727;p15"/>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8" name="Google Shape;6728;p15"/>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9" name="Google Shape;6729;p15"/>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0" name="Google Shape;6730;p15"/>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1" name="Google Shape;6731;p15"/>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2" name="Google Shape;6732;p15"/>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3" name="Google Shape;6733;p15"/>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4" name="Google Shape;6734;p15"/>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5" name="Google Shape;6735;p15"/>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6" name="Google Shape;6736;p15"/>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7" name="Google Shape;6737;p15"/>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8" name="Google Shape;6738;p15"/>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9" name="Google Shape;6739;p15"/>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0" name="Google Shape;6740;p15"/>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1" name="Google Shape;6741;p15"/>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2" name="Google Shape;6742;p15"/>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3" name="Google Shape;6743;p15"/>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4" name="Google Shape;6744;p15"/>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5" name="Google Shape;6745;p15"/>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6" name="Google Shape;6746;p15"/>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7" name="Google Shape;6747;p15"/>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8" name="Google Shape;6748;p15"/>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9" name="Google Shape;6749;p15"/>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0" name="Google Shape;6750;p15"/>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1" name="Google Shape;6751;p15"/>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2" name="Google Shape;6752;p15"/>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3" name="Google Shape;6753;p15"/>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4" name="Google Shape;6754;p15"/>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5" name="Google Shape;6755;p15"/>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6" name="Google Shape;6756;p15"/>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7" name="Google Shape;6757;p15"/>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8" name="Google Shape;6758;p15"/>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9" name="Google Shape;6759;p15"/>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0" name="Google Shape;6760;p15"/>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1" name="Google Shape;6761;p15"/>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2" name="Google Shape;6762;p15"/>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3" name="Google Shape;6763;p15"/>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4" name="Google Shape;6764;p15"/>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5" name="Google Shape;6765;p15"/>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6" name="Google Shape;6766;p15"/>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7" name="Google Shape;6767;p15"/>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8" name="Google Shape;6768;p15"/>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9" name="Google Shape;6769;p15"/>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0" name="Google Shape;6770;p15"/>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1" name="Google Shape;6771;p15"/>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2" name="Google Shape;6772;p15"/>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3" name="Google Shape;6773;p15"/>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4" name="Google Shape;6774;p15"/>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5" name="Google Shape;6775;p15"/>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6" name="Google Shape;6776;p15"/>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7" name="Google Shape;6777;p15"/>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8" name="Google Shape;6778;p15"/>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9" name="Google Shape;6779;p15"/>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0" name="Google Shape;6780;p15"/>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1" name="Google Shape;6781;p15"/>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2" name="Google Shape;6782;p15"/>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3" name="Google Shape;6783;p15"/>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4" name="Google Shape;6784;p15"/>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5" name="Google Shape;6785;p15"/>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6" name="Google Shape;6786;p15"/>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7" name="Google Shape;6787;p15"/>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8" name="Google Shape;6788;p15"/>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9" name="Google Shape;6789;p15"/>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0" name="Google Shape;6790;p15"/>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1" name="Google Shape;6791;p15"/>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2" name="Google Shape;6792;p15"/>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3" name="Google Shape;6793;p15"/>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4" name="Google Shape;6794;p15"/>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5" name="Google Shape;6795;p15"/>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796" name="Google Shape;6796;p15"/>
            <p:cNvGrpSpPr/>
            <p:nvPr/>
          </p:nvGrpSpPr>
          <p:grpSpPr>
            <a:xfrm>
              <a:off x="2540241" y="539995"/>
              <a:ext cx="4063478" cy="4063513"/>
              <a:chOff x="3218850" y="1285900"/>
              <a:chExt cx="2939650" cy="2939675"/>
            </a:xfrm>
          </p:grpSpPr>
          <p:sp>
            <p:nvSpPr>
              <p:cNvPr id="6797" name="Google Shape;6797;p15"/>
              <p:cNvSpPr/>
              <p:nvPr/>
            </p:nvSpPr>
            <p:spPr>
              <a:xfrm>
                <a:off x="4095250" y="1285900"/>
                <a:ext cx="1186825" cy="2939675"/>
              </a:xfrm>
              <a:custGeom>
                <a:avLst/>
                <a:gdLst/>
                <a:ahLst/>
                <a:cxnLst/>
                <a:rect l="l" t="t" r="r" b="b"/>
                <a:pathLst>
                  <a:path w="47473" h="117587" fill="none" extrusionOk="0">
                    <a:moveTo>
                      <a:pt x="47472" y="58793"/>
                    </a:moveTo>
                    <a:cubicBezTo>
                      <a:pt x="47472" y="74386"/>
                      <a:pt x="44971" y="89340"/>
                      <a:pt x="40520" y="100366"/>
                    </a:cubicBezTo>
                    <a:cubicBezTo>
                      <a:pt x="36069" y="111392"/>
                      <a:pt x="30031" y="117587"/>
                      <a:pt x="23736" y="117587"/>
                    </a:cubicBezTo>
                    <a:cubicBezTo>
                      <a:pt x="17440" y="117587"/>
                      <a:pt x="11404" y="111392"/>
                      <a:pt x="6953" y="100366"/>
                    </a:cubicBezTo>
                    <a:cubicBezTo>
                      <a:pt x="2501" y="89340"/>
                      <a:pt x="1" y="74386"/>
                      <a:pt x="1" y="58793"/>
                    </a:cubicBezTo>
                    <a:cubicBezTo>
                      <a:pt x="1" y="43201"/>
                      <a:pt x="2501" y="28246"/>
                      <a:pt x="6953" y="17221"/>
                    </a:cubicBezTo>
                    <a:cubicBezTo>
                      <a:pt x="11404" y="6195"/>
                      <a:pt x="17440" y="0"/>
                      <a:pt x="23736" y="0"/>
                    </a:cubicBezTo>
                    <a:cubicBezTo>
                      <a:pt x="30031" y="0"/>
                      <a:pt x="36069" y="6195"/>
                      <a:pt x="40520" y="17221"/>
                    </a:cubicBezTo>
                    <a:cubicBezTo>
                      <a:pt x="44971" y="28246"/>
                      <a:pt x="47472" y="43201"/>
                      <a:pt x="47472" y="58793"/>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8" name="Google Shape;6798;p15"/>
              <p:cNvSpPr/>
              <p:nvPr/>
            </p:nvSpPr>
            <p:spPr>
              <a:xfrm>
                <a:off x="3218850" y="2162325"/>
                <a:ext cx="2939650" cy="1186800"/>
              </a:xfrm>
              <a:custGeom>
                <a:avLst/>
                <a:gdLst/>
                <a:ahLst/>
                <a:cxnLst/>
                <a:rect l="l" t="t" r="r" b="b"/>
                <a:pathLst>
                  <a:path w="117586" h="47472" fill="none" extrusionOk="0">
                    <a:moveTo>
                      <a:pt x="117585" y="23736"/>
                    </a:moveTo>
                    <a:cubicBezTo>
                      <a:pt x="117585" y="30032"/>
                      <a:pt x="111391" y="36069"/>
                      <a:pt x="100366" y="40520"/>
                    </a:cubicBezTo>
                    <a:cubicBezTo>
                      <a:pt x="89339" y="44972"/>
                      <a:pt x="74386" y="47471"/>
                      <a:pt x="58792" y="47471"/>
                    </a:cubicBezTo>
                    <a:cubicBezTo>
                      <a:pt x="43200" y="47471"/>
                      <a:pt x="28245" y="44972"/>
                      <a:pt x="17220" y="40520"/>
                    </a:cubicBezTo>
                    <a:cubicBezTo>
                      <a:pt x="6193" y="36069"/>
                      <a:pt x="0" y="30032"/>
                      <a:pt x="0" y="23736"/>
                    </a:cubicBezTo>
                    <a:cubicBezTo>
                      <a:pt x="0" y="17441"/>
                      <a:pt x="6193" y="11403"/>
                      <a:pt x="17220" y="6952"/>
                    </a:cubicBezTo>
                    <a:cubicBezTo>
                      <a:pt x="28245" y="2501"/>
                      <a:pt x="43200" y="0"/>
                      <a:pt x="58792" y="0"/>
                    </a:cubicBezTo>
                    <a:cubicBezTo>
                      <a:pt x="74386" y="0"/>
                      <a:pt x="89339" y="2501"/>
                      <a:pt x="100366" y="6952"/>
                    </a:cubicBezTo>
                    <a:cubicBezTo>
                      <a:pt x="111391" y="11403"/>
                      <a:pt x="117585" y="17441"/>
                      <a:pt x="117585" y="23736"/>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9" name="Google Shape;6799;p15"/>
              <p:cNvSpPr/>
              <p:nvPr/>
            </p:nvSpPr>
            <p:spPr>
              <a:xfrm>
                <a:off x="3572225" y="1566450"/>
                <a:ext cx="2232650" cy="2378525"/>
              </a:xfrm>
              <a:custGeom>
                <a:avLst/>
                <a:gdLst/>
                <a:ahLst/>
                <a:cxnLst/>
                <a:rect l="l" t="t" r="r" b="b"/>
                <a:pathLst>
                  <a:path w="89306" h="95141" fill="none" extrusionOk="0">
                    <a:moveTo>
                      <a:pt x="84409" y="4257"/>
                    </a:moveTo>
                    <a:cubicBezTo>
                      <a:pt x="89047" y="8514"/>
                      <a:pt x="89306" y="17160"/>
                      <a:pt x="85129" y="28294"/>
                    </a:cubicBezTo>
                    <a:cubicBezTo>
                      <a:pt x="80952" y="39426"/>
                      <a:pt x="72683" y="52134"/>
                      <a:pt x="62140" y="63620"/>
                    </a:cubicBezTo>
                    <a:cubicBezTo>
                      <a:pt x="51596" y="75108"/>
                      <a:pt x="39641" y="84433"/>
                      <a:pt x="28906" y="89546"/>
                    </a:cubicBezTo>
                    <a:cubicBezTo>
                      <a:pt x="18171" y="94658"/>
                      <a:pt x="9535" y="95141"/>
                      <a:pt x="4897" y="90884"/>
                    </a:cubicBezTo>
                    <a:cubicBezTo>
                      <a:pt x="259" y="86626"/>
                      <a:pt x="0" y="77981"/>
                      <a:pt x="4177" y="66848"/>
                    </a:cubicBezTo>
                    <a:cubicBezTo>
                      <a:pt x="8354" y="55716"/>
                      <a:pt x="16623" y="43007"/>
                      <a:pt x="27168" y="31521"/>
                    </a:cubicBezTo>
                    <a:cubicBezTo>
                      <a:pt x="37711" y="20033"/>
                      <a:pt x="49665" y="10708"/>
                      <a:pt x="60400" y="5595"/>
                    </a:cubicBezTo>
                    <a:cubicBezTo>
                      <a:pt x="71136" y="481"/>
                      <a:pt x="79771" y="1"/>
                      <a:pt x="84409" y="4257"/>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0" name="Google Shape;6800;p15"/>
              <p:cNvSpPr/>
              <p:nvPr/>
            </p:nvSpPr>
            <p:spPr>
              <a:xfrm>
                <a:off x="3537975" y="1605175"/>
                <a:ext cx="2301225" cy="2301200"/>
              </a:xfrm>
              <a:custGeom>
                <a:avLst/>
                <a:gdLst/>
                <a:ahLst/>
                <a:cxnLst/>
                <a:rect l="l" t="t" r="r" b="b"/>
                <a:pathLst>
                  <a:path w="92049" h="92048" fill="none" extrusionOk="0">
                    <a:moveTo>
                      <a:pt x="62808" y="29240"/>
                    </a:moveTo>
                    <a:cubicBezTo>
                      <a:pt x="73835" y="40267"/>
                      <a:pt x="82640" y="52609"/>
                      <a:pt x="87289" y="63552"/>
                    </a:cubicBezTo>
                    <a:cubicBezTo>
                      <a:pt x="91937" y="74496"/>
                      <a:pt x="92049" y="83145"/>
                      <a:pt x="87598" y="87596"/>
                    </a:cubicBezTo>
                    <a:cubicBezTo>
                      <a:pt x="83146" y="92047"/>
                      <a:pt x="74498" y="91937"/>
                      <a:pt x="63554" y="87287"/>
                    </a:cubicBezTo>
                    <a:cubicBezTo>
                      <a:pt x="52610" y="82639"/>
                      <a:pt x="40268" y="73833"/>
                      <a:pt x="29241" y="62808"/>
                    </a:cubicBezTo>
                    <a:cubicBezTo>
                      <a:pt x="18216" y="51781"/>
                      <a:pt x="9410" y="39439"/>
                      <a:pt x="4760" y="28496"/>
                    </a:cubicBezTo>
                    <a:cubicBezTo>
                      <a:pt x="112" y="17552"/>
                      <a:pt x="1" y="8903"/>
                      <a:pt x="4453" y="4452"/>
                    </a:cubicBezTo>
                    <a:cubicBezTo>
                      <a:pt x="8904" y="1"/>
                      <a:pt x="17553" y="111"/>
                      <a:pt x="28497" y="4761"/>
                    </a:cubicBezTo>
                    <a:cubicBezTo>
                      <a:pt x="39441" y="9409"/>
                      <a:pt x="51783" y="18215"/>
                      <a:pt x="62808" y="29240"/>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801" name="Google Shape;6801;p15"/>
            <p:cNvSpPr/>
            <p:nvPr/>
          </p:nvSpPr>
          <p:spPr>
            <a:xfrm>
              <a:off x="3038111" y="1075740"/>
              <a:ext cx="150809" cy="150774"/>
            </a:xfrm>
            <a:custGeom>
              <a:avLst/>
              <a:gdLst/>
              <a:ahLst/>
              <a:cxnLst/>
              <a:rect l="l" t="t" r="r" b="b"/>
              <a:pathLst>
                <a:path w="4364" h="4363" extrusionOk="0">
                  <a:moveTo>
                    <a:pt x="2183" y="1"/>
                  </a:moveTo>
                  <a:cubicBezTo>
                    <a:pt x="977" y="1"/>
                    <a:pt x="1" y="977"/>
                    <a:pt x="1" y="2181"/>
                  </a:cubicBezTo>
                  <a:cubicBezTo>
                    <a:pt x="1" y="3386"/>
                    <a:pt x="977" y="4363"/>
                    <a:pt x="2183" y="4363"/>
                  </a:cubicBezTo>
                  <a:cubicBezTo>
                    <a:pt x="3387" y="4363"/>
                    <a:pt x="4363" y="3386"/>
                    <a:pt x="4363" y="2181"/>
                  </a:cubicBezTo>
                  <a:cubicBezTo>
                    <a:pt x="4363" y="977"/>
                    <a:pt x="3387" y="1"/>
                    <a:pt x="218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2" name="Google Shape;6802;p15"/>
            <p:cNvSpPr/>
            <p:nvPr/>
          </p:nvSpPr>
          <p:spPr>
            <a:xfrm>
              <a:off x="4789381" y="3757437"/>
              <a:ext cx="150774" cy="150774"/>
            </a:xfrm>
            <a:custGeom>
              <a:avLst/>
              <a:gdLst/>
              <a:ahLst/>
              <a:cxnLst/>
              <a:rect l="l" t="t" r="r" b="b"/>
              <a:pathLst>
                <a:path w="4363" h="4363" extrusionOk="0">
                  <a:moveTo>
                    <a:pt x="2182" y="0"/>
                  </a:moveTo>
                  <a:cubicBezTo>
                    <a:pt x="978" y="0"/>
                    <a:pt x="0" y="977"/>
                    <a:pt x="0" y="2182"/>
                  </a:cubicBezTo>
                  <a:cubicBezTo>
                    <a:pt x="0" y="3386"/>
                    <a:pt x="978" y="4363"/>
                    <a:pt x="2182" y="4363"/>
                  </a:cubicBezTo>
                  <a:cubicBezTo>
                    <a:pt x="3386" y="4363"/>
                    <a:pt x="4362" y="3386"/>
                    <a:pt x="4362" y="2182"/>
                  </a:cubicBezTo>
                  <a:cubicBezTo>
                    <a:pt x="4362" y="977"/>
                    <a:pt x="3386" y="0"/>
                    <a:pt x="218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3" name="Google Shape;6803;p15"/>
            <p:cNvSpPr/>
            <p:nvPr/>
          </p:nvSpPr>
          <p:spPr>
            <a:xfrm>
              <a:off x="6000380" y="1383889"/>
              <a:ext cx="150774" cy="150774"/>
            </a:xfrm>
            <a:custGeom>
              <a:avLst/>
              <a:gdLst/>
              <a:ahLst/>
              <a:cxnLst/>
              <a:rect l="l" t="t" r="r" b="b"/>
              <a:pathLst>
                <a:path w="4363" h="4363" extrusionOk="0">
                  <a:moveTo>
                    <a:pt x="2181" y="1"/>
                  </a:moveTo>
                  <a:cubicBezTo>
                    <a:pt x="978" y="1"/>
                    <a:pt x="0" y="976"/>
                    <a:pt x="0" y="2181"/>
                  </a:cubicBezTo>
                  <a:cubicBezTo>
                    <a:pt x="0" y="3385"/>
                    <a:pt x="975" y="4363"/>
                    <a:pt x="2181" y="4363"/>
                  </a:cubicBezTo>
                  <a:cubicBezTo>
                    <a:pt x="3385" y="4363"/>
                    <a:pt x="4363" y="3386"/>
                    <a:pt x="4363" y="2181"/>
                  </a:cubicBezTo>
                  <a:cubicBezTo>
                    <a:pt x="4363" y="977"/>
                    <a:pt x="3385" y="1"/>
                    <a:pt x="218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4" name="Google Shape;6804;p15"/>
            <p:cNvSpPr/>
            <p:nvPr/>
          </p:nvSpPr>
          <p:spPr>
            <a:xfrm>
              <a:off x="4062153" y="4265017"/>
              <a:ext cx="150774" cy="150774"/>
            </a:xfrm>
            <a:custGeom>
              <a:avLst/>
              <a:gdLst/>
              <a:ahLst/>
              <a:cxnLst/>
              <a:rect l="l" t="t" r="r" b="b"/>
              <a:pathLst>
                <a:path w="4363" h="4363" extrusionOk="0">
                  <a:moveTo>
                    <a:pt x="2182" y="1"/>
                  </a:moveTo>
                  <a:cubicBezTo>
                    <a:pt x="977" y="1"/>
                    <a:pt x="0" y="977"/>
                    <a:pt x="0" y="2181"/>
                  </a:cubicBezTo>
                  <a:cubicBezTo>
                    <a:pt x="0" y="3386"/>
                    <a:pt x="977" y="4363"/>
                    <a:pt x="2182" y="4363"/>
                  </a:cubicBezTo>
                  <a:cubicBezTo>
                    <a:pt x="3386" y="4363"/>
                    <a:pt x="4363" y="3386"/>
                    <a:pt x="4363" y="2181"/>
                  </a:cubicBezTo>
                  <a:cubicBezTo>
                    <a:pt x="4363" y="977"/>
                    <a:pt x="3386" y="1"/>
                    <a:pt x="218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5" name="Google Shape;6805;p15"/>
            <p:cNvSpPr/>
            <p:nvPr/>
          </p:nvSpPr>
          <p:spPr>
            <a:xfrm>
              <a:off x="4210198" y="1239957"/>
              <a:ext cx="150774" cy="150809"/>
            </a:xfrm>
            <a:custGeom>
              <a:avLst/>
              <a:gdLst/>
              <a:ahLst/>
              <a:cxnLst/>
              <a:rect l="l" t="t" r="r" b="b"/>
              <a:pathLst>
                <a:path w="4363" h="4364" extrusionOk="0">
                  <a:moveTo>
                    <a:pt x="2180" y="1"/>
                  </a:moveTo>
                  <a:cubicBezTo>
                    <a:pt x="977" y="1"/>
                    <a:pt x="0" y="977"/>
                    <a:pt x="0" y="2181"/>
                  </a:cubicBezTo>
                  <a:cubicBezTo>
                    <a:pt x="0" y="3387"/>
                    <a:pt x="977" y="4363"/>
                    <a:pt x="2180" y="4363"/>
                  </a:cubicBezTo>
                  <a:cubicBezTo>
                    <a:pt x="3386" y="4363"/>
                    <a:pt x="4362" y="3387"/>
                    <a:pt x="4362" y="2181"/>
                  </a:cubicBezTo>
                  <a:cubicBezTo>
                    <a:pt x="4362" y="977"/>
                    <a:pt x="3386" y="1"/>
                    <a:pt x="21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6" name="Google Shape;6806;p15"/>
            <p:cNvSpPr/>
            <p:nvPr/>
          </p:nvSpPr>
          <p:spPr>
            <a:xfrm>
              <a:off x="4712215" y="540064"/>
              <a:ext cx="154403" cy="150774"/>
            </a:xfrm>
            <a:custGeom>
              <a:avLst/>
              <a:gdLst/>
              <a:ahLst/>
              <a:cxnLst/>
              <a:rect l="l" t="t" r="r" b="b"/>
              <a:pathLst>
                <a:path w="4468" h="4363" extrusionOk="0">
                  <a:moveTo>
                    <a:pt x="2233" y="1"/>
                  </a:moveTo>
                  <a:cubicBezTo>
                    <a:pt x="1073" y="1"/>
                    <a:pt x="109" y="913"/>
                    <a:pt x="54" y="2084"/>
                  </a:cubicBezTo>
                  <a:cubicBezTo>
                    <a:pt x="0" y="3288"/>
                    <a:pt x="933" y="4306"/>
                    <a:pt x="2137" y="4360"/>
                  </a:cubicBezTo>
                  <a:cubicBezTo>
                    <a:pt x="2171" y="4362"/>
                    <a:pt x="2205" y="4363"/>
                    <a:pt x="2239" y="4363"/>
                  </a:cubicBezTo>
                  <a:cubicBezTo>
                    <a:pt x="3396" y="4363"/>
                    <a:pt x="4361" y="3449"/>
                    <a:pt x="4413" y="2280"/>
                  </a:cubicBezTo>
                  <a:cubicBezTo>
                    <a:pt x="4468" y="1076"/>
                    <a:pt x="3535" y="56"/>
                    <a:pt x="2333" y="3"/>
                  </a:cubicBezTo>
                  <a:cubicBezTo>
                    <a:pt x="2299" y="1"/>
                    <a:pt x="2266" y="1"/>
                    <a:pt x="223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7" name="Google Shape;6807;p15"/>
            <p:cNvSpPr/>
            <p:nvPr/>
          </p:nvSpPr>
          <p:spPr>
            <a:xfrm>
              <a:off x="6035594" y="3662680"/>
              <a:ext cx="154403" cy="150774"/>
            </a:xfrm>
            <a:custGeom>
              <a:avLst/>
              <a:gdLst/>
              <a:ahLst/>
              <a:cxnLst/>
              <a:rect l="l" t="t" r="r" b="b"/>
              <a:pathLst>
                <a:path w="4468" h="4363" extrusionOk="0">
                  <a:moveTo>
                    <a:pt x="2230" y="1"/>
                  </a:moveTo>
                  <a:cubicBezTo>
                    <a:pt x="1071" y="1"/>
                    <a:pt x="108" y="914"/>
                    <a:pt x="54" y="2084"/>
                  </a:cubicBezTo>
                  <a:cubicBezTo>
                    <a:pt x="0" y="3288"/>
                    <a:pt x="933" y="4306"/>
                    <a:pt x="2137" y="4361"/>
                  </a:cubicBezTo>
                  <a:cubicBezTo>
                    <a:pt x="2170" y="4362"/>
                    <a:pt x="2203" y="4363"/>
                    <a:pt x="2236" y="4363"/>
                  </a:cubicBezTo>
                  <a:cubicBezTo>
                    <a:pt x="3395" y="4363"/>
                    <a:pt x="4361" y="3449"/>
                    <a:pt x="4413" y="2280"/>
                  </a:cubicBezTo>
                  <a:cubicBezTo>
                    <a:pt x="4468" y="1076"/>
                    <a:pt x="3535" y="57"/>
                    <a:pt x="2333" y="3"/>
                  </a:cubicBezTo>
                  <a:cubicBezTo>
                    <a:pt x="2298" y="1"/>
                    <a:pt x="2264" y="1"/>
                    <a:pt x="223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8" name="Google Shape;6808;p15"/>
            <p:cNvSpPr/>
            <p:nvPr/>
          </p:nvSpPr>
          <p:spPr>
            <a:xfrm>
              <a:off x="3020487" y="3836331"/>
              <a:ext cx="154403" cy="150809"/>
            </a:xfrm>
            <a:custGeom>
              <a:avLst/>
              <a:gdLst/>
              <a:ahLst/>
              <a:cxnLst/>
              <a:rect l="l" t="t" r="r" b="b"/>
              <a:pathLst>
                <a:path w="4468" h="4364" extrusionOk="0">
                  <a:moveTo>
                    <a:pt x="2230" y="1"/>
                  </a:moveTo>
                  <a:cubicBezTo>
                    <a:pt x="1071" y="1"/>
                    <a:pt x="109" y="914"/>
                    <a:pt x="56" y="2084"/>
                  </a:cubicBezTo>
                  <a:cubicBezTo>
                    <a:pt x="0" y="3288"/>
                    <a:pt x="933" y="4307"/>
                    <a:pt x="2137" y="4361"/>
                  </a:cubicBezTo>
                  <a:cubicBezTo>
                    <a:pt x="2170" y="4362"/>
                    <a:pt x="2204" y="4363"/>
                    <a:pt x="2237" y="4363"/>
                  </a:cubicBezTo>
                  <a:cubicBezTo>
                    <a:pt x="3397" y="4363"/>
                    <a:pt x="4361" y="3450"/>
                    <a:pt x="4413" y="2280"/>
                  </a:cubicBezTo>
                  <a:cubicBezTo>
                    <a:pt x="4468" y="1074"/>
                    <a:pt x="3537" y="56"/>
                    <a:pt x="2333" y="3"/>
                  </a:cubicBezTo>
                  <a:cubicBezTo>
                    <a:pt x="2298" y="2"/>
                    <a:pt x="2264" y="1"/>
                    <a:pt x="223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809" name="Google Shape;6809;p15"/>
          <p:cNvSpPr txBox="1">
            <a:spLocks noGrp="1"/>
          </p:cNvSpPr>
          <p:nvPr>
            <p:ph type="title"/>
          </p:nvPr>
        </p:nvSpPr>
        <p:spPr>
          <a:xfrm>
            <a:off x="1737300" y="1794450"/>
            <a:ext cx="5669400" cy="9144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rtl="0">
              <a:spcBef>
                <a:spcPts val="0"/>
              </a:spcBef>
              <a:spcAft>
                <a:spcPts val="0"/>
              </a:spcAft>
              <a:buSzPts val="3600"/>
              <a:buNone/>
              <a:defRPr sz="30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6810" name="Google Shape;6810;p15"/>
          <p:cNvSpPr txBox="1">
            <a:spLocks noGrp="1"/>
          </p:cNvSpPr>
          <p:nvPr>
            <p:ph type="title" idx="2" hasCustomPrompt="1"/>
          </p:nvPr>
        </p:nvSpPr>
        <p:spPr>
          <a:xfrm>
            <a:off x="6026090" y="917000"/>
            <a:ext cx="2651700" cy="1389900"/>
          </a:xfrm>
          <a:prstGeom prst="rect">
            <a:avLst/>
          </a:prstGeom>
        </p:spPr>
        <p:txBody>
          <a:bodyPr spcFirstLastPara="1" wrap="square" lIns="91425" tIns="45700" rIns="91425" bIns="91425" anchor="ctr" anchorCtr="0">
            <a:noAutofit/>
          </a:bodyPr>
          <a:lstStyle>
            <a:lvl1pPr lvl="0" algn="ctr" rtl="0">
              <a:spcBef>
                <a:spcPts val="0"/>
              </a:spcBef>
              <a:spcAft>
                <a:spcPts val="0"/>
              </a:spcAft>
              <a:buSzPts val="6000"/>
              <a:buNone/>
              <a:defRPr sz="15000">
                <a:solidFill>
                  <a:schemeClr val="accent2"/>
                </a:solidFill>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6811" name="Google Shape;6811;p15"/>
          <p:cNvSpPr txBox="1">
            <a:spLocks noGrp="1"/>
          </p:cNvSpPr>
          <p:nvPr>
            <p:ph type="subTitle" idx="1"/>
          </p:nvPr>
        </p:nvSpPr>
        <p:spPr>
          <a:xfrm>
            <a:off x="1737300" y="2708850"/>
            <a:ext cx="5669400" cy="6402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Section header 2">
  <p:cSld name="SECTION_HEADER_2">
    <p:bg>
      <p:bgPr>
        <a:solidFill>
          <a:schemeClr val="lt1"/>
        </a:solidFill>
        <a:effectLst/>
      </p:bgPr>
    </p:bg>
    <p:spTree>
      <p:nvGrpSpPr>
        <p:cNvPr id="1" name="Shape 6812"/>
        <p:cNvGrpSpPr/>
        <p:nvPr/>
      </p:nvGrpSpPr>
      <p:grpSpPr>
        <a:xfrm>
          <a:off x="0" y="0"/>
          <a:ext cx="0" cy="0"/>
          <a:chOff x="0" y="0"/>
          <a:chExt cx="0" cy="0"/>
        </a:xfrm>
      </p:grpSpPr>
      <p:grpSp>
        <p:nvGrpSpPr>
          <p:cNvPr id="6813" name="Google Shape;6813;p16"/>
          <p:cNvGrpSpPr/>
          <p:nvPr/>
        </p:nvGrpSpPr>
        <p:grpSpPr>
          <a:xfrm>
            <a:off x="2540241" y="808815"/>
            <a:ext cx="4063478" cy="4063513"/>
            <a:chOff x="2540241" y="539995"/>
            <a:chExt cx="4063478" cy="4063513"/>
          </a:xfrm>
        </p:grpSpPr>
        <p:grpSp>
          <p:nvGrpSpPr>
            <p:cNvPr id="6814" name="Google Shape;6814;p16"/>
            <p:cNvGrpSpPr/>
            <p:nvPr/>
          </p:nvGrpSpPr>
          <p:grpSpPr>
            <a:xfrm>
              <a:off x="2693235" y="703668"/>
              <a:ext cx="885398" cy="893069"/>
              <a:chOff x="2781975" y="3951500"/>
              <a:chExt cx="640525" cy="646075"/>
            </a:xfrm>
          </p:grpSpPr>
          <p:sp>
            <p:nvSpPr>
              <p:cNvPr id="6815" name="Google Shape;6815;p16"/>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6" name="Google Shape;6816;p16"/>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7" name="Google Shape;6817;p16"/>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8" name="Google Shape;6818;p16"/>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9" name="Google Shape;6819;p16"/>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0" name="Google Shape;6820;p16"/>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1" name="Google Shape;6821;p16"/>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2" name="Google Shape;6822;p16"/>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3" name="Google Shape;6823;p16"/>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4" name="Google Shape;6824;p16"/>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5" name="Google Shape;6825;p16"/>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6" name="Google Shape;6826;p16"/>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7" name="Google Shape;6827;p16"/>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8" name="Google Shape;6828;p16"/>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9" name="Google Shape;6829;p16"/>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0" name="Google Shape;6830;p16"/>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1" name="Google Shape;6831;p16"/>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2" name="Google Shape;6832;p16"/>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3" name="Google Shape;6833;p16"/>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4" name="Google Shape;6834;p16"/>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5" name="Google Shape;6835;p16"/>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6" name="Google Shape;6836;p16"/>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7" name="Google Shape;6837;p16"/>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8" name="Google Shape;6838;p16"/>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9" name="Google Shape;6839;p16"/>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0" name="Google Shape;6840;p16"/>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1" name="Google Shape;6841;p16"/>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2" name="Google Shape;6842;p16"/>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3" name="Google Shape;6843;p16"/>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4" name="Google Shape;6844;p16"/>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5" name="Google Shape;6845;p16"/>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6" name="Google Shape;6846;p16"/>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7" name="Google Shape;6847;p16"/>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8" name="Google Shape;6848;p16"/>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9" name="Google Shape;6849;p16"/>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0" name="Google Shape;6850;p16"/>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1" name="Google Shape;6851;p16"/>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2" name="Google Shape;6852;p16"/>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3" name="Google Shape;6853;p16"/>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4" name="Google Shape;6854;p16"/>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5" name="Google Shape;6855;p16"/>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6" name="Google Shape;6856;p16"/>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7" name="Google Shape;6857;p16"/>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8" name="Google Shape;6858;p16"/>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9" name="Google Shape;6859;p16"/>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0" name="Google Shape;6860;p16"/>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1" name="Google Shape;6861;p16"/>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2" name="Google Shape;6862;p16"/>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3" name="Google Shape;6863;p16"/>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4" name="Google Shape;6864;p16"/>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5" name="Google Shape;6865;p16"/>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6" name="Google Shape;6866;p16"/>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7" name="Google Shape;6867;p16"/>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8" name="Google Shape;6868;p16"/>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9" name="Google Shape;6869;p16"/>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0" name="Google Shape;6870;p16"/>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1" name="Google Shape;6871;p16"/>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2" name="Google Shape;6872;p16"/>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3" name="Google Shape;6873;p16"/>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4" name="Google Shape;6874;p16"/>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5" name="Google Shape;6875;p16"/>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6" name="Google Shape;6876;p16"/>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7" name="Google Shape;6877;p16"/>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8" name="Google Shape;6878;p16"/>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9" name="Google Shape;6879;p16"/>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0" name="Google Shape;6880;p16"/>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1" name="Google Shape;6881;p16"/>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2" name="Google Shape;6882;p16"/>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3" name="Google Shape;6883;p16"/>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4" name="Google Shape;6884;p16"/>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5" name="Google Shape;6885;p16"/>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6" name="Google Shape;6886;p16"/>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7" name="Google Shape;6887;p16"/>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8" name="Google Shape;6888;p16"/>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9" name="Google Shape;6889;p16"/>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0" name="Google Shape;6890;p16"/>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1" name="Google Shape;6891;p16"/>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2" name="Google Shape;6892;p16"/>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3" name="Google Shape;6893;p16"/>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4" name="Google Shape;6894;p16"/>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5" name="Google Shape;6895;p16"/>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6" name="Google Shape;6896;p16"/>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7" name="Google Shape;6897;p16"/>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8" name="Google Shape;6898;p16"/>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9" name="Google Shape;6899;p16"/>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0" name="Google Shape;6900;p16"/>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1" name="Google Shape;6901;p16"/>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2" name="Google Shape;6902;p16"/>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3" name="Google Shape;6903;p16"/>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4" name="Google Shape;6904;p16"/>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5" name="Google Shape;6905;p16"/>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6" name="Google Shape;6906;p16"/>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7" name="Google Shape;6907;p16"/>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8" name="Google Shape;6908;p16"/>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9" name="Google Shape;6909;p16"/>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0" name="Google Shape;6910;p16"/>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1" name="Google Shape;6911;p16"/>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2" name="Google Shape;6912;p16"/>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3" name="Google Shape;6913;p16"/>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4" name="Google Shape;6914;p16"/>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5" name="Google Shape;6915;p16"/>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6" name="Google Shape;6916;p16"/>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7" name="Google Shape;6917;p16"/>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8" name="Google Shape;6918;p16"/>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9" name="Google Shape;6919;p16"/>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0" name="Google Shape;6920;p16"/>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1" name="Google Shape;6921;p16"/>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2" name="Google Shape;6922;p16"/>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3" name="Google Shape;6923;p16"/>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4" name="Google Shape;6924;p16"/>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5" name="Google Shape;6925;p16"/>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6" name="Google Shape;6926;p16"/>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7" name="Google Shape;6927;p16"/>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8" name="Google Shape;6928;p16"/>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9" name="Google Shape;6929;p16"/>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0" name="Google Shape;6930;p16"/>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1" name="Google Shape;6931;p16"/>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2" name="Google Shape;6932;p16"/>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3" name="Google Shape;6933;p16"/>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4" name="Google Shape;6934;p16"/>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5" name="Google Shape;6935;p16"/>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6" name="Google Shape;6936;p16"/>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7" name="Google Shape;6937;p16"/>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8" name="Google Shape;6938;p16"/>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9" name="Google Shape;6939;p16"/>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0" name="Google Shape;6940;p16"/>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1" name="Google Shape;6941;p16"/>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2" name="Google Shape;6942;p16"/>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3" name="Google Shape;6943;p16"/>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4" name="Google Shape;6944;p16"/>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5" name="Google Shape;6945;p16"/>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6" name="Google Shape;6946;p16"/>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7" name="Google Shape;6947;p16"/>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8" name="Google Shape;6948;p16"/>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9" name="Google Shape;6949;p16"/>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0" name="Google Shape;6950;p16"/>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1" name="Google Shape;6951;p16"/>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2" name="Google Shape;6952;p16"/>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3" name="Google Shape;6953;p16"/>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4" name="Google Shape;6954;p16"/>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5" name="Google Shape;6955;p16"/>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6" name="Google Shape;6956;p16"/>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7" name="Google Shape;6957;p16"/>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8" name="Google Shape;6958;p16"/>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9" name="Google Shape;6959;p16"/>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0" name="Google Shape;6960;p16"/>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1" name="Google Shape;6961;p16"/>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2" name="Google Shape;6962;p16"/>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3" name="Google Shape;6963;p16"/>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4" name="Google Shape;6964;p16"/>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5" name="Google Shape;6965;p16"/>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6" name="Google Shape;6966;p16"/>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7" name="Google Shape;6967;p16"/>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8" name="Google Shape;6968;p16"/>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9" name="Google Shape;6969;p16"/>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0" name="Google Shape;6970;p16"/>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1" name="Google Shape;6971;p16"/>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2" name="Google Shape;6972;p16"/>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3" name="Google Shape;6973;p16"/>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4" name="Google Shape;6974;p16"/>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5" name="Google Shape;6975;p16"/>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6" name="Google Shape;6976;p16"/>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7" name="Google Shape;6977;p16"/>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8" name="Google Shape;6978;p16"/>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9" name="Google Shape;6979;p16"/>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0" name="Google Shape;6980;p16"/>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1" name="Google Shape;6981;p16"/>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2" name="Google Shape;6982;p16"/>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3" name="Google Shape;6983;p16"/>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4" name="Google Shape;6984;p16"/>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5" name="Google Shape;6985;p16"/>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6" name="Google Shape;6986;p16"/>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7" name="Google Shape;6987;p16"/>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8" name="Google Shape;6988;p16"/>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9" name="Google Shape;6989;p16"/>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0" name="Google Shape;6990;p16"/>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1" name="Google Shape;6991;p16"/>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2" name="Google Shape;6992;p16"/>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3" name="Google Shape;6993;p16"/>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4" name="Google Shape;6994;p16"/>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5" name="Google Shape;6995;p16"/>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6" name="Google Shape;6996;p16"/>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7" name="Google Shape;6997;p16"/>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8" name="Google Shape;6998;p16"/>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9" name="Google Shape;6999;p16"/>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0" name="Google Shape;7000;p16"/>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1" name="Google Shape;7001;p16"/>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2" name="Google Shape;7002;p16"/>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3" name="Google Shape;7003;p16"/>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4" name="Google Shape;7004;p16"/>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5" name="Google Shape;7005;p16"/>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6" name="Google Shape;7006;p16"/>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7" name="Google Shape;7007;p16"/>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8" name="Google Shape;7008;p16"/>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9" name="Google Shape;7009;p16"/>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0" name="Google Shape;7010;p16"/>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1" name="Google Shape;7011;p16"/>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2" name="Google Shape;7012;p16"/>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3" name="Google Shape;7013;p16"/>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4" name="Google Shape;7014;p16"/>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5" name="Google Shape;7015;p16"/>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6" name="Google Shape;7016;p16"/>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7" name="Google Shape;7017;p16"/>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8" name="Google Shape;7018;p16"/>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9" name="Google Shape;7019;p16"/>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0" name="Google Shape;7020;p16"/>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1" name="Google Shape;7021;p16"/>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2" name="Google Shape;7022;p16"/>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3" name="Google Shape;7023;p16"/>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4" name="Google Shape;7024;p16"/>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5" name="Google Shape;7025;p16"/>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6" name="Google Shape;7026;p16"/>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7" name="Google Shape;7027;p16"/>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8" name="Google Shape;7028;p16"/>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9" name="Google Shape;7029;p16"/>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0" name="Google Shape;7030;p16"/>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1" name="Google Shape;7031;p16"/>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2" name="Google Shape;7032;p16"/>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3" name="Google Shape;7033;p16"/>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4" name="Google Shape;7034;p16"/>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5" name="Google Shape;7035;p16"/>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6" name="Google Shape;7036;p16"/>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7" name="Google Shape;7037;p16"/>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8" name="Google Shape;7038;p16"/>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9" name="Google Shape;7039;p16"/>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0" name="Google Shape;7040;p16"/>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1" name="Google Shape;7041;p16"/>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2" name="Google Shape;7042;p16"/>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3" name="Google Shape;7043;p16"/>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4" name="Google Shape;7044;p16"/>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5" name="Google Shape;7045;p16"/>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6" name="Google Shape;7046;p16"/>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7" name="Google Shape;7047;p16"/>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8" name="Google Shape;7048;p16"/>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9" name="Google Shape;7049;p16"/>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0" name="Google Shape;7050;p16"/>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1" name="Google Shape;7051;p16"/>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2" name="Google Shape;7052;p16"/>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3" name="Google Shape;7053;p16"/>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4" name="Google Shape;7054;p16"/>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5" name="Google Shape;7055;p16"/>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6" name="Google Shape;7056;p16"/>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7" name="Google Shape;7057;p16"/>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8" name="Google Shape;7058;p16"/>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9" name="Google Shape;7059;p16"/>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0" name="Google Shape;7060;p16"/>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1" name="Google Shape;7061;p16"/>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2" name="Google Shape;7062;p16"/>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3" name="Google Shape;7063;p16"/>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4" name="Google Shape;7064;p16"/>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5" name="Google Shape;7065;p16"/>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6" name="Google Shape;7066;p16"/>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7" name="Google Shape;7067;p16"/>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8" name="Google Shape;7068;p16"/>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9" name="Google Shape;7069;p16"/>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0" name="Google Shape;7070;p16"/>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071" name="Google Shape;7071;p16"/>
            <p:cNvGrpSpPr/>
            <p:nvPr/>
          </p:nvGrpSpPr>
          <p:grpSpPr>
            <a:xfrm>
              <a:off x="5652643" y="1012843"/>
              <a:ext cx="885398" cy="893069"/>
              <a:chOff x="2781975" y="3951500"/>
              <a:chExt cx="640525" cy="646075"/>
            </a:xfrm>
          </p:grpSpPr>
          <p:sp>
            <p:nvSpPr>
              <p:cNvPr id="7072" name="Google Shape;7072;p16"/>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3" name="Google Shape;7073;p16"/>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4" name="Google Shape;7074;p16"/>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5" name="Google Shape;7075;p16"/>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6" name="Google Shape;7076;p16"/>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7" name="Google Shape;7077;p16"/>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8" name="Google Shape;7078;p16"/>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9" name="Google Shape;7079;p16"/>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0" name="Google Shape;7080;p16"/>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1" name="Google Shape;7081;p16"/>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2" name="Google Shape;7082;p16"/>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3" name="Google Shape;7083;p16"/>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4" name="Google Shape;7084;p16"/>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5" name="Google Shape;7085;p16"/>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6" name="Google Shape;7086;p16"/>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7" name="Google Shape;7087;p16"/>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8" name="Google Shape;7088;p16"/>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9" name="Google Shape;7089;p16"/>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0" name="Google Shape;7090;p16"/>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1" name="Google Shape;7091;p16"/>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2" name="Google Shape;7092;p16"/>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3" name="Google Shape;7093;p16"/>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4" name="Google Shape;7094;p16"/>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5" name="Google Shape;7095;p16"/>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6" name="Google Shape;7096;p16"/>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7" name="Google Shape;7097;p16"/>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8" name="Google Shape;7098;p16"/>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9" name="Google Shape;7099;p16"/>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0" name="Google Shape;7100;p16"/>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1" name="Google Shape;7101;p16"/>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2" name="Google Shape;7102;p16"/>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3" name="Google Shape;7103;p16"/>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4" name="Google Shape;7104;p16"/>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5" name="Google Shape;7105;p16"/>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6" name="Google Shape;7106;p16"/>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7" name="Google Shape;7107;p16"/>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8" name="Google Shape;7108;p16"/>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9" name="Google Shape;7109;p16"/>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0" name="Google Shape;7110;p16"/>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1" name="Google Shape;7111;p16"/>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2" name="Google Shape;7112;p16"/>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3" name="Google Shape;7113;p16"/>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4" name="Google Shape;7114;p16"/>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5" name="Google Shape;7115;p16"/>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6" name="Google Shape;7116;p16"/>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7" name="Google Shape;7117;p16"/>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8" name="Google Shape;7118;p16"/>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9" name="Google Shape;7119;p16"/>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0" name="Google Shape;7120;p16"/>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1" name="Google Shape;7121;p16"/>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2" name="Google Shape;7122;p16"/>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3" name="Google Shape;7123;p16"/>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4" name="Google Shape;7124;p16"/>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5" name="Google Shape;7125;p16"/>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6" name="Google Shape;7126;p16"/>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7" name="Google Shape;7127;p16"/>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8" name="Google Shape;7128;p16"/>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9" name="Google Shape;7129;p16"/>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0" name="Google Shape;7130;p16"/>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1" name="Google Shape;7131;p16"/>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2" name="Google Shape;7132;p16"/>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3" name="Google Shape;7133;p16"/>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4" name="Google Shape;7134;p16"/>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5" name="Google Shape;7135;p16"/>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6" name="Google Shape;7136;p16"/>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7" name="Google Shape;7137;p16"/>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8" name="Google Shape;7138;p16"/>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9" name="Google Shape;7139;p16"/>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0" name="Google Shape;7140;p16"/>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1" name="Google Shape;7141;p16"/>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2" name="Google Shape;7142;p16"/>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3" name="Google Shape;7143;p16"/>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4" name="Google Shape;7144;p16"/>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5" name="Google Shape;7145;p16"/>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6" name="Google Shape;7146;p16"/>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7" name="Google Shape;7147;p16"/>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8" name="Google Shape;7148;p16"/>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9" name="Google Shape;7149;p16"/>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0" name="Google Shape;7150;p16"/>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1" name="Google Shape;7151;p16"/>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2" name="Google Shape;7152;p16"/>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3" name="Google Shape;7153;p16"/>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4" name="Google Shape;7154;p16"/>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5" name="Google Shape;7155;p16"/>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6" name="Google Shape;7156;p16"/>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7" name="Google Shape;7157;p16"/>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8" name="Google Shape;7158;p16"/>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9" name="Google Shape;7159;p16"/>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0" name="Google Shape;7160;p16"/>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1" name="Google Shape;7161;p16"/>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2" name="Google Shape;7162;p16"/>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3" name="Google Shape;7163;p16"/>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4" name="Google Shape;7164;p16"/>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5" name="Google Shape;7165;p16"/>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6" name="Google Shape;7166;p16"/>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7" name="Google Shape;7167;p16"/>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8" name="Google Shape;7168;p16"/>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9" name="Google Shape;7169;p16"/>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0" name="Google Shape;7170;p16"/>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1" name="Google Shape;7171;p16"/>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2" name="Google Shape;7172;p16"/>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3" name="Google Shape;7173;p16"/>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4" name="Google Shape;7174;p16"/>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5" name="Google Shape;7175;p16"/>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6" name="Google Shape;7176;p16"/>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7" name="Google Shape;7177;p16"/>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8" name="Google Shape;7178;p16"/>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9" name="Google Shape;7179;p16"/>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0" name="Google Shape;7180;p16"/>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1" name="Google Shape;7181;p16"/>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2" name="Google Shape;7182;p16"/>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3" name="Google Shape;7183;p16"/>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4" name="Google Shape;7184;p16"/>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5" name="Google Shape;7185;p16"/>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6" name="Google Shape;7186;p16"/>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7" name="Google Shape;7187;p16"/>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8" name="Google Shape;7188;p16"/>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9" name="Google Shape;7189;p16"/>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0" name="Google Shape;7190;p16"/>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1" name="Google Shape;7191;p16"/>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2" name="Google Shape;7192;p16"/>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3" name="Google Shape;7193;p16"/>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4" name="Google Shape;7194;p16"/>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5" name="Google Shape;7195;p16"/>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6" name="Google Shape;7196;p16"/>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7" name="Google Shape;7197;p16"/>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8" name="Google Shape;7198;p16"/>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9" name="Google Shape;7199;p16"/>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0" name="Google Shape;7200;p16"/>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1" name="Google Shape;7201;p16"/>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2" name="Google Shape;7202;p16"/>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3" name="Google Shape;7203;p16"/>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4" name="Google Shape;7204;p16"/>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5" name="Google Shape;7205;p16"/>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6" name="Google Shape;7206;p16"/>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7" name="Google Shape;7207;p16"/>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8" name="Google Shape;7208;p16"/>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9" name="Google Shape;7209;p16"/>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0" name="Google Shape;7210;p16"/>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1" name="Google Shape;7211;p16"/>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2" name="Google Shape;7212;p16"/>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3" name="Google Shape;7213;p16"/>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4" name="Google Shape;7214;p16"/>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5" name="Google Shape;7215;p16"/>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6" name="Google Shape;7216;p16"/>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7" name="Google Shape;7217;p16"/>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8" name="Google Shape;7218;p16"/>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9" name="Google Shape;7219;p16"/>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0" name="Google Shape;7220;p16"/>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1" name="Google Shape;7221;p16"/>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2" name="Google Shape;7222;p16"/>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3" name="Google Shape;7223;p16"/>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4" name="Google Shape;7224;p16"/>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5" name="Google Shape;7225;p16"/>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6" name="Google Shape;7226;p16"/>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7" name="Google Shape;7227;p16"/>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8" name="Google Shape;7228;p16"/>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9" name="Google Shape;7229;p16"/>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0" name="Google Shape;7230;p16"/>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1" name="Google Shape;7231;p16"/>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2" name="Google Shape;7232;p16"/>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3" name="Google Shape;7233;p16"/>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4" name="Google Shape;7234;p16"/>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5" name="Google Shape;7235;p16"/>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6" name="Google Shape;7236;p16"/>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7" name="Google Shape;7237;p16"/>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8" name="Google Shape;7238;p16"/>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9" name="Google Shape;7239;p16"/>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0" name="Google Shape;7240;p16"/>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1" name="Google Shape;7241;p16"/>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2" name="Google Shape;7242;p16"/>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3" name="Google Shape;7243;p16"/>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4" name="Google Shape;7244;p16"/>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5" name="Google Shape;7245;p16"/>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6" name="Google Shape;7246;p16"/>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7" name="Google Shape;7247;p16"/>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8" name="Google Shape;7248;p16"/>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9" name="Google Shape;7249;p16"/>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0" name="Google Shape;7250;p16"/>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1" name="Google Shape;7251;p16"/>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2" name="Google Shape;7252;p16"/>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3" name="Google Shape;7253;p16"/>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4" name="Google Shape;7254;p16"/>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5" name="Google Shape;7255;p16"/>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6" name="Google Shape;7256;p16"/>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7" name="Google Shape;7257;p16"/>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8" name="Google Shape;7258;p16"/>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9" name="Google Shape;7259;p16"/>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0" name="Google Shape;7260;p16"/>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1" name="Google Shape;7261;p16"/>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2" name="Google Shape;7262;p16"/>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3" name="Google Shape;7263;p16"/>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4" name="Google Shape;7264;p16"/>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5" name="Google Shape;7265;p16"/>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6" name="Google Shape;7266;p16"/>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7" name="Google Shape;7267;p16"/>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8" name="Google Shape;7268;p16"/>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9" name="Google Shape;7269;p16"/>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0" name="Google Shape;7270;p16"/>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1" name="Google Shape;7271;p16"/>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2" name="Google Shape;7272;p16"/>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3" name="Google Shape;7273;p16"/>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4" name="Google Shape;7274;p16"/>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5" name="Google Shape;7275;p16"/>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6" name="Google Shape;7276;p16"/>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7" name="Google Shape;7277;p16"/>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8" name="Google Shape;7278;p16"/>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9" name="Google Shape;7279;p16"/>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0" name="Google Shape;7280;p16"/>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1" name="Google Shape;7281;p16"/>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2" name="Google Shape;7282;p16"/>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3" name="Google Shape;7283;p16"/>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4" name="Google Shape;7284;p16"/>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5" name="Google Shape;7285;p16"/>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6" name="Google Shape;7286;p16"/>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7" name="Google Shape;7287;p16"/>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8" name="Google Shape;7288;p16"/>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9" name="Google Shape;7289;p16"/>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0" name="Google Shape;7290;p16"/>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1" name="Google Shape;7291;p16"/>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2" name="Google Shape;7292;p16"/>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3" name="Google Shape;7293;p16"/>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4" name="Google Shape;7294;p16"/>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5" name="Google Shape;7295;p16"/>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6" name="Google Shape;7296;p16"/>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7" name="Google Shape;7297;p16"/>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8" name="Google Shape;7298;p16"/>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9" name="Google Shape;7299;p16"/>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0" name="Google Shape;7300;p16"/>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1" name="Google Shape;7301;p16"/>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2" name="Google Shape;7302;p16"/>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3" name="Google Shape;7303;p16"/>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4" name="Google Shape;7304;p16"/>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5" name="Google Shape;7305;p16"/>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6" name="Google Shape;7306;p16"/>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7" name="Google Shape;7307;p16"/>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8" name="Google Shape;7308;p16"/>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9" name="Google Shape;7309;p16"/>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0" name="Google Shape;7310;p16"/>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1" name="Google Shape;7311;p16"/>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2" name="Google Shape;7312;p16"/>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3" name="Google Shape;7313;p16"/>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4" name="Google Shape;7314;p16"/>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5" name="Google Shape;7315;p16"/>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6" name="Google Shape;7316;p16"/>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7" name="Google Shape;7317;p16"/>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8" name="Google Shape;7318;p16"/>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9" name="Google Shape;7319;p16"/>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0" name="Google Shape;7320;p16"/>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1" name="Google Shape;7321;p16"/>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2" name="Google Shape;7322;p16"/>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3" name="Google Shape;7323;p16"/>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4" name="Google Shape;7324;p16"/>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5" name="Google Shape;7325;p16"/>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6" name="Google Shape;7326;p16"/>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7" name="Google Shape;7327;p16"/>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328" name="Google Shape;7328;p16"/>
            <p:cNvGrpSpPr/>
            <p:nvPr/>
          </p:nvGrpSpPr>
          <p:grpSpPr>
            <a:xfrm>
              <a:off x="5673099" y="3256281"/>
              <a:ext cx="885398" cy="893069"/>
              <a:chOff x="2781975" y="3951500"/>
              <a:chExt cx="640525" cy="646075"/>
            </a:xfrm>
          </p:grpSpPr>
          <p:sp>
            <p:nvSpPr>
              <p:cNvPr id="7329" name="Google Shape;7329;p16"/>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0" name="Google Shape;7330;p16"/>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1" name="Google Shape;7331;p16"/>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2" name="Google Shape;7332;p16"/>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3" name="Google Shape;7333;p16"/>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4" name="Google Shape;7334;p16"/>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5" name="Google Shape;7335;p16"/>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6" name="Google Shape;7336;p16"/>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7" name="Google Shape;7337;p16"/>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8" name="Google Shape;7338;p16"/>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9" name="Google Shape;7339;p16"/>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0" name="Google Shape;7340;p16"/>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1" name="Google Shape;7341;p16"/>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2" name="Google Shape;7342;p16"/>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3" name="Google Shape;7343;p16"/>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4" name="Google Shape;7344;p16"/>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5" name="Google Shape;7345;p16"/>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6" name="Google Shape;7346;p16"/>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7" name="Google Shape;7347;p16"/>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8" name="Google Shape;7348;p16"/>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9" name="Google Shape;7349;p16"/>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0" name="Google Shape;7350;p16"/>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1" name="Google Shape;7351;p16"/>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2" name="Google Shape;7352;p16"/>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3" name="Google Shape;7353;p16"/>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4" name="Google Shape;7354;p16"/>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5" name="Google Shape;7355;p16"/>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6" name="Google Shape;7356;p16"/>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7" name="Google Shape;7357;p16"/>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8" name="Google Shape;7358;p16"/>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9" name="Google Shape;7359;p16"/>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0" name="Google Shape;7360;p16"/>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1" name="Google Shape;7361;p16"/>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2" name="Google Shape;7362;p16"/>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3" name="Google Shape;7363;p16"/>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4" name="Google Shape;7364;p16"/>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5" name="Google Shape;7365;p16"/>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6" name="Google Shape;7366;p16"/>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7" name="Google Shape;7367;p16"/>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8" name="Google Shape;7368;p16"/>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9" name="Google Shape;7369;p16"/>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0" name="Google Shape;7370;p16"/>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1" name="Google Shape;7371;p16"/>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2" name="Google Shape;7372;p16"/>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3" name="Google Shape;7373;p16"/>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4" name="Google Shape;7374;p16"/>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5" name="Google Shape;7375;p16"/>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6" name="Google Shape;7376;p16"/>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7" name="Google Shape;7377;p16"/>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8" name="Google Shape;7378;p16"/>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9" name="Google Shape;7379;p16"/>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0" name="Google Shape;7380;p16"/>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1" name="Google Shape;7381;p16"/>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2" name="Google Shape;7382;p16"/>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3" name="Google Shape;7383;p16"/>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4" name="Google Shape;7384;p16"/>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5" name="Google Shape;7385;p16"/>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6" name="Google Shape;7386;p16"/>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7" name="Google Shape;7387;p16"/>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8" name="Google Shape;7388;p16"/>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9" name="Google Shape;7389;p16"/>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0" name="Google Shape;7390;p16"/>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1" name="Google Shape;7391;p16"/>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2" name="Google Shape;7392;p16"/>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3" name="Google Shape;7393;p16"/>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4" name="Google Shape;7394;p16"/>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5" name="Google Shape;7395;p16"/>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6" name="Google Shape;7396;p16"/>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7" name="Google Shape;7397;p16"/>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8" name="Google Shape;7398;p16"/>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9" name="Google Shape;7399;p16"/>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0" name="Google Shape;7400;p16"/>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1" name="Google Shape;7401;p16"/>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2" name="Google Shape;7402;p16"/>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3" name="Google Shape;7403;p16"/>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4" name="Google Shape;7404;p16"/>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5" name="Google Shape;7405;p16"/>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6" name="Google Shape;7406;p16"/>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7" name="Google Shape;7407;p16"/>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8" name="Google Shape;7408;p16"/>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9" name="Google Shape;7409;p16"/>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0" name="Google Shape;7410;p16"/>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1" name="Google Shape;7411;p16"/>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2" name="Google Shape;7412;p16"/>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3" name="Google Shape;7413;p16"/>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4" name="Google Shape;7414;p16"/>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5" name="Google Shape;7415;p16"/>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6" name="Google Shape;7416;p16"/>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7" name="Google Shape;7417;p16"/>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8" name="Google Shape;7418;p16"/>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9" name="Google Shape;7419;p16"/>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0" name="Google Shape;7420;p16"/>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1" name="Google Shape;7421;p16"/>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2" name="Google Shape;7422;p16"/>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3" name="Google Shape;7423;p16"/>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4" name="Google Shape;7424;p16"/>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5" name="Google Shape;7425;p16"/>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6" name="Google Shape;7426;p16"/>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7" name="Google Shape;7427;p16"/>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8" name="Google Shape;7428;p16"/>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9" name="Google Shape;7429;p16"/>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0" name="Google Shape;7430;p16"/>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1" name="Google Shape;7431;p16"/>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2" name="Google Shape;7432;p16"/>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3" name="Google Shape;7433;p16"/>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4" name="Google Shape;7434;p16"/>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5" name="Google Shape;7435;p16"/>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6" name="Google Shape;7436;p16"/>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7" name="Google Shape;7437;p16"/>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8" name="Google Shape;7438;p16"/>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9" name="Google Shape;7439;p16"/>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0" name="Google Shape;7440;p16"/>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1" name="Google Shape;7441;p16"/>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2" name="Google Shape;7442;p16"/>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3" name="Google Shape;7443;p16"/>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4" name="Google Shape;7444;p16"/>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5" name="Google Shape;7445;p16"/>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6" name="Google Shape;7446;p16"/>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7" name="Google Shape;7447;p16"/>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8" name="Google Shape;7448;p16"/>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9" name="Google Shape;7449;p16"/>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0" name="Google Shape;7450;p16"/>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1" name="Google Shape;7451;p16"/>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2" name="Google Shape;7452;p16"/>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3" name="Google Shape;7453;p16"/>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4" name="Google Shape;7454;p16"/>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5" name="Google Shape;7455;p16"/>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6" name="Google Shape;7456;p16"/>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7" name="Google Shape;7457;p16"/>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8" name="Google Shape;7458;p16"/>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9" name="Google Shape;7459;p16"/>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0" name="Google Shape;7460;p16"/>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1" name="Google Shape;7461;p16"/>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2" name="Google Shape;7462;p16"/>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3" name="Google Shape;7463;p16"/>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4" name="Google Shape;7464;p16"/>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5" name="Google Shape;7465;p16"/>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6" name="Google Shape;7466;p16"/>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7" name="Google Shape;7467;p16"/>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8" name="Google Shape;7468;p16"/>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9" name="Google Shape;7469;p16"/>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0" name="Google Shape;7470;p16"/>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1" name="Google Shape;7471;p16"/>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2" name="Google Shape;7472;p16"/>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3" name="Google Shape;7473;p16"/>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4" name="Google Shape;7474;p16"/>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5" name="Google Shape;7475;p16"/>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6" name="Google Shape;7476;p16"/>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7" name="Google Shape;7477;p16"/>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8" name="Google Shape;7478;p16"/>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9" name="Google Shape;7479;p16"/>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0" name="Google Shape;7480;p16"/>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1" name="Google Shape;7481;p16"/>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2" name="Google Shape;7482;p16"/>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3" name="Google Shape;7483;p16"/>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4" name="Google Shape;7484;p16"/>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5" name="Google Shape;7485;p16"/>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6" name="Google Shape;7486;p16"/>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7" name="Google Shape;7487;p16"/>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8" name="Google Shape;7488;p16"/>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9" name="Google Shape;7489;p16"/>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0" name="Google Shape;7490;p16"/>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1" name="Google Shape;7491;p16"/>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2" name="Google Shape;7492;p16"/>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3" name="Google Shape;7493;p16"/>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4" name="Google Shape;7494;p16"/>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5" name="Google Shape;7495;p16"/>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6" name="Google Shape;7496;p16"/>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7" name="Google Shape;7497;p16"/>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8" name="Google Shape;7498;p16"/>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9" name="Google Shape;7499;p16"/>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0" name="Google Shape;7500;p16"/>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1" name="Google Shape;7501;p16"/>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2" name="Google Shape;7502;p16"/>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3" name="Google Shape;7503;p16"/>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4" name="Google Shape;7504;p16"/>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5" name="Google Shape;7505;p16"/>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6" name="Google Shape;7506;p16"/>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7" name="Google Shape;7507;p16"/>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8" name="Google Shape;7508;p16"/>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9" name="Google Shape;7509;p16"/>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0" name="Google Shape;7510;p16"/>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1" name="Google Shape;7511;p16"/>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2" name="Google Shape;7512;p16"/>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3" name="Google Shape;7513;p16"/>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4" name="Google Shape;7514;p16"/>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5" name="Google Shape;7515;p16"/>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6" name="Google Shape;7516;p16"/>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7" name="Google Shape;7517;p16"/>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8" name="Google Shape;7518;p16"/>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9" name="Google Shape;7519;p16"/>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0" name="Google Shape;7520;p16"/>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1" name="Google Shape;7521;p16"/>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2" name="Google Shape;7522;p16"/>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3" name="Google Shape;7523;p16"/>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4" name="Google Shape;7524;p16"/>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5" name="Google Shape;7525;p16"/>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6" name="Google Shape;7526;p16"/>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7" name="Google Shape;7527;p16"/>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8" name="Google Shape;7528;p16"/>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9" name="Google Shape;7529;p16"/>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0" name="Google Shape;7530;p16"/>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1" name="Google Shape;7531;p16"/>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2" name="Google Shape;7532;p16"/>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3" name="Google Shape;7533;p16"/>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4" name="Google Shape;7534;p16"/>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5" name="Google Shape;7535;p16"/>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6" name="Google Shape;7536;p16"/>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7" name="Google Shape;7537;p16"/>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8" name="Google Shape;7538;p16"/>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9" name="Google Shape;7539;p16"/>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0" name="Google Shape;7540;p16"/>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1" name="Google Shape;7541;p16"/>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2" name="Google Shape;7542;p16"/>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3" name="Google Shape;7543;p16"/>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4" name="Google Shape;7544;p16"/>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5" name="Google Shape;7545;p16"/>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6" name="Google Shape;7546;p16"/>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7" name="Google Shape;7547;p16"/>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8" name="Google Shape;7548;p16"/>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9" name="Google Shape;7549;p16"/>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0" name="Google Shape;7550;p16"/>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1" name="Google Shape;7551;p16"/>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2" name="Google Shape;7552;p16"/>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3" name="Google Shape;7553;p16"/>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4" name="Google Shape;7554;p16"/>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5" name="Google Shape;7555;p16"/>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6" name="Google Shape;7556;p16"/>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7" name="Google Shape;7557;p16"/>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8" name="Google Shape;7558;p16"/>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9" name="Google Shape;7559;p16"/>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0" name="Google Shape;7560;p16"/>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1" name="Google Shape;7561;p16"/>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2" name="Google Shape;7562;p16"/>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3" name="Google Shape;7563;p16"/>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4" name="Google Shape;7564;p16"/>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5" name="Google Shape;7565;p16"/>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6" name="Google Shape;7566;p16"/>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7" name="Google Shape;7567;p16"/>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8" name="Google Shape;7568;p16"/>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9" name="Google Shape;7569;p16"/>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0" name="Google Shape;7570;p16"/>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1" name="Google Shape;7571;p16"/>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2" name="Google Shape;7572;p16"/>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3" name="Google Shape;7573;p16"/>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4" name="Google Shape;7574;p16"/>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5" name="Google Shape;7575;p16"/>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6" name="Google Shape;7576;p16"/>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7" name="Google Shape;7577;p16"/>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8" name="Google Shape;7578;p16"/>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9" name="Google Shape;7579;p16"/>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0" name="Google Shape;7580;p16"/>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1" name="Google Shape;7581;p16"/>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2" name="Google Shape;7582;p16"/>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3" name="Google Shape;7583;p16"/>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4" name="Google Shape;7584;p16"/>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585" name="Google Shape;7585;p16"/>
            <p:cNvGrpSpPr/>
            <p:nvPr/>
          </p:nvGrpSpPr>
          <p:grpSpPr>
            <a:xfrm>
              <a:off x="2672770" y="3466944"/>
              <a:ext cx="885398" cy="893069"/>
              <a:chOff x="2781975" y="3951500"/>
              <a:chExt cx="640525" cy="646075"/>
            </a:xfrm>
          </p:grpSpPr>
          <p:sp>
            <p:nvSpPr>
              <p:cNvPr id="7586" name="Google Shape;7586;p16"/>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7" name="Google Shape;7587;p16"/>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8" name="Google Shape;7588;p16"/>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9" name="Google Shape;7589;p16"/>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0" name="Google Shape;7590;p16"/>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1" name="Google Shape;7591;p16"/>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2" name="Google Shape;7592;p16"/>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3" name="Google Shape;7593;p16"/>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4" name="Google Shape;7594;p16"/>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5" name="Google Shape;7595;p16"/>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6" name="Google Shape;7596;p16"/>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7" name="Google Shape;7597;p16"/>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8" name="Google Shape;7598;p16"/>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9" name="Google Shape;7599;p16"/>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0" name="Google Shape;7600;p16"/>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1" name="Google Shape;7601;p16"/>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2" name="Google Shape;7602;p16"/>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3" name="Google Shape;7603;p16"/>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4" name="Google Shape;7604;p16"/>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5" name="Google Shape;7605;p16"/>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6" name="Google Shape;7606;p16"/>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7" name="Google Shape;7607;p16"/>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8" name="Google Shape;7608;p16"/>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9" name="Google Shape;7609;p16"/>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0" name="Google Shape;7610;p16"/>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1" name="Google Shape;7611;p16"/>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2" name="Google Shape;7612;p16"/>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3" name="Google Shape;7613;p16"/>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4" name="Google Shape;7614;p16"/>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5" name="Google Shape;7615;p16"/>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6" name="Google Shape;7616;p16"/>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7" name="Google Shape;7617;p16"/>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8" name="Google Shape;7618;p16"/>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9" name="Google Shape;7619;p16"/>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0" name="Google Shape;7620;p16"/>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1" name="Google Shape;7621;p16"/>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2" name="Google Shape;7622;p16"/>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3" name="Google Shape;7623;p16"/>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4" name="Google Shape;7624;p16"/>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5" name="Google Shape;7625;p16"/>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6" name="Google Shape;7626;p16"/>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7" name="Google Shape;7627;p16"/>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8" name="Google Shape;7628;p16"/>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9" name="Google Shape;7629;p16"/>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0" name="Google Shape;7630;p16"/>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1" name="Google Shape;7631;p16"/>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2" name="Google Shape;7632;p16"/>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3" name="Google Shape;7633;p16"/>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4" name="Google Shape;7634;p16"/>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5" name="Google Shape;7635;p16"/>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6" name="Google Shape;7636;p16"/>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7" name="Google Shape;7637;p16"/>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8" name="Google Shape;7638;p16"/>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9" name="Google Shape;7639;p16"/>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0" name="Google Shape;7640;p16"/>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1" name="Google Shape;7641;p16"/>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2" name="Google Shape;7642;p16"/>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3" name="Google Shape;7643;p16"/>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4" name="Google Shape;7644;p16"/>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5" name="Google Shape;7645;p16"/>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6" name="Google Shape;7646;p16"/>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7" name="Google Shape;7647;p16"/>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8" name="Google Shape;7648;p16"/>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9" name="Google Shape;7649;p16"/>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0" name="Google Shape;7650;p16"/>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1" name="Google Shape;7651;p16"/>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2" name="Google Shape;7652;p16"/>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3" name="Google Shape;7653;p16"/>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4" name="Google Shape;7654;p16"/>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5" name="Google Shape;7655;p16"/>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6" name="Google Shape;7656;p16"/>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7" name="Google Shape;7657;p16"/>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8" name="Google Shape;7658;p16"/>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9" name="Google Shape;7659;p16"/>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0" name="Google Shape;7660;p16"/>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1" name="Google Shape;7661;p16"/>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2" name="Google Shape;7662;p16"/>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3" name="Google Shape;7663;p16"/>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4" name="Google Shape;7664;p16"/>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5" name="Google Shape;7665;p16"/>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6" name="Google Shape;7666;p16"/>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7" name="Google Shape;7667;p16"/>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8" name="Google Shape;7668;p16"/>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9" name="Google Shape;7669;p16"/>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0" name="Google Shape;7670;p16"/>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1" name="Google Shape;7671;p16"/>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2" name="Google Shape;7672;p16"/>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3" name="Google Shape;7673;p16"/>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4" name="Google Shape;7674;p16"/>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5" name="Google Shape;7675;p16"/>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6" name="Google Shape;7676;p16"/>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7" name="Google Shape;7677;p16"/>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8" name="Google Shape;7678;p16"/>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9" name="Google Shape;7679;p16"/>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0" name="Google Shape;7680;p16"/>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1" name="Google Shape;7681;p16"/>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2" name="Google Shape;7682;p16"/>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3" name="Google Shape;7683;p16"/>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4" name="Google Shape;7684;p16"/>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5" name="Google Shape;7685;p16"/>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6" name="Google Shape;7686;p16"/>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7" name="Google Shape;7687;p16"/>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8" name="Google Shape;7688;p16"/>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9" name="Google Shape;7689;p16"/>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0" name="Google Shape;7690;p16"/>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1" name="Google Shape;7691;p16"/>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2" name="Google Shape;7692;p16"/>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3" name="Google Shape;7693;p16"/>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4" name="Google Shape;7694;p16"/>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5" name="Google Shape;7695;p16"/>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6" name="Google Shape;7696;p16"/>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7" name="Google Shape;7697;p16"/>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8" name="Google Shape;7698;p16"/>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9" name="Google Shape;7699;p16"/>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0" name="Google Shape;7700;p16"/>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1" name="Google Shape;7701;p16"/>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2" name="Google Shape;7702;p16"/>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3" name="Google Shape;7703;p16"/>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4" name="Google Shape;7704;p16"/>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5" name="Google Shape;7705;p16"/>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6" name="Google Shape;7706;p16"/>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7" name="Google Shape;7707;p16"/>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8" name="Google Shape;7708;p16"/>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9" name="Google Shape;7709;p16"/>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0" name="Google Shape;7710;p16"/>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1" name="Google Shape;7711;p16"/>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2" name="Google Shape;7712;p16"/>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3" name="Google Shape;7713;p16"/>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4" name="Google Shape;7714;p16"/>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5" name="Google Shape;7715;p16"/>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6" name="Google Shape;7716;p16"/>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7" name="Google Shape;7717;p16"/>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8" name="Google Shape;7718;p16"/>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9" name="Google Shape;7719;p16"/>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0" name="Google Shape;7720;p16"/>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1" name="Google Shape;7721;p16"/>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2" name="Google Shape;7722;p16"/>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3" name="Google Shape;7723;p16"/>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4" name="Google Shape;7724;p16"/>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5" name="Google Shape;7725;p16"/>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6" name="Google Shape;7726;p16"/>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7" name="Google Shape;7727;p16"/>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8" name="Google Shape;7728;p16"/>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9" name="Google Shape;7729;p16"/>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0" name="Google Shape;7730;p16"/>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1" name="Google Shape;7731;p16"/>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2" name="Google Shape;7732;p16"/>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3" name="Google Shape;7733;p16"/>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4" name="Google Shape;7734;p16"/>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5" name="Google Shape;7735;p16"/>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6" name="Google Shape;7736;p16"/>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7" name="Google Shape;7737;p16"/>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8" name="Google Shape;7738;p16"/>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9" name="Google Shape;7739;p16"/>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0" name="Google Shape;7740;p16"/>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1" name="Google Shape;7741;p16"/>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2" name="Google Shape;7742;p16"/>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3" name="Google Shape;7743;p16"/>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4" name="Google Shape;7744;p16"/>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5" name="Google Shape;7745;p16"/>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6" name="Google Shape;7746;p16"/>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7" name="Google Shape;7747;p16"/>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8" name="Google Shape;7748;p16"/>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9" name="Google Shape;7749;p16"/>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0" name="Google Shape;7750;p16"/>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1" name="Google Shape;7751;p16"/>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2" name="Google Shape;7752;p16"/>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3" name="Google Shape;7753;p16"/>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4" name="Google Shape;7754;p16"/>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5" name="Google Shape;7755;p16"/>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6" name="Google Shape;7756;p16"/>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7" name="Google Shape;7757;p16"/>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8" name="Google Shape;7758;p16"/>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9" name="Google Shape;7759;p16"/>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0" name="Google Shape;7760;p16"/>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1" name="Google Shape;7761;p16"/>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2" name="Google Shape;7762;p16"/>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3" name="Google Shape;7763;p16"/>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4" name="Google Shape;7764;p16"/>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5" name="Google Shape;7765;p16"/>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6" name="Google Shape;7766;p16"/>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7" name="Google Shape;7767;p16"/>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8" name="Google Shape;7768;p16"/>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9" name="Google Shape;7769;p16"/>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0" name="Google Shape;7770;p16"/>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1" name="Google Shape;7771;p16"/>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2" name="Google Shape;7772;p16"/>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3" name="Google Shape;7773;p16"/>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4" name="Google Shape;7774;p16"/>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5" name="Google Shape;7775;p16"/>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6" name="Google Shape;7776;p16"/>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7" name="Google Shape;7777;p16"/>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8" name="Google Shape;7778;p16"/>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9" name="Google Shape;7779;p16"/>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0" name="Google Shape;7780;p16"/>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1" name="Google Shape;7781;p16"/>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2" name="Google Shape;7782;p16"/>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3" name="Google Shape;7783;p16"/>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4" name="Google Shape;7784;p16"/>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5" name="Google Shape;7785;p16"/>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6" name="Google Shape;7786;p16"/>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7" name="Google Shape;7787;p16"/>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8" name="Google Shape;7788;p16"/>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9" name="Google Shape;7789;p16"/>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0" name="Google Shape;7790;p16"/>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1" name="Google Shape;7791;p16"/>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2" name="Google Shape;7792;p16"/>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3" name="Google Shape;7793;p16"/>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4" name="Google Shape;7794;p16"/>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5" name="Google Shape;7795;p16"/>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6" name="Google Shape;7796;p16"/>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7" name="Google Shape;7797;p16"/>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8" name="Google Shape;7798;p16"/>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9" name="Google Shape;7799;p16"/>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0" name="Google Shape;7800;p16"/>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1" name="Google Shape;7801;p16"/>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2" name="Google Shape;7802;p16"/>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3" name="Google Shape;7803;p16"/>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4" name="Google Shape;7804;p16"/>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5" name="Google Shape;7805;p16"/>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6" name="Google Shape;7806;p16"/>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7" name="Google Shape;7807;p16"/>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8" name="Google Shape;7808;p16"/>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9" name="Google Shape;7809;p16"/>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0" name="Google Shape;7810;p16"/>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1" name="Google Shape;7811;p16"/>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2" name="Google Shape;7812;p16"/>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3" name="Google Shape;7813;p16"/>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4" name="Google Shape;7814;p16"/>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5" name="Google Shape;7815;p16"/>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6" name="Google Shape;7816;p16"/>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7" name="Google Shape;7817;p16"/>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8" name="Google Shape;7818;p16"/>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9" name="Google Shape;7819;p16"/>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0" name="Google Shape;7820;p16"/>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1" name="Google Shape;7821;p16"/>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2" name="Google Shape;7822;p16"/>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3" name="Google Shape;7823;p16"/>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4" name="Google Shape;7824;p16"/>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5" name="Google Shape;7825;p16"/>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6" name="Google Shape;7826;p16"/>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7" name="Google Shape;7827;p16"/>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8" name="Google Shape;7828;p16"/>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9" name="Google Shape;7829;p16"/>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0" name="Google Shape;7830;p16"/>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1" name="Google Shape;7831;p16"/>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2" name="Google Shape;7832;p16"/>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3" name="Google Shape;7833;p16"/>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4" name="Google Shape;7834;p16"/>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5" name="Google Shape;7835;p16"/>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6" name="Google Shape;7836;p16"/>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7" name="Google Shape;7837;p16"/>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8" name="Google Shape;7838;p16"/>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9" name="Google Shape;7839;p16"/>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0" name="Google Shape;7840;p16"/>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1" name="Google Shape;7841;p16"/>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842" name="Google Shape;7842;p16"/>
            <p:cNvGrpSpPr/>
            <p:nvPr/>
          </p:nvGrpSpPr>
          <p:grpSpPr>
            <a:xfrm>
              <a:off x="2540241" y="539995"/>
              <a:ext cx="4063478" cy="4063513"/>
              <a:chOff x="3218850" y="1285900"/>
              <a:chExt cx="2939650" cy="2939675"/>
            </a:xfrm>
          </p:grpSpPr>
          <p:sp>
            <p:nvSpPr>
              <p:cNvPr id="7843" name="Google Shape;7843;p16"/>
              <p:cNvSpPr/>
              <p:nvPr/>
            </p:nvSpPr>
            <p:spPr>
              <a:xfrm>
                <a:off x="4095250" y="1285900"/>
                <a:ext cx="1186825" cy="2939675"/>
              </a:xfrm>
              <a:custGeom>
                <a:avLst/>
                <a:gdLst/>
                <a:ahLst/>
                <a:cxnLst/>
                <a:rect l="l" t="t" r="r" b="b"/>
                <a:pathLst>
                  <a:path w="47473" h="117587" fill="none" extrusionOk="0">
                    <a:moveTo>
                      <a:pt x="47472" y="58793"/>
                    </a:moveTo>
                    <a:cubicBezTo>
                      <a:pt x="47472" y="74386"/>
                      <a:pt x="44971" y="89340"/>
                      <a:pt x="40520" y="100366"/>
                    </a:cubicBezTo>
                    <a:cubicBezTo>
                      <a:pt x="36069" y="111392"/>
                      <a:pt x="30031" y="117587"/>
                      <a:pt x="23736" y="117587"/>
                    </a:cubicBezTo>
                    <a:cubicBezTo>
                      <a:pt x="17440" y="117587"/>
                      <a:pt x="11404" y="111392"/>
                      <a:pt x="6953" y="100366"/>
                    </a:cubicBezTo>
                    <a:cubicBezTo>
                      <a:pt x="2501" y="89340"/>
                      <a:pt x="1" y="74386"/>
                      <a:pt x="1" y="58793"/>
                    </a:cubicBezTo>
                    <a:cubicBezTo>
                      <a:pt x="1" y="43201"/>
                      <a:pt x="2501" y="28246"/>
                      <a:pt x="6953" y="17221"/>
                    </a:cubicBezTo>
                    <a:cubicBezTo>
                      <a:pt x="11404" y="6195"/>
                      <a:pt x="17440" y="0"/>
                      <a:pt x="23736" y="0"/>
                    </a:cubicBezTo>
                    <a:cubicBezTo>
                      <a:pt x="30031" y="0"/>
                      <a:pt x="36069" y="6195"/>
                      <a:pt x="40520" y="17221"/>
                    </a:cubicBezTo>
                    <a:cubicBezTo>
                      <a:pt x="44971" y="28246"/>
                      <a:pt x="47472" y="43201"/>
                      <a:pt x="47472" y="58793"/>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4" name="Google Shape;7844;p16"/>
              <p:cNvSpPr/>
              <p:nvPr/>
            </p:nvSpPr>
            <p:spPr>
              <a:xfrm>
                <a:off x="3218850" y="2162325"/>
                <a:ext cx="2939650" cy="1186800"/>
              </a:xfrm>
              <a:custGeom>
                <a:avLst/>
                <a:gdLst/>
                <a:ahLst/>
                <a:cxnLst/>
                <a:rect l="l" t="t" r="r" b="b"/>
                <a:pathLst>
                  <a:path w="117586" h="47472" fill="none" extrusionOk="0">
                    <a:moveTo>
                      <a:pt x="117585" y="23736"/>
                    </a:moveTo>
                    <a:cubicBezTo>
                      <a:pt x="117585" y="30032"/>
                      <a:pt x="111391" y="36069"/>
                      <a:pt x="100366" y="40520"/>
                    </a:cubicBezTo>
                    <a:cubicBezTo>
                      <a:pt x="89339" y="44972"/>
                      <a:pt x="74386" y="47471"/>
                      <a:pt x="58792" y="47471"/>
                    </a:cubicBezTo>
                    <a:cubicBezTo>
                      <a:pt x="43200" y="47471"/>
                      <a:pt x="28245" y="44972"/>
                      <a:pt x="17220" y="40520"/>
                    </a:cubicBezTo>
                    <a:cubicBezTo>
                      <a:pt x="6193" y="36069"/>
                      <a:pt x="0" y="30032"/>
                      <a:pt x="0" y="23736"/>
                    </a:cubicBezTo>
                    <a:cubicBezTo>
                      <a:pt x="0" y="17441"/>
                      <a:pt x="6193" y="11403"/>
                      <a:pt x="17220" y="6952"/>
                    </a:cubicBezTo>
                    <a:cubicBezTo>
                      <a:pt x="28245" y="2501"/>
                      <a:pt x="43200" y="0"/>
                      <a:pt x="58792" y="0"/>
                    </a:cubicBezTo>
                    <a:cubicBezTo>
                      <a:pt x="74386" y="0"/>
                      <a:pt x="89339" y="2501"/>
                      <a:pt x="100366" y="6952"/>
                    </a:cubicBezTo>
                    <a:cubicBezTo>
                      <a:pt x="111391" y="11403"/>
                      <a:pt x="117585" y="17441"/>
                      <a:pt x="117585" y="23736"/>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5" name="Google Shape;7845;p16"/>
              <p:cNvSpPr/>
              <p:nvPr/>
            </p:nvSpPr>
            <p:spPr>
              <a:xfrm>
                <a:off x="3572225" y="1566450"/>
                <a:ext cx="2232650" cy="2378525"/>
              </a:xfrm>
              <a:custGeom>
                <a:avLst/>
                <a:gdLst/>
                <a:ahLst/>
                <a:cxnLst/>
                <a:rect l="l" t="t" r="r" b="b"/>
                <a:pathLst>
                  <a:path w="89306" h="95141" fill="none" extrusionOk="0">
                    <a:moveTo>
                      <a:pt x="84409" y="4257"/>
                    </a:moveTo>
                    <a:cubicBezTo>
                      <a:pt x="89047" y="8514"/>
                      <a:pt x="89306" y="17160"/>
                      <a:pt x="85129" y="28294"/>
                    </a:cubicBezTo>
                    <a:cubicBezTo>
                      <a:pt x="80952" y="39426"/>
                      <a:pt x="72683" y="52134"/>
                      <a:pt x="62140" y="63620"/>
                    </a:cubicBezTo>
                    <a:cubicBezTo>
                      <a:pt x="51596" y="75108"/>
                      <a:pt x="39641" y="84433"/>
                      <a:pt x="28906" y="89546"/>
                    </a:cubicBezTo>
                    <a:cubicBezTo>
                      <a:pt x="18171" y="94658"/>
                      <a:pt x="9535" y="95141"/>
                      <a:pt x="4897" y="90884"/>
                    </a:cubicBezTo>
                    <a:cubicBezTo>
                      <a:pt x="259" y="86626"/>
                      <a:pt x="0" y="77981"/>
                      <a:pt x="4177" y="66848"/>
                    </a:cubicBezTo>
                    <a:cubicBezTo>
                      <a:pt x="8354" y="55716"/>
                      <a:pt x="16623" y="43007"/>
                      <a:pt x="27168" y="31521"/>
                    </a:cubicBezTo>
                    <a:cubicBezTo>
                      <a:pt x="37711" y="20033"/>
                      <a:pt x="49665" y="10708"/>
                      <a:pt x="60400" y="5595"/>
                    </a:cubicBezTo>
                    <a:cubicBezTo>
                      <a:pt x="71136" y="481"/>
                      <a:pt x="79771" y="1"/>
                      <a:pt x="84409" y="4257"/>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6" name="Google Shape;7846;p16"/>
              <p:cNvSpPr/>
              <p:nvPr/>
            </p:nvSpPr>
            <p:spPr>
              <a:xfrm>
                <a:off x="3537975" y="1605175"/>
                <a:ext cx="2301225" cy="2301200"/>
              </a:xfrm>
              <a:custGeom>
                <a:avLst/>
                <a:gdLst/>
                <a:ahLst/>
                <a:cxnLst/>
                <a:rect l="l" t="t" r="r" b="b"/>
                <a:pathLst>
                  <a:path w="92049" h="92048" fill="none" extrusionOk="0">
                    <a:moveTo>
                      <a:pt x="62808" y="29240"/>
                    </a:moveTo>
                    <a:cubicBezTo>
                      <a:pt x="73835" y="40267"/>
                      <a:pt x="82640" y="52609"/>
                      <a:pt x="87289" y="63552"/>
                    </a:cubicBezTo>
                    <a:cubicBezTo>
                      <a:pt x="91937" y="74496"/>
                      <a:pt x="92049" y="83145"/>
                      <a:pt x="87598" y="87596"/>
                    </a:cubicBezTo>
                    <a:cubicBezTo>
                      <a:pt x="83146" y="92047"/>
                      <a:pt x="74498" y="91937"/>
                      <a:pt x="63554" y="87287"/>
                    </a:cubicBezTo>
                    <a:cubicBezTo>
                      <a:pt x="52610" y="82639"/>
                      <a:pt x="40268" y="73833"/>
                      <a:pt x="29241" y="62808"/>
                    </a:cubicBezTo>
                    <a:cubicBezTo>
                      <a:pt x="18216" y="51781"/>
                      <a:pt x="9410" y="39439"/>
                      <a:pt x="4760" y="28496"/>
                    </a:cubicBezTo>
                    <a:cubicBezTo>
                      <a:pt x="112" y="17552"/>
                      <a:pt x="1" y="8903"/>
                      <a:pt x="4453" y="4452"/>
                    </a:cubicBezTo>
                    <a:cubicBezTo>
                      <a:pt x="8904" y="1"/>
                      <a:pt x="17553" y="111"/>
                      <a:pt x="28497" y="4761"/>
                    </a:cubicBezTo>
                    <a:cubicBezTo>
                      <a:pt x="39441" y="9409"/>
                      <a:pt x="51783" y="18215"/>
                      <a:pt x="62808" y="29240"/>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847" name="Google Shape;7847;p16"/>
            <p:cNvSpPr/>
            <p:nvPr/>
          </p:nvSpPr>
          <p:spPr>
            <a:xfrm>
              <a:off x="3038111" y="1075740"/>
              <a:ext cx="150809" cy="150774"/>
            </a:xfrm>
            <a:custGeom>
              <a:avLst/>
              <a:gdLst/>
              <a:ahLst/>
              <a:cxnLst/>
              <a:rect l="l" t="t" r="r" b="b"/>
              <a:pathLst>
                <a:path w="4364" h="4363" extrusionOk="0">
                  <a:moveTo>
                    <a:pt x="2183" y="1"/>
                  </a:moveTo>
                  <a:cubicBezTo>
                    <a:pt x="977" y="1"/>
                    <a:pt x="1" y="977"/>
                    <a:pt x="1" y="2181"/>
                  </a:cubicBezTo>
                  <a:cubicBezTo>
                    <a:pt x="1" y="3386"/>
                    <a:pt x="977" y="4363"/>
                    <a:pt x="2183" y="4363"/>
                  </a:cubicBezTo>
                  <a:cubicBezTo>
                    <a:pt x="3387" y="4363"/>
                    <a:pt x="4363" y="3386"/>
                    <a:pt x="4363" y="2181"/>
                  </a:cubicBezTo>
                  <a:cubicBezTo>
                    <a:pt x="4363" y="977"/>
                    <a:pt x="3387" y="1"/>
                    <a:pt x="218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8" name="Google Shape;7848;p16"/>
            <p:cNvSpPr/>
            <p:nvPr/>
          </p:nvSpPr>
          <p:spPr>
            <a:xfrm>
              <a:off x="4789381" y="3757437"/>
              <a:ext cx="150774" cy="150774"/>
            </a:xfrm>
            <a:custGeom>
              <a:avLst/>
              <a:gdLst/>
              <a:ahLst/>
              <a:cxnLst/>
              <a:rect l="l" t="t" r="r" b="b"/>
              <a:pathLst>
                <a:path w="4363" h="4363" extrusionOk="0">
                  <a:moveTo>
                    <a:pt x="2182" y="0"/>
                  </a:moveTo>
                  <a:cubicBezTo>
                    <a:pt x="978" y="0"/>
                    <a:pt x="0" y="977"/>
                    <a:pt x="0" y="2182"/>
                  </a:cubicBezTo>
                  <a:cubicBezTo>
                    <a:pt x="0" y="3386"/>
                    <a:pt x="978" y="4363"/>
                    <a:pt x="2182" y="4363"/>
                  </a:cubicBezTo>
                  <a:cubicBezTo>
                    <a:pt x="3386" y="4363"/>
                    <a:pt x="4362" y="3386"/>
                    <a:pt x="4362" y="2182"/>
                  </a:cubicBezTo>
                  <a:cubicBezTo>
                    <a:pt x="4362" y="977"/>
                    <a:pt x="3386" y="0"/>
                    <a:pt x="218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9" name="Google Shape;7849;p16"/>
            <p:cNvSpPr/>
            <p:nvPr/>
          </p:nvSpPr>
          <p:spPr>
            <a:xfrm>
              <a:off x="6000380" y="1383889"/>
              <a:ext cx="150774" cy="150774"/>
            </a:xfrm>
            <a:custGeom>
              <a:avLst/>
              <a:gdLst/>
              <a:ahLst/>
              <a:cxnLst/>
              <a:rect l="l" t="t" r="r" b="b"/>
              <a:pathLst>
                <a:path w="4363" h="4363" extrusionOk="0">
                  <a:moveTo>
                    <a:pt x="2181" y="1"/>
                  </a:moveTo>
                  <a:cubicBezTo>
                    <a:pt x="978" y="1"/>
                    <a:pt x="0" y="976"/>
                    <a:pt x="0" y="2181"/>
                  </a:cubicBezTo>
                  <a:cubicBezTo>
                    <a:pt x="0" y="3385"/>
                    <a:pt x="975" y="4363"/>
                    <a:pt x="2181" y="4363"/>
                  </a:cubicBezTo>
                  <a:cubicBezTo>
                    <a:pt x="3385" y="4363"/>
                    <a:pt x="4363" y="3386"/>
                    <a:pt x="4363" y="2181"/>
                  </a:cubicBezTo>
                  <a:cubicBezTo>
                    <a:pt x="4363" y="977"/>
                    <a:pt x="3385" y="1"/>
                    <a:pt x="218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50" name="Google Shape;7850;p16"/>
            <p:cNvSpPr/>
            <p:nvPr/>
          </p:nvSpPr>
          <p:spPr>
            <a:xfrm>
              <a:off x="4062153" y="4265017"/>
              <a:ext cx="150774" cy="150774"/>
            </a:xfrm>
            <a:custGeom>
              <a:avLst/>
              <a:gdLst/>
              <a:ahLst/>
              <a:cxnLst/>
              <a:rect l="l" t="t" r="r" b="b"/>
              <a:pathLst>
                <a:path w="4363" h="4363" extrusionOk="0">
                  <a:moveTo>
                    <a:pt x="2182" y="1"/>
                  </a:moveTo>
                  <a:cubicBezTo>
                    <a:pt x="977" y="1"/>
                    <a:pt x="0" y="977"/>
                    <a:pt x="0" y="2181"/>
                  </a:cubicBezTo>
                  <a:cubicBezTo>
                    <a:pt x="0" y="3386"/>
                    <a:pt x="977" y="4363"/>
                    <a:pt x="2182" y="4363"/>
                  </a:cubicBezTo>
                  <a:cubicBezTo>
                    <a:pt x="3386" y="4363"/>
                    <a:pt x="4363" y="3386"/>
                    <a:pt x="4363" y="2181"/>
                  </a:cubicBezTo>
                  <a:cubicBezTo>
                    <a:pt x="4363" y="977"/>
                    <a:pt x="3386" y="1"/>
                    <a:pt x="218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51" name="Google Shape;7851;p16"/>
            <p:cNvSpPr/>
            <p:nvPr/>
          </p:nvSpPr>
          <p:spPr>
            <a:xfrm>
              <a:off x="4210198" y="1239957"/>
              <a:ext cx="150774" cy="150809"/>
            </a:xfrm>
            <a:custGeom>
              <a:avLst/>
              <a:gdLst/>
              <a:ahLst/>
              <a:cxnLst/>
              <a:rect l="l" t="t" r="r" b="b"/>
              <a:pathLst>
                <a:path w="4363" h="4364" extrusionOk="0">
                  <a:moveTo>
                    <a:pt x="2180" y="1"/>
                  </a:moveTo>
                  <a:cubicBezTo>
                    <a:pt x="977" y="1"/>
                    <a:pt x="0" y="977"/>
                    <a:pt x="0" y="2181"/>
                  </a:cubicBezTo>
                  <a:cubicBezTo>
                    <a:pt x="0" y="3387"/>
                    <a:pt x="977" y="4363"/>
                    <a:pt x="2180" y="4363"/>
                  </a:cubicBezTo>
                  <a:cubicBezTo>
                    <a:pt x="3386" y="4363"/>
                    <a:pt x="4362" y="3387"/>
                    <a:pt x="4362" y="2181"/>
                  </a:cubicBezTo>
                  <a:cubicBezTo>
                    <a:pt x="4362" y="977"/>
                    <a:pt x="3386" y="1"/>
                    <a:pt x="2180" y="1"/>
                  </a:cubicBezTo>
                  <a:close/>
                </a:path>
              </a:pathLst>
            </a:custGeom>
            <a:solidFill>
              <a:srgbClr val="1E83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52" name="Google Shape;7852;p16"/>
            <p:cNvSpPr/>
            <p:nvPr/>
          </p:nvSpPr>
          <p:spPr>
            <a:xfrm>
              <a:off x="4712215" y="540064"/>
              <a:ext cx="154403" cy="150774"/>
            </a:xfrm>
            <a:custGeom>
              <a:avLst/>
              <a:gdLst/>
              <a:ahLst/>
              <a:cxnLst/>
              <a:rect l="l" t="t" r="r" b="b"/>
              <a:pathLst>
                <a:path w="4468" h="4363" extrusionOk="0">
                  <a:moveTo>
                    <a:pt x="2233" y="1"/>
                  </a:moveTo>
                  <a:cubicBezTo>
                    <a:pt x="1073" y="1"/>
                    <a:pt x="109" y="913"/>
                    <a:pt x="54" y="2084"/>
                  </a:cubicBezTo>
                  <a:cubicBezTo>
                    <a:pt x="0" y="3288"/>
                    <a:pt x="933" y="4306"/>
                    <a:pt x="2137" y="4360"/>
                  </a:cubicBezTo>
                  <a:cubicBezTo>
                    <a:pt x="2171" y="4362"/>
                    <a:pt x="2205" y="4363"/>
                    <a:pt x="2239" y="4363"/>
                  </a:cubicBezTo>
                  <a:cubicBezTo>
                    <a:pt x="3396" y="4363"/>
                    <a:pt x="4361" y="3449"/>
                    <a:pt x="4413" y="2280"/>
                  </a:cubicBezTo>
                  <a:cubicBezTo>
                    <a:pt x="4468" y="1076"/>
                    <a:pt x="3535" y="56"/>
                    <a:pt x="2333" y="3"/>
                  </a:cubicBezTo>
                  <a:cubicBezTo>
                    <a:pt x="2299" y="1"/>
                    <a:pt x="2266" y="1"/>
                    <a:pt x="223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53" name="Google Shape;7853;p16"/>
            <p:cNvSpPr/>
            <p:nvPr/>
          </p:nvSpPr>
          <p:spPr>
            <a:xfrm>
              <a:off x="6035594" y="3662680"/>
              <a:ext cx="154403" cy="150774"/>
            </a:xfrm>
            <a:custGeom>
              <a:avLst/>
              <a:gdLst/>
              <a:ahLst/>
              <a:cxnLst/>
              <a:rect l="l" t="t" r="r" b="b"/>
              <a:pathLst>
                <a:path w="4468" h="4363" extrusionOk="0">
                  <a:moveTo>
                    <a:pt x="2230" y="1"/>
                  </a:moveTo>
                  <a:cubicBezTo>
                    <a:pt x="1071" y="1"/>
                    <a:pt x="108" y="914"/>
                    <a:pt x="54" y="2084"/>
                  </a:cubicBezTo>
                  <a:cubicBezTo>
                    <a:pt x="0" y="3288"/>
                    <a:pt x="933" y="4306"/>
                    <a:pt x="2137" y="4361"/>
                  </a:cubicBezTo>
                  <a:cubicBezTo>
                    <a:pt x="2170" y="4362"/>
                    <a:pt x="2203" y="4363"/>
                    <a:pt x="2236" y="4363"/>
                  </a:cubicBezTo>
                  <a:cubicBezTo>
                    <a:pt x="3395" y="4363"/>
                    <a:pt x="4361" y="3449"/>
                    <a:pt x="4413" y="2280"/>
                  </a:cubicBezTo>
                  <a:cubicBezTo>
                    <a:pt x="4468" y="1076"/>
                    <a:pt x="3535" y="57"/>
                    <a:pt x="2333" y="3"/>
                  </a:cubicBezTo>
                  <a:cubicBezTo>
                    <a:pt x="2298" y="1"/>
                    <a:pt x="2264" y="1"/>
                    <a:pt x="223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54" name="Google Shape;7854;p16"/>
            <p:cNvSpPr/>
            <p:nvPr/>
          </p:nvSpPr>
          <p:spPr>
            <a:xfrm>
              <a:off x="3020487" y="3836331"/>
              <a:ext cx="154403" cy="150809"/>
            </a:xfrm>
            <a:custGeom>
              <a:avLst/>
              <a:gdLst/>
              <a:ahLst/>
              <a:cxnLst/>
              <a:rect l="l" t="t" r="r" b="b"/>
              <a:pathLst>
                <a:path w="4468" h="4364" extrusionOk="0">
                  <a:moveTo>
                    <a:pt x="2230" y="1"/>
                  </a:moveTo>
                  <a:cubicBezTo>
                    <a:pt x="1071" y="1"/>
                    <a:pt x="109" y="914"/>
                    <a:pt x="56" y="2084"/>
                  </a:cubicBezTo>
                  <a:cubicBezTo>
                    <a:pt x="0" y="3288"/>
                    <a:pt x="933" y="4307"/>
                    <a:pt x="2137" y="4361"/>
                  </a:cubicBezTo>
                  <a:cubicBezTo>
                    <a:pt x="2170" y="4362"/>
                    <a:pt x="2204" y="4363"/>
                    <a:pt x="2237" y="4363"/>
                  </a:cubicBezTo>
                  <a:cubicBezTo>
                    <a:pt x="3397" y="4363"/>
                    <a:pt x="4361" y="3450"/>
                    <a:pt x="4413" y="2280"/>
                  </a:cubicBezTo>
                  <a:cubicBezTo>
                    <a:pt x="4468" y="1074"/>
                    <a:pt x="3537" y="56"/>
                    <a:pt x="2333" y="3"/>
                  </a:cubicBezTo>
                  <a:cubicBezTo>
                    <a:pt x="2298" y="2"/>
                    <a:pt x="2264" y="1"/>
                    <a:pt x="223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855" name="Google Shape;7855;p16"/>
          <p:cNvSpPr txBox="1">
            <a:spLocks noGrp="1"/>
          </p:cNvSpPr>
          <p:nvPr>
            <p:ph type="title" hasCustomPrompt="1"/>
          </p:nvPr>
        </p:nvSpPr>
        <p:spPr>
          <a:xfrm>
            <a:off x="1737375" y="781768"/>
            <a:ext cx="5669400" cy="1371600"/>
          </a:xfrm>
          <a:prstGeom prst="rect">
            <a:avLst/>
          </a:prstGeom>
          <a:solidFill>
            <a:schemeClr val="lt1"/>
          </a:solidFill>
        </p:spPr>
        <p:txBody>
          <a:bodyPr spcFirstLastPara="1" wrap="square" lIns="91425" tIns="45700" rIns="91425" bIns="91425" anchor="ctr" anchorCtr="0">
            <a:noAutofit/>
          </a:bodyPr>
          <a:lstStyle>
            <a:lvl1pPr lvl="0" algn="ctr" rtl="0">
              <a:spcBef>
                <a:spcPts val="0"/>
              </a:spcBef>
              <a:spcAft>
                <a:spcPts val="0"/>
              </a:spcAft>
              <a:buSzPts val="6000"/>
              <a:buNone/>
              <a:defRPr sz="15000">
                <a:solidFill>
                  <a:schemeClr val="accent6"/>
                </a:solidFill>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7856" name="Google Shape;7856;p16"/>
          <p:cNvSpPr txBox="1">
            <a:spLocks noGrp="1"/>
          </p:cNvSpPr>
          <p:nvPr>
            <p:ph type="subTitle" idx="1"/>
          </p:nvPr>
        </p:nvSpPr>
        <p:spPr>
          <a:xfrm>
            <a:off x="1737300" y="2708850"/>
            <a:ext cx="5669400" cy="6402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857" name="Google Shape;7857;p16"/>
          <p:cNvSpPr txBox="1">
            <a:spLocks noGrp="1"/>
          </p:cNvSpPr>
          <p:nvPr>
            <p:ph type="title" idx="2"/>
          </p:nvPr>
        </p:nvSpPr>
        <p:spPr>
          <a:xfrm>
            <a:off x="1737300" y="1794450"/>
            <a:ext cx="5669400" cy="9144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rtl="0">
              <a:spcBef>
                <a:spcPts val="0"/>
              </a:spcBef>
              <a:spcAft>
                <a:spcPts val="0"/>
              </a:spcAft>
              <a:buSzPts val="3600"/>
              <a:buNone/>
              <a:defRPr sz="30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able of contents">
  <p:cSld name="BLANK_1">
    <p:bg>
      <p:bgPr>
        <a:solidFill>
          <a:schemeClr val="lt1"/>
        </a:solidFill>
        <a:effectLst/>
      </p:bgPr>
    </p:bg>
    <p:spTree>
      <p:nvGrpSpPr>
        <p:cNvPr id="1" name="Shape 7858"/>
        <p:cNvGrpSpPr/>
        <p:nvPr/>
      </p:nvGrpSpPr>
      <p:grpSpPr>
        <a:xfrm>
          <a:off x="0" y="0"/>
          <a:ext cx="0" cy="0"/>
          <a:chOff x="0" y="0"/>
          <a:chExt cx="0" cy="0"/>
        </a:xfrm>
      </p:grpSpPr>
      <p:grpSp>
        <p:nvGrpSpPr>
          <p:cNvPr id="7859" name="Google Shape;7859;p17"/>
          <p:cNvGrpSpPr/>
          <p:nvPr/>
        </p:nvGrpSpPr>
        <p:grpSpPr>
          <a:xfrm>
            <a:off x="70051" y="76201"/>
            <a:ext cx="640525" cy="646075"/>
            <a:chOff x="2781975" y="3951500"/>
            <a:chExt cx="640525" cy="646075"/>
          </a:xfrm>
        </p:grpSpPr>
        <p:sp>
          <p:nvSpPr>
            <p:cNvPr id="7860" name="Google Shape;7860;p17"/>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1" name="Google Shape;7861;p17"/>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2" name="Google Shape;7862;p17"/>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3" name="Google Shape;7863;p17"/>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4" name="Google Shape;7864;p17"/>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5" name="Google Shape;7865;p17"/>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6" name="Google Shape;7866;p17"/>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7" name="Google Shape;7867;p17"/>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8" name="Google Shape;7868;p17"/>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9" name="Google Shape;7869;p17"/>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0" name="Google Shape;7870;p17"/>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1" name="Google Shape;7871;p17"/>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2" name="Google Shape;7872;p17"/>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3" name="Google Shape;7873;p17"/>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4" name="Google Shape;7874;p17"/>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5" name="Google Shape;7875;p17"/>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6" name="Google Shape;7876;p17"/>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7" name="Google Shape;7877;p17"/>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8" name="Google Shape;7878;p17"/>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9" name="Google Shape;7879;p17"/>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0" name="Google Shape;7880;p17"/>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1" name="Google Shape;7881;p17"/>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2" name="Google Shape;7882;p17"/>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3" name="Google Shape;7883;p17"/>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4" name="Google Shape;7884;p17"/>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5" name="Google Shape;7885;p17"/>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6" name="Google Shape;7886;p17"/>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7" name="Google Shape;7887;p17"/>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8" name="Google Shape;7888;p17"/>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9" name="Google Shape;7889;p17"/>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0" name="Google Shape;7890;p17"/>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1" name="Google Shape;7891;p17"/>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2" name="Google Shape;7892;p17"/>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3" name="Google Shape;7893;p17"/>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4" name="Google Shape;7894;p17"/>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5" name="Google Shape;7895;p17"/>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6" name="Google Shape;7896;p17"/>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7" name="Google Shape;7897;p17"/>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8" name="Google Shape;7898;p17"/>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9" name="Google Shape;7899;p17"/>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0" name="Google Shape;7900;p17"/>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1" name="Google Shape;7901;p17"/>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2" name="Google Shape;7902;p17"/>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3" name="Google Shape;7903;p17"/>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4" name="Google Shape;7904;p17"/>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5" name="Google Shape;7905;p17"/>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6" name="Google Shape;7906;p17"/>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7" name="Google Shape;7907;p17"/>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8" name="Google Shape;7908;p17"/>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9" name="Google Shape;7909;p17"/>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0" name="Google Shape;7910;p17"/>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1" name="Google Shape;7911;p17"/>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2" name="Google Shape;7912;p17"/>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3" name="Google Shape;7913;p17"/>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4" name="Google Shape;7914;p17"/>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5" name="Google Shape;7915;p17"/>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6" name="Google Shape;7916;p17"/>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7" name="Google Shape;7917;p17"/>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8" name="Google Shape;7918;p17"/>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9" name="Google Shape;7919;p17"/>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0" name="Google Shape;7920;p17"/>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1" name="Google Shape;7921;p17"/>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2" name="Google Shape;7922;p17"/>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3" name="Google Shape;7923;p17"/>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4" name="Google Shape;7924;p17"/>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5" name="Google Shape;7925;p17"/>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6" name="Google Shape;7926;p17"/>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7" name="Google Shape;7927;p17"/>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8" name="Google Shape;7928;p17"/>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9" name="Google Shape;7929;p17"/>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0" name="Google Shape;7930;p17"/>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1" name="Google Shape;7931;p17"/>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2" name="Google Shape;7932;p17"/>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3" name="Google Shape;7933;p17"/>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4" name="Google Shape;7934;p17"/>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5" name="Google Shape;7935;p17"/>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6" name="Google Shape;7936;p17"/>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7" name="Google Shape;7937;p17"/>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8" name="Google Shape;7938;p17"/>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9" name="Google Shape;7939;p17"/>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0" name="Google Shape;7940;p17"/>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1" name="Google Shape;7941;p17"/>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2" name="Google Shape;7942;p17"/>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3" name="Google Shape;7943;p17"/>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4" name="Google Shape;7944;p17"/>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5" name="Google Shape;7945;p17"/>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6" name="Google Shape;7946;p17"/>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7" name="Google Shape;7947;p17"/>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8" name="Google Shape;7948;p17"/>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9" name="Google Shape;7949;p17"/>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0" name="Google Shape;7950;p17"/>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1" name="Google Shape;7951;p17"/>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2" name="Google Shape;7952;p17"/>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3" name="Google Shape;7953;p17"/>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4" name="Google Shape;7954;p17"/>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5" name="Google Shape;7955;p17"/>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6" name="Google Shape;7956;p17"/>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7" name="Google Shape;7957;p17"/>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8" name="Google Shape;7958;p17"/>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9" name="Google Shape;7959;p17"/>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0" name="Google Shape;7960;p17"/>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1" name="Google Shape;7961;p17"/>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2" name="Google Shape;7962;p17"/>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3" name="Google Shape;7963;p17"/>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4" name="Google Shape;7964;p17"/>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5" name="Google Shape;7965;p17"/>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6" name="Google Shape;7966;p17"/>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7" name="Google Shape;7967;p17"/>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8" name="Google Shape;7968;p17"/>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9" name="Google Shape;7969;p17"/>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0" name="Google Shape;7970;p17"/>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1" name="Google Shape;7971;p17"/>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2" name="Google Shape;7972;p17"/>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3" name="Google Shape;7973;p17"/>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4" name="Google Shape;7974;p17"/>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5" name="Google Shape;7975;p17"/>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6" name="Google Shape;7976;p17"/>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7" name="Google Shape;7977;p17"/>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8" name="Google Shape;7978;p17"/>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9" name="Google Shape;7979;p17"/>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0" name="Google Shape;7980;p17"/>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1" name="Google Shape;7981;p17"/>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2" name="Google Shape;7982;p17"/>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3" name="Google Shape;7983;p17"/>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4" name="Google Shape;7984;p17"/>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5" name="Google Shape;7985;p17"/>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6" name="Google Shape;7986;p17"/>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7" name="Google Shape;7987;p17"/>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8" name="Google Shape;7988;p17"/>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9" name="Google Shape;7989;p17"/>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0" name="Google Shape;7990;p17"/>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1" name="Google Shape;7991;p17"/>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2" name="Google Shape;7992;p17"/>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3" name="Google Shape;7993;p17"/>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4" name="Google Shape;7994;p17"/>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5" name="Google Shape;7995;p17"/>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6" name="Google Shape;7996;p17"/>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7" name="Google Shape;7997;p17"/>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8" name="Google Shape;7998;p17"/>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9" name="Google Shape;7999;p17"/>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0" name="Google Shape;8000;p17"/>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1" name="Google Shape;8001;p17"/>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2" name="Google Shape;8002;p17"/>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3" name="Google Shape;8003;p17"/>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4" name="Google Shape;8004;p17"/>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5" name="Google Shape;8005;p17"/>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6" name="Google Shape;8006;p17"/>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7" name="Google Shape;8007;p17"/>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8" name="Google Shape;8008;p17"/>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9" name="Google Shape;8009;p17"/>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0" name="Google Shape;8010;p17"/>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1" name="Google Shape;8011;p17"/>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2" name="Google Shape;8012;p17"/>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3" name="Google Shape;8013;p17"/>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4" name="Google Shape;8014;p17"/>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5" name="Google Shape;8015;p17"/>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6" name="Google Shape;8016;p17"/>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7" name="Google Shape;8017;p17"/>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8" name="Google Shape;8018;p17"/>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9" name="Google Shape;8019;p17"/>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0" name="Google Shape;8020;p17"/>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1" name="Google Shape;8021;p17"/>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2" name="Google Shape;8022;p17"/>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3" name="Google Shape;8023;p17"/>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4" name="Google Shape;8024;p17"/>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5" name="Google Shape;8025;p17"/>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6" name="Google Shape;8026;p17"/>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7" name="Google Shape;8027;p17"/>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8" name="Google Shape;8028;p17"/>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9" name="Google Shape;8029;p17"/>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0" name="Google Shape;8030;p17"/>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1" name="Google Shape;8031;p17"/>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2" name="Google Shape;8032;p17"/>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3" name="Google Shape;8033;p17"/>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4" name="Google Shape;8034;p17"/>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5" name="Google Shape;8035;p17"/>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6" name="Google Shape;8036;p17"/>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7" name="Google Shape;8037;p17"/>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8" name="Google Shape;8038;p17"/>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9" name="Google Shape;8039;p17"/>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0" name="Google Shape;8040;p17"/>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1" name="Google Shape;8041;p17"/>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2" name="Google Shape;8042;p17"/>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3" name="Google Shape;8043;p17"/>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4" name="Google Shape;8044;p17"/>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5" name="Google Shape;8045;p17"/>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6" name="Google Shape;8046;p17"/>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7" name="Google Shape;8047;p17"/>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8" name="Google Shape;8048;p17"/>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9" name="Google Shape;8049;p17"/>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0" name="Google Shape;8050;p17"/>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1" name="Google Shape;8051;p17"/>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2" name="Google Shape;8052;p17"/>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3" name="Google Shape;8053;p17"/>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4" name="Google Shape;8054;p17"/>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5" name="Google Shape;8055;p17"/>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6" name="Google Shape;8056;p17"/>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7" name="Google Shape;8057;p17"/>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8" name="Google Shape;8058;p17"/>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9" name="Google Shape;8059;p17"/>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0" name="Google Shape;8060;p17"/>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1" name="Google Shape;8061;p17"/>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2" name="Google Shape;8062;p17"/>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3" name="Google Shape;8063;p17"/>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4" name="Google Shape;8064;p17"/>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5" name="Google Shape;8065;p17"/>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6" name="Google Shape;8066;p17"/>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7" name="Google Shape;8067;p17"/>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8" name="Google Shape;8068;p17"/>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9" name="Google Shape;8069;p17"/>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0" name="Google Shape;8070;p17"/>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1" name="Google Shape;8071;p17"/>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2" name="Google Shape;8072;p17"/>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3" name="Google Shape;8073;p17"/>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4" name="Google Shape;8074;p17"/>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5" name="Google Shape;8075;p17"/>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6" name="Google Shape;8076;p17"/>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7" name="Google Shape;8077;p17"/>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8" name="Google Shape;8078;p17"/>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9" name="Google Shape;8079;p17"/>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0" name="Google Shape;8080;p17"/>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1" name="Google Shape;8081;p17"/>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2" name="Google Shape;8082;p17"/>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3" name="Google Shape;8083;p17"/>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4" name="Google Shape;8084;p17"/>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5" name="Google Shape;8085;p17"/>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6" name="Google Shape;8086;p17"/>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7" name="Google Shape;8087;p17"/>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8" name="Google Shape;8088;p17"/>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9" name="Google Shape;8089;p17"/>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0" name="Google Shape;8090;p17"/>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1" name="Google Shape;8091;p17"/>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2" name="Google Shape;8092;p17"/>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3" name="Google Shape;8093;p17"/>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4" name="Google Shape;8094;p17"/>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5" name="Google Shape;8095;p17"/>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6" name="Google Shape;8096;p17"/>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7" name="Google Shape;8097;p17"/>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8" name="Google Shape;8098;p17"/>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9" name="Google Shape;8099;p17"/>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0" name="Google Shape;8100;p17"/>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1" name="Google Shape;8101;p17"/>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2" name="Google Shape;8102;p17"/>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3" name="Google Shape;8103;p17"/>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4" name="Google Shape;8104;p17"/>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5" name="Google Shape;8105;p17"/>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6" name="Google Shape;8106;p17"/>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7" name="Google Shape;8107;p17"/>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8" name="Google Shape;8108;p17"/>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9" name="Google Shape;8109;p17"/>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0" name="Google Shape;8110;p17"/>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1" name="Google Shape;8111;p17"/>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2" name="Google Shape;8112;p17"/>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3" name="Google Shape;8113;p17"/>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4" name="Google Shape;8114;p17"/>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5" name="Google Shape;8115;p17"/>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116" name="Google Shape;8116;p17"/>
          <p:cNvSpPr txBox="1">
            <a:spLocks noGrp="1"/>
          </p:cNvSpPr>
          <p:nvPr>
            <p:ph type="title"/>
          </p:nvPr>
        </p:nvSpPr>
        <p:spPr>
          <a:xfrm>
            <a:off x="720000" y="1742775"/>
            <a:ext cx="3657600" cy="5277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rtl="0">
              <a:spcBef>
                <a:spcPts val="0"/>
              </a:spcBef>
              <a:spcAft>
                <a:spcPts val="0"/>
              </a:spcAft>
              <a:buSzPts val="2400"/>
              <a:buNone/>
              <a:defRPr sz="20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8117" name="Google Shape;8117;p17"/>
          <p:cNvSpPr txBox="1">
            <a:spLocks noGrp="1"/>
          </p:cNvSpPr>
          <p:nvPr>
            <p:ph type="title" idx="2" hasCustomPrompt="1"/>
          </p:nvPr>
        </p:nvSpPr>
        <p:spPr>
          <a:xfrm>
            <a:off x="567600" y="1225575"/>
            <a:ext cx="1098300" cy="593400"/>
          </a:xfrm>
          <a:prstGeom prst="rect">
            <a:avLst/>
          </a:prstGeom>
        </p:spPr>
        <p:txBody>
          <a:bodyPr spcFirstLastPara="1" wrap="square" lIns="91425" tIns="45700" rIns="91425" bIns="91425" anchor="ctr" anchorCtr="0">
            <a:noAutofit/>
          </a:bodyPr>
          <a:lstStyle>
            <a:lvl1pPr lvl="0" rtl="0">
              <a:spcBef>
                <a:spcPts val="0"/>
              </a:spcBef>
              <a:spcAft>
                <a:spcPts val="0"/>
              </a:spcAft>
              <a:buSzPts val="3000"/>
              <a:buNone/>
              <a:defRPr sz="5900">
                <a:solidFill>
                  <a:schemeClr val="accent1"/>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8118" name="Google Shape;8118;p17"/>
          <p:cNvSpPr txBox="1">
            <a:spLocks noGrp="1"/>
          </p:cNvSpPr>
          <p:nvPr>
            <p:ph type="subTitle" idx="1"/>
          </p:nvPr>
        </p:nvSpPr>
        <p:spPr>
          <a:xfrm>
            <a:off x="720000" y="2270475"/>
            <a:ext cx="3657600" cy="4848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8119" name="Google Shape;8119;p17"/>
          <p:cNvSpPr txBox="1">
            <a:spLocks noGrp="1"/>
          </p:cNvSpPr>
          <p:nvPr>
            <p:ph type="title" idx="3"/>
          </p:nvPr>
        </p:nvSpPr>
        <p:spPr>
          <a:xfrm>
            <a:off x="4766400" y="1742775"/>
            <a:ext cx="3657600" cy="5277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rtl="0">
              <a:spcBef>
                <a:spcPts val="0"/>
              </a:spcBef>
              <a:spcAft>
                <a:spcPts val="0"/>
              </a:spcAft>
              <a:buSzPts val="2400"/>
              <a:buNone/>
              <a:defRPr sz="20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8120" name="Google Shape;8120;p17"/>
          <p:cNvSpPr txBox="1">
            <a:spLocks noGrp="1"/>
          </p:cNvSpPr>
          <p:nvPr>
            <p:ph type="title" idx="4" hasCustomPrompt="1"/>
          </p:nvPr>
        </p:nvSpPr>
        <p:spPr>
          <a:xfrm>
            <a:off x="4614000" y="1225575"/>
            <a:ext cx="1098300" cy="593400"/>
          </a:xfrm>
          <a:prstGeom prst="rect">
            <a:avLst/>
          </a:prstGeom>
        </p:spPr>
        <p:txBody>
          <a:bodyPr spcFirstLastPara="1" wrap="square" lIns="91425" tIns="45700" rIns="91425" bIns="91425" anchor="ctr" anchorCtr="0">
            <a:noAutofit/>
          </a:bodyPr>
          <a:lstStyle>
            <a:lvl1pPr lvl="0" rtl="0">
              <a:spcBef>
                <a:spcPts val="0"/>
              </a:spcBef>
              <a:spcAft>
                <a:spcPts val="0"/>
              </a:spcAft>
              <a:buSzPts val="3000"/>
              <a:buNone/>
              <a:defRPr sz="5900">
                <a:solidFill>
                  <a:schemeClr val="accent2"/>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8121" name="Google Shape;8121;p17"/>
          <p:cNvSpPr txBox="1">
            <a:spLocks noGrp="1"/>
          </p:cNvSpPr>
          <p:nvPr>
            <p:ph type="subTitle" idx="5"/>
          </p:nvPr>
        </p:nvSpPr>
        <p:spPr>
          <a:xfrm>
            <a:off x="4766400" y="2270475"/>
            <a:ext cx="3657600" cy="4848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8122" name="Google Shape;8122;p17"/>
          <p:cNvSpPr txBox="1">
            <a:spLocks noGrp="1"/>
          </p:cNvSpPr>
          <p:nvPr>
            <p:ph type="title" idx="6"/>
          </p:nvPr>
        </p:nvSpPr>
        <p:spPr>
          <a:xfrm>
            <a:off x="720000" y="3588700"/>
            <a:ext cx="3657600" cy="5277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rtl="0">
              <a:spcBef>
                <a:spcPts val="0"/>
              </a:spcBef>
              <a:spcAft>
                <a:spcPts val="0"/>
              </a:spcAft>
              <a:buSzPts val="2400"/>
              <a:buNone/>
              <a:defRPr sz="20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8123" name="Google Shape;8123;p17"/>
          <p:cNvSpPr txBox="1">
            <a:spLocks noGrp="1"/>
          </p:cNvSpPr>
          <p:nvPr>
            <p:ph type="title" idx="7" hasCustomPrompt="1"/>
          </p:nvPr>
        </p:nvSpPr>
        <p:spPr>
          <a:xfrm>
            <a:off x="567600" y="3071725"/>
            <a:ext cx="1098300" cy="593400"/>
          </a:xfrm>
          <a:prstGeom prst="rect">
            <a:avLst/>
          </a:prstGeom>
        </p:spPr>
        <p:txBody>
          <a:bodyPr spcFirstLastPara="1" wrap="square" lIns="91425" tIns="45700" rIns="91425" bIns="91425" anchor="ctr" anchorCtr="0">
            <a:noAutofit/>
          </a:bodyPr>
          <a:lstStyle>
            <a:lvl1pPr lvl="0" rtl="0">
              <a:spcBef>
                <a:spcPts val="0"/>
              </a:spcBef>
              <a:spcAft>
                <a:spcPts val="0"/>
              </a:spcAft>
              <a:buSzPts val="3000"/>
              <a:buNone/>
              <a:defRPr sz="5900">
                <a:solidFill>
                  <a:schemeClr val="accent6"/>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8124" name="Google Shape;8124;p17"/>
          <p:cNvSpPr txBox="1">
            <a:spLocks noGrp="1"/>
          </p:cNvSpPr>
          <p:nvPr>
            <p:ph type="subTitle" idx="8"/>
          </p:nvPr>
        </p:nvSpPr>
        <p:spPr>
          <a:xfrm>
            <a:off x="720000" y="4116400"/>
            <a:ext cx="3657600" cy="4848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8125" name="Google Shape;8125;p17"/>
          <p:cNvSpPr txBox="1">
            <a:spLocks noGrp="1"/>
          </p:cNvSpPr>
          <p:nvPr>
            <p:ph type="title" idx="9"/>
          </p:nvPr>
        </p:nvSpPr>
        <p:spPr>
          <a:xfrm>
            <a:off x="4766400" y="3588700"/>
            <a:ext cx="3657600" cy="5277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rtl="0">
              <a:spcBef>
                <a:spcPts val="0"/>
              </a:spcBef>
              <a:spcAft>
                <a:spcPts val="0"/>
              </a:spcAft>
              <a:buSzPts val="2400"/>
              <a:buNone/>
              <a:defRPr sz="20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8126" name="Google Shape;8126;p17"/>
          <p:cNvSpPr txBox="1">
            <a:spLocks noGrp="1"/>
          </p:cNvSpPr>
          <p:nvPr>
            <p:ph type="title" idx="13" hasCustomPrompt="1"/>
          </p:nvPr>
        </p:nvSpPr>
        <p:spPr>
          <a:xfrm>
            <a:off x="4614000" y="3071725"/>
            <a:ext cx="1098300" cy="593400"/>
          </a:xfrm>
          <a:prstGeom prst="rect">
            <a:avLst/>
          </a:prstGeom>
        </p:spPr>
        <p:txBody>
          <a:bodyPr spcFirstLastPara="1" wrap="square" lIns="91425" tIns="45700" rIns="91425" bIns="91425" anchor="ctr" anchorCtr="0">
            <a:noAutofit/>
          </a:bodyPr>
          <a:lstStyle>
            <a:lvl1pPr lvl="0" rtl="0">
              <a:spcBef>
                <a:spcPts val="0"/>
              </a:spcBef>
              <a:spcAft>
                <a:spcPts val="0"/>
              </a:spcAft>
              <a:buSzPts val="3000"/>
              <a:buNone/>
              <a:defRPr sz="5900">
                <a:solidFill>
                  <a:schemeClr val="dk2"/>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8127" name="Google Shape;8127;p17"/>
          <p:cNvSpPr txBox="1">
            <a:spLocks noGrp="1"/>
          </p:cNvSpPr>
          <p:nvPr>
            <p:ph type="subTitle" idx="14"/>
          </p:nvPr>
        </p:nvSpPr>
        <p:spPr>
          <a:xfrm>
            <a:off x="4766400" y="4116400"/>
            <a:ext cx="3657600" cy="4848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8128" name="Google Shape;8128;p17"/>
          <p:cNvSpPr txBox="1">
            <a:spLocks noGrp="1"/>
          </p:cNvSpPr>
          <p:nvPr>
            <p:ph type="title" idx="15"/>
          </p:nvPr>
        </p:nvSpPr>
        <p:spPr>
          <a:xfrm>
            <a:off x="334175" y="291775"/>
            <a:ext cx="8475600" cy="6579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a:lvl2pPr>
            <a:lvl3pPr lvl="2" rtl="0">
              <a:spcBef>
                <a:spcPts val="0"/>
              </a:spcBef>
              <a:spcAft>
                <a:spcPts val="0"/>
              </a:spcAft>
              <a:buSzPts val="2500"/>
              <a:buNone/>
              <a:defRPr/>
            </a:lvl3pPr>
            <a:lvl4pPr lvl="3" rtl="0">
              <a:spcBef>
                <a:spcPts val="0"/>
              </a:spcBef>
              <a:spcAft>
                <a:spcPts val="0"/>
              </a:spcAft>
              <a:buSzPts val="2500"/>
              <a:buNone/>
              <a:defRPr/>
            </a:lvl4pPr>
            <a:lvl5pPr lvl="4" rtl="0">
              <a:spcBef>
                <a:spcPts val="0"/>
              </a:spcBef>
              <a:spcAft>
                <a:spcPts val="0"/>
              </a:spcAft>
              <a:buSzPts val="2500"/>
              <a:buNone/>
              <a:defRPr/>
            </a:lvl5pPr>
            <a:lvl6pPr lvl="5" rtl="0">
              <a:spcBef>
                <a:spcPts val="0"/>
              </a:spcBef>
              <a:spcAft>
                <a:spcPts val="0"/>
              </a:spcAft>
              <a:buSzPts val="2500"/>
              <a:buNone/>
              <a:defRPr/>
            </a:lvl6pPr>
            <a:lvl7pPr lvl="6" rtl="0">
              <a:spcBef>
                <a:spcPts val="0"/>
              </a:spcBef>
              <a:spcAft>
                <a:spcPts val="0"/>
              </a:spcAft>
              <a:buSzPts val="2500"/>
              <a:buNone/>
              <a:defRPr/>
            </a:lvl7pPr>
            <a:lvl8pPr lvl="7" rtl="0">
              <a:spcBef>
                <a:spcPts val="0"/>
              </a:spcBef>
              <a:spcAft>
                <a:spcPts val="0"/>
              </a:spcAft>
              <a:buSzPts val="2500"/>
              <a:buNone/>
              <a:defRPr/>
            </a:lvl8pPr>
            <a:lvl9pPr lvl="8" rtl="0">
              <a:spcBef>
                <a:spcPts val="0"/>
              </a:spcBef>
              <a:spcAft>
                <a:spcPts val="0"/>
              </a:spcAft>
              <a:buSzPts val="2500"/>
              <a:buNone/>
              <a:defRPr/>
            </a:lvl9pPr>
          </a:lstStyle>
          <a:p>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text">
  <p:cSld name="CUSTOM">
    <p:bg>
      <p:bgPr>
        <a:solidFill>
          <a:schemeClr val="lt1"/>
        </a:solidFill>
        <a:effectLst/>
      </p:bgPr>
    </p:bg>
    <p:spTree>
      <p:nvGrpSpPr>
        <p:cNvPr id="1" name="Shape 9174"/>
        <p:cNvGrpSpPr/>
        <p:nvPr/>
      </p:nvGrpSpPr>
      <p:grpSpPr>
        <a:xfrm>
          <a:off x="0" y="0"/>
          <a:ext cx="0" cy="0"/>
          <a:chOff x="0" y="0"/>
          <a:chExt cx="0" cy="0"/>
        </a:xfrm>
      </p:grpSpPr>
      <p:grpSp>
        <p:nvGrpSpPr>
          <p:cNvPr id="9175" name="Google Shape;9175;p19"/>
          <p:cNvGrpSpPr/>
          <p:nvPr/>
        </p:nvGrpSpPr>
        <p:grpSpPr>
          <a:xfrm>
            <a:off x="70051" y="76201"/>
            <a:ext cx="640525" cy="646075"/>
            <a:chOff x="2781975" y="3951500"/>
            <a:chExt cx="640525" cy="646075"/>
          </a:xfrm>
        </p:grpSpPr>
        <p:sp>
          <p:nvSpPr>
            <p:cNvPr id="9176" name="Google Shape;9176;p19"/>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77" name="Google Shape;9177;p19"/>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78" name="Google Shape;9178;p19"/>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79" name="Google Shape;9179;p19"/>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0" name="Google Shape;9180;p19"/>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1" name="Google Shape;9181;p19"/>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2" name="Google Shape;9182;p19"/>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3" name="Google Shape;9183;p19"/>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4" name="Google Shape;9184;p19"/>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5" name="Google Shape;9185;p19"/>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6" name="Google Shape;9186;p19"/>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7" name="Google Shape;9187;p19"/>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8" name="Google Shape;9188;p19"/>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9" name="Google Shape;9189;p19"/>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0" name="Google Shape;9190;p19"/>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1" name="Google Shape;9191;p19"/>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2" name="Google Shape;9192;p19"/>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3" name="Google Shape;9193;p19"/>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4" name="Google Shape;9194;p19"/>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5" name="Google Shape;9195;p19"/>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6" name="Google Shape;9196;p19"/>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7" name="Google Shape;9197;p19"/>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8" name="Google Shape;9198;p19"/>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9" name="Google Shape;9199;p19"/>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0" name="Google Shape;9200;p19"/>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1" name="Google Shape;9201;p19"/>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2" name="Google Shape;9202;p19"/>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3" name="Google Shape;9203;p19"/>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4" name="Google Shape;9204;p19"/>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5" name="Google Shape;9205;p19"/>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6" name="Google Shape;9206;p19"/>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7" name="Google Shape;9207;p19"/>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8" name="Google Shape;9208;p19"/>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9" name="Google Shape;9209;p19"/>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0" name="Google Shape;9210;p19"/>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1" name="Google Shape;9211;p19"/>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2" name="Google Shape;9212;p19"/>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3" name="Google Shape;9213;p19"/>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4" name="Google Shape;9214;p19"/>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5" name="Google Shape;9215;p19"/>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6" name="Google Shape;9216;p19"/>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7" name="Google Shape;9217;p19"/>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8" name="Google Shape;9218;p19"/>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9" name="Google Shape;9219;p19"/>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0" name="Google Shape;9220;p19"/>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1" name="Google Shape;9221;p19"/>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2" name="Google Shape;9222;p19"/>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3" name="Google Shape;9223;p19"/>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4" name="Google Shape;9224;p19"/>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5" name="Google Shape;9225;p19"/>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6" name="Google Shape;9226;p19"/>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7" name="Google Shape;9227;p19"/>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8" name="Google Shape;9228;p19"/>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9" name="Google Shape;9229;p19"/>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0" name="Google Shape;9230;p19"/>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1" name="Google Shape;9231;p19"/>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2" name="Google Shape;9232;p19"/>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3" name="Google Shape;9233;p19"/>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4" name="Google Shape;9234;p19"/>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5" name="Google Shape;9235;p19"/>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6" name="Google Shape;9236;p19"/>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7" name="Google Shape;9237;p19"/>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8" name="Google Shape;9238;p19"/>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9" name="Google Shape;9239;p19"/>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0" name="Google Shape;9240;p19"/>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1" name="Google Shape;9241;p19"/>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2" name="Google Shape;9242;p19"/>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3" name="Google Shape;9243;p19"/>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4" name="Google Shape;9244;p19"/>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5" name="Google Shape;9245;p19"/>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6" name="Google Shape;9246;p19"/>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7" name="Google Shape;9247;p19"/>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8" name="Google Shape;9248;p19"/>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9" name="Google Shape;9249;p19"/>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0" name="Google Shape;9250;p19"/>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1" name="Google Shape;9251;p19"/>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2" name="Google Shape;9252;p19"/>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3" name="Google Shape;9253;p19"/>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4" name="Google Shape;9254;p19"/>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5" name="Google Shape;9255;p19"/>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6" name="Google Shape;9256;p19"/>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7" name="Google Shape;9257;p19"/>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8" name="Google Shape;9258;p19"/>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9" name="Google Shape;9259;p19"/>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0" name="Google Shape;9260;p19"/>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1" name="Google Shape;9261;p19"/>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2" name="Google Shape;9262;p19"/>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3" name="Google Shape;9263;p19"/>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4" name="Google Shape;9264;p19"/>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5" name="Google Shape;9265;p19"/>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6" name="Google Shape;9266;p19"/>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7" name="Google Shape;9267;p19"/>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8" name="Google Shape;9268;p19"/>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9" name="Google Shape;9269;p19"/>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0" name="Google Shape;9270;p19"/>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1" name="Google Shape;9271;p19"/>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2" name="Google Shape;9272;p19"/>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3" name="Google Shape;9273;p19"/>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4" name="Google Shape;9274;p19"/>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5" name="Google Shape;9275;p19"/>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6" name="Google Shape;9276;p19"/>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7" name="Google Shape;9277;p19"/>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8" name="Google Shape;9278;p19"/>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9" name="Google Shape;9279;p19"/>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0" name="Google Shape;9280;p19"/>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1" name="Google Shape;9281;p19"/>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2" name="Google Shape;9282;p19"/>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3" name="Google Shape;9283;p19"/>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4" name="Google Shape;9284;p19"/>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5" name="Google Shape;9285;p19"/>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6" name="Google Shape;9286;p19"/>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7" name="Google Shape;9287;p19"/>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8" name="Google Shape;9288;p19"/>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9" name="Google Shape;9289;p19"/>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0" name="Google Shape;9290;p19"/>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1" name="Google Shape;9291;p19"/>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2" name="Google Shape;9292;p19"/>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3" name="Google Shape;9293;p19"/>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4" name="Google Shape;9294;p19"/>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5" name="Google Shape;9295;p19"/>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6" name="Google Shape;9296;p19"/>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7" name="Google Shape;9297;p19"/>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8" name="Google Shape;9298;p19"/>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9" name="Google Shape;9299;p19"/>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0" name="Google Shape;9300;p19"/>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1" name="Google Shape;9301;p19"/>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2" name="Google Shape;9302;p19"/>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3" name="Google Shape;9303;p19"/>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4" name="Google Shape;9304;p19"/>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5" name="Google Shape;9305;p19"/>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6" name="Google Shape;9306;p19"/>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7" name="Google Shape;9307;p19"/>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8" name="Google Shape;9308;p19"/>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9" name="Google Shape;9309;p19"/>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0" name="Google Shape;9310;p19"/>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1" name="Google Shape;9311;p19"/>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2" name="Google Shape;9312;p19"/>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3" name="Google Shape;9313;p19"/>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4" name="Google Shape;9314;p19"/>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5" name="Google Shape;9315;p19"/>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6" name="Google Shape;9316;p19"/>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7" name="Google Shape;9317;p19"/>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8" name="Google Shape;9318;p19"/>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9" name="Google Shape;9319;p19"/>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0" name="Google Shape;9320;p19"/>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1" name="Google Shape;9321;p19"/>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2" name="Google Shape;9322;p19"/>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3" name="Google Shape;9323;p19"/>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4" name="Google Shape;9324;p19"/>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5" name="Google Shape;9325;p19"/>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6" name="Google Shape;9326;p19"/>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7" name="Google Shape;9327;p19"/>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8" name="Google Shape;9328;p19"/>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9" name="Google Shape;9329;p19"/>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0" name="Google Shape;9330;p19"/>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1" name="Google Shape;9331;p19"/>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2" name="Google Shape;9332;p19"/>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3" name="Google Shape;9333;p19"/>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4" name="Google Shape;9334;p19"/>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5" name="Google Shape;9335;p19"/>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6" name="Google Shape;9336;p19"/>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7" name="Google Shape;9337;p19"/>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8" name="Google Shape;9338;p19"/>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9" name="Google Shape;9339;p19"/>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0" name="Google Shape;9340;p19"/>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1" name="Google Shape;9341;p19"/>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2" name="Google Shape;9342;p19"/>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3" name="Google Shape;9343;p19"/>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4" name="Google Shape;9344;p19"/>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5" name="Google Shape;9345;p19"/>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6" name="Google Shape;9346;p19"/>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7" name="Google Shape;9347;p19"/>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8" name="Google Shape;9348;p19"/>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9" name="Google Shape;9349;p19"/>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0" name="Google Shape;9350;p19"/>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1" name="Google Shape;9351;p19"/>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2" name="Google Shape;9352;p19"/>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3" name="Google Shape;9353;p19"/>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4" name="Google Shape;9354;p19"/>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5" name="Google Shape;9355;p19"/>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6" name="Google Shape;9356;p19"/>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7" name="Google Shape;9357;p19"/>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8" name="Google Shape;9358;p19"/>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9" name="Google Shape;9359;p19"/>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0" name="Google Shape;9360;p19"/>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1" name="Google Shape;9361;p19"/>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2" name="Google Shape;9362;p19"/>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3" name="Google Shape;9363;p19"/>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4" name="Google Shape;9364;p19"/>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5" name="Google Shape;9365;p19"/>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6" name="Google Shape;9366;p19"/>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7" name="Google Shape;9367;p19"/>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8" name="Google Shape;9368;p19"/>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9" name="Google Shape;9369;p19"/>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0" name="Google Shape;9370;p19"/>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1" name="Google Shape;9371;p19"/>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2" name="Google Shape;9372;p19"/>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3" name="Google Shape;9373;p19"/>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4" name="Google Shape;9374;p19"/>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5" name="Google Shape;9375;p19"/>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6" name="Google Shape;9376;p19"/>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7" name="Google Shape;9377;p19"/>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8" name="Google Shape;9378;p19"/>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9" name="Google Shape;9379;p19"/>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0" name="Google Shape;9380;p19"/>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1" name="Google Shape;9381;p19"/>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2" name="Google Shape;9382;p19"/>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3" name="Google Shape;9383;p19"/>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4" name="Google Shape;9384;p19"/>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5" name="Google Shape;9385;p19"/>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6" name="Google Shape;9386;p19"/>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7" name="Google Shape;9387;p19"/>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8" name="Google Shape;9388;p19"/>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9" name="Google Shape;9389;p19"/>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0" name="Google Shape;9390;p19"/>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1" name="Google Shape;9391;p19"/>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2" name="Google Shape;9392;p19"/>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3" name="Google Shape;9393;p19"/>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4" name="Google Shape;9394;p19"/>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5" name="Google Shape;9395;p19"/>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6" name="Google Shape;9396;p19"/>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7" name="Google Shape;9397;p19"/>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8" name="Google Shape;9398;p19"/>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9" name="Google Shape;9399;p19"/>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0" name="Google Shape;9400;p19"/>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1" name="Google Shape;9401;p19"/>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2" name="Google Shape;9402;p19"/>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3" name="Google Shape;9403;p19"/>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4" name="Google Shape;9404;p19"/>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5" name="Google Shape;9405;p19"/>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6" name="Google Shape;9406;p19"/>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7" name="Google Shape;9407;p19"/>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8" name="Google Shape;9408;p19"/>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9" name="Google Shape;9409;p19"/>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0" name="Google Shape;9410;p19"/>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1" name="Google Shape;9411;p19"/>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2" name="Google Shape;9412;p19"/>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3" name="Google Shape;9413;p19"/>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4" name="Google Shape;9414;p19"/>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5" name="Google Shape;9415;p19"/>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6" name="Google Shape;9416;p19"/>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7" name="Google Shape;9417;p19"/>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8" name="Google Shape;9418;p19"/>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9" name="Google Shape;9419;p19"/>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0" name="Google Shape;9420;p19"/>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1" name="Google Shape;9421;p19"/>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2" name="Google Shape;9422;p19"/>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3" name="Google Shape;9423;p19"/>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4" name="Google Shape;9424;p19"/>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5" name="Google Shape;9425;p19"/>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6" name="Google Shape;9426;p19"/>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7" name="Google Shape;9427;p19"/>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8" name="Google Shape;9428;p19"/>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9" name="Google Shape;9429;p19"/>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0" name="Google Shape;9430;p19"/>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1" name="Google Shape;9431;p19"/>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432" name="Google Shape;9432;p19"/>
          <p:cNvSpPr/>
          <p:nvPr/>
        </p:nvSpPr>
        <p:spPr>
          <a:xfrm>
            <a:off x="334200" y="949675"/>
            <a:ext cx="34032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3" name="Google Shape;9433;p19"/>
          <p:cNvSpPr txBox="1">
            <a:spLocks noGrp="1"/>
          </p:cNvSpPr>
          <p:nvPr>
            <p:ph type="subTitle" idx="1"/>
          </p:nvPr>
        </p:nvSpPr>
        <p:spPr>
          <a:xfrm>
            <a:off x="720000" y="2247025"/>
            <a:ext cx="2560200" cy="12801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160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434" name="Google Shape;9434;p19"/>
          <p:cNvSpPr txBox="1">
            <a:spLocks noGrp="1"/>
          </p:cNvSpPr>
          <p:nvPr>
            <p:ph type="title"/>
          </p:nvPr>
        </p:nvSpPr>
        <p:spPr>
          <a:xfrm>
            <a:off x="334175" y="291775"/>
            <a:ext cx="8475600" cy="6579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a:lvl2pPr>
            <a:lvl3pPr lvl="2" rtl="0">
              <a:spcBef>
                <a:spcPts val="0"/>
              </a:spcBef>
              <a:spcAft>
                <a:spcPts val="0"/>
              </a:spcAft>
              <a:buSzPts val="2500"/>
              <a:buNone/>
              <a:defRPr/>
            </a:lvl3pPr>
            <a:lvl4pPr lvl="3" rtl="0">
              <a:spcBef>
                <a:spcPts val="0"/>
              </a:spcBef>
              <a:spcAft>
                <a:spcPts val="0"/>
              </a:spcAft>
              <a:buSzPts val="2500"/>
              <a:buNone/>
              <a:defRPr/>
            </a:lvl4pPr>
            <a:lvl5pPr lvl="4" rtl="0">
              <a:spcBef>
                <a:spcPts val="0"/>
              </a:spcBef>
              <a:spcAft>
                <a:spcPts val="0"/>
              </a:spcAft>
              <a:buSzPts val="2500"/>
              <a:buNone/>
              <a:defRPr/>
            </a:lvl5pPr>
            <a:lvl6pPr lvl="5" rtl="0">
              <a:spcBef>
                <a:spcPts val="0"/>
              </a:spcBef>
              <a:spcAft>
                <a:spcPts val="0"/>
              </a:spcAft>
              <a:buSzPts val="2500"/>
              <a:buNone/>
              <a:defRPr/>
            </a:lvl6pPr>
            <a:lvl7pPr lvl="6" rtl="0">
              <a:spcBef>
                <a:spcPts val="0"/>
              </a:spcBef>
              <a:spcAft>
                <a:spcPts val="0"/>
              </a:spcAft>
              <a:buSzPts val="2500"/>
              <a:buNone/>
              <a:defRPr/>
            </a:lvl7pPr>
            <a:lvl8pPr lvl="7" rtl="0">
              <a:spcBef>
                <a:spcPts val="0"/>
              </a:spcBef>
              <a:spcAft>
                <a:spcPts val="0"/>
              </a:spcAft>
              <a:buSzPts val="2500"/>
              <a:buNone/>
              <a:defRPr/>
            </a:lvl8pPr>
            <a:lvl9pPr lvl="8" rtl="0">
              <a:spcBef>
                <a:spcPts val="0"/>
              </a:spcBef>
              <a:spcAft>
                <a:spcPts val="0"/>
              </a:spcAft>
              <a:buSzPts val="2500"/>
              <a:buNone/>
              <a:defRPr/>
            </a:lvl9pPr>
          </a:lstStyle>
          <a:p>
            <a:endParaRPr/>
          </a:p>
        </p:txBody>
      </p:sp>
      <p:sp>
        <p:nvSpPr>
          <p:cNvPr id="9435" name="Google Shape;9435;p19"/>
          <p:cNvSpPr/>
          <p:nvPr/>
        </p:nvSpPr>
        <p:spPr>
          <a:xfrm>
            <a:off x="3737400" y="949675"/>
            <a:ext cx="50724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text 4">
  <p:cSld name="CUSTOM_2">
    <p:bg>
      <p:bgPr>
        <a:solidFill>
          <a:schemeClr val="lt1"/>
        </a:solidFill>
        <a:effectLst/>
      </p:bgPr>
    </p:bg>
    <p:spTree>
      <p:nvGrpSpPr>
        <p:cNvPr id="1" name="Shape 9436"/>
        <p:cNvGrpSpPr/>
        <p:nvPr/>
      </p:nvGrpSpPr>
      <p:grpSpPr>
        <a:xfrm>
          <a:off x="0" y="0"/>
          <a:ext cx="0" cy="0"/>
          <a:chOff x="0" y="0"/>
          <a:chExt cx="0" cy="0"/>
        </a:xfrm>
      </p:grpSpPr>
      <p:sp>
        <p:nvSpPr>
          <p:cNvPr id="9437" name="Google Shape;9437;p20"/>
          <p:cNvSpPr/>
          <p:nvPr/>
        </p:nvSpPr>
        <p:spPr>
          <a:xfrm flipH="1">
            <a:off x="5406600" y="949675"/>
            <a:ext cx="34032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8" name="Google Shape;9438;p20"/>
          <p:cNvSpPr/>
          <p:nvPr/>
        </p:nvSpPr>
        <p:spPr>
          <a:xfrm flipH="1">
            <a:off x="334200" y="949675"/>
            <a:ext cx="50724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439" name="Google Shape;9439;p20"/>
          <p:cNvGrpSpPr/>
          <p:nvPr/>
        </p:nvGrpSpPr>
        <p:grpSpPr>
          <a:xfrm>
            <a:off x="70051" y="76201"/>
            <a:ext cx="640525" cy="646075"/>
            <a:chOff x="2781975" y="3951500"/>
            <a:chExt cx="640525" cy="646075"/>
          </a:xfrm>
        </p:grpSpPr>
        <p:sp>
          <p:nvSpPr>
            <p:cNvPr id="9440" name="Google Shape;9440;p20"/>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1" name="Google Shape;9441;p20"/>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2" name="Google Shape;9442;p20"/>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3" name="Google Shape;9443;p20"/>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4" name="Google Shape;9444;p20"/>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5" name="Google Shape;9445;p20"/>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6" name="Google Shape;9446;p20"/>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7" name="Google Shape;9447;p20"/>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8" name="Google Shape;9448;p20"/>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9" name="Google Shape;9449;p20"/>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0" name="Google Shape;9450;p20"/>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1" name="Google Shape;9451;p20"/>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2" name="Google Shape;9452;p20"/>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3" name="Google Shape;9453;p20"/>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4" name="Google Shape;9454;p20"/>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5" name="Google Shape;9455;p20"/>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6" name="Google Shape;9456;p20"/>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7" name="Google Shape;9457;p20"/>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8" name="Google Shape;9458;p20"/>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9" name="Google Shape;9459;p20"/>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0" name="Google Shape;9460;p20"/>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1" name="Google Shape;9461;p20"/>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2" name="Google Shape;9462;p20"/>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3" name="Google Shape;9463;p20"/>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4" name="Google Shape;9464;p20"/>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5" name="Google Shape;9465;p20"/>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6" name="Google Shape;9466;p20"/>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7" name="Google Shape;9467;p20"/>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8" name="Google Shape;9468;p20"/>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9" name="Google Shape;9469;p20"/>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0" name="Google Shape;9470;p20"/>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1" name="Google Shape;9471;p20"/>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2" name="Google Shape;9472;p20"/>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3" name="Google Shape;9473;p20"/>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4" name="Google Shape;9474;p20"/>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5" name="Google Shape;9475;p20"/>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6" name="Google Shape;9476;p20"/>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7" name="Google Shape;9477;p20"/>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8" name="Google Shape;9478;p20"/>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9" name="Google Shape;9479;p20"/>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0" name="Google Shape;9480;p20"/>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1" name="Google Shape;9481;p20"/>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2" name="Google Shape;9482;p20"/>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3" name="Google Shape;9483;p20"/>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4" name="Google Shape;9484;p20"/>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5" name="Google Shape;9485;p20"/>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6" name="Google Shape;9486;p20"/>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7" name="Google Shape;9487;p20"/>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8" name="Google Shape;9488;p20"/>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9" name="Google Shape;9489;p20"/>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0" name="Google Shape;9490;p20"/>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1" name="Google Shape;9491;p20"/>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2" name="Google Shape;9492;p20"/>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3" name="Google Shape;9493;p20"/>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4" name="Google Shape;9494;p20"/>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5" name="Google Shape;9495;p20"/>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6" name="Google Shape;9496;p20"/>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7" name="Google Shape;9497;p20"/>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8" name="Google Shape;9498;p20"/>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9" name="Google Shape;9499;p20"/>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0" name="Google Shape;9500;p20"/>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1" name="Google Shape;9501;p20"/>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2" name="Google Shape;9502;p20"/>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3" name="Google Shape;9503;p20"/>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4" name="Google Shape;9504;p20"/>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5" name="Google Shape;9505;p20"/>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6" name="Google Shape;9506;p20"/>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7" name="Google Shape;9507;p20"/>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8" name="Google Shape;9508;p20"/>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9" name="Google Shape;9509;p20"/>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0" name="Google Shape;9510;p20"/>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1" name="Google Shape;9511;p20"/>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2" name="Google Shape;9512;p20"/>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3" name="Google Shape;9513;p20"/>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4" name="Google Shape;9514;p20"/>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5" name="Google Shape;9515;p20"/>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6" name="Google Shape;9516;p20"/>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7" name="Google Shape;9517;p20"/>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8" name="Google Shape;9518;p20"/>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9" name="Google Shape;9519;p20"/>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0" name="Google Shape;9520;p20"/>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1" name="Google Shape;9521;p20"/>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2" name="Google Shape;9522;p20"/>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3" name="Google Shape;9523;p20"/>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4" name="Google Shape;9524;p20"/>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5" name="Google Shape;9525;p20"/>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6" name="Google Shape;9526;p20"/>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7" name="Google Shape;9527;p20"/>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8" name="Google Shape;9528;p20"/>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9" name="Google Shape;9529;p20"/>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0" name="Google Shape;9530;p20"/>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1" name="Google Shape;9531;p20"/>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2" name="Google Shape;9532;p20"/>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3" name="Google Shape;9533;p20"/>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4" name="Google Shape;9534;p20"/>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5" name="Google Shape;9535;p20"/>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6" name="Google Shape;9536;p20"/>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7" name="Google Shape;9537;p20"/>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8" name="Google Shape;9538;p20"/>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9" name="Google Shape;9539;p20"/>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0" name="Google Shape;9540;p20"/>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1" name="Google Shape;9541;p20"/>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2" name="Google Shape;9542;p20"/>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3" name="Google Shape;9543;p20"/>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4" name="Google Shape;9544;p20"/>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5" name="Google Shape;9545;p20"/>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6" name="Google Shape;9546;p20"/>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7" name="Google Shape;9547;p20"/>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8" name="Google Shape;9548;p20"/>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9" name="Google Shape;9549;p20"/>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0" name="Google Shape;9550;p20"/>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1" name="Google Shape;9551;p20"/>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2" name="Google Shape;9552;p20"/>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3" name="Google Shape;9553;p20"/>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4" name="Google Shape;9554;p20"/>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5" name="Google Shape;9555;p20"/>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6" name="Google Shape;9556;p20"/>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7" name="Google Shape;9557;p20"/>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8" name="Google Shape;9558;p20"/>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9" name="Google Shape;9559;p20"/>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0" name="Google Shape;9560;p20"/>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1" name="Google Shape;9561;p20"/>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2" name="Google Shape;9562;p20"/>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3" name="Google Shape;9563;p20"/>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4" name="Google Shape;9564;p20"/>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5" name="Google Shape;9565;p20"/>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6" name="Google Shape;9566;p20"/>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7" name="Google Shape;9567;p20"/>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8" name="Google Shape;9568;p20"/>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9" name="Google Shape;9569;p20"/>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0" name="Google Shape;9570;p20"/>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1" name="Google Shape;9571;p20"/>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2" name="Google Shape;9572;p20"/>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3" name="Google Shape;9573;p20"/>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4" name="Google Shape;9574;p20"/>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5" name="Google Shape;9575;p20"/>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6" name="Google Shape;9576;p20"/>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7" name="Google Shape;9577;p20"/>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8" name="Google Shape;9578;p20"/>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9" name="Google Shape;9579;p20"/>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0" name="Google Shape;9580;p20"/>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1" name="Google Shape;9581;p20"/>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2" name="Google Shape;9582;p20"/>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3" name="Google Shape;9583;p20"/>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4" name="Google Shape;9584;p20"/>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5" name="Google Shape;9585;p20"/>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6" name="Google Shape;9586;p20"/>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7" name="Google Shape;9587;p20"/>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8" name="Google Shape;9588;p20"/>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9" name="Google Shape;9589;p20"/>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0" name="Google Shape;9590;p20"/>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1" name="Google Shape;9591;p20"/>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2" name="Google Shape;9592;p20"/>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3" name="Google Shape;9593;p20"/>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4" name="Google Shape;9594;p20"/>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5" name="Google Shape;9595;p20"/>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6" name="Google Shape;9596;p20"/>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7" name="Google Shape;9597;p20"/>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8" name="Google Shape;9598;p20"/>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9" name="Google Shape;9599;p20"/>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0" name="Google Shape;9600;p20"/>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1" name="Google Shape;9601;p20"/>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2" name="Google Shape;9602;p20"/>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3" name="Google Shape;9603;p20"/>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4" name="Google Shape;9604;p20"/>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5" name="Google Shape;9605;p20"/>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6" name="Google Shape;9606;p20"/>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7" name="Google Shape;9607;p20"/>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8" name="Google Shape;9608;p20"/>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9" name="Google Shape;9609;p20"/>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0" name="Google Shape;9610;p20"/>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1" name="Google Shape;9611;p20"/>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2" name="Google Shape;9612;p20"/>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3" name="Google Shape;9613;p20"/>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4" name="Google Shape;9614;p20"/>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5" name="Google Shape;9615;p20"/>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6" name="Google Shape;9616;p20"/>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7" name="Google Shape;9617;p20"/>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8" name="Google Shape;9618;p20"/>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9" name="Google Shape;9619;p20"/>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0" name="Google Shape;9620;p20"/>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1" name="Google Shape;9621;p20"/>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2" name="Google Shape;9622;p20"/>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3" name="Google Shape;9623;p20"/>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4" name="Google Shape;9624;p20"/>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5" name="Google Shape;9625;p20"/>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6" name="Google Shape;9626;p20"/>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7" name="Google Shape;9627;p20"/>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8" name="Google Shape;9628;p20"/>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9" name="Google Shape;9629;p20"/>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0" name="Google Shape;9630;p20"/>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1" name="Google Shape;9631;p20"/>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2" name="Google Shape;9632;p20"/>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3" name="Google Shape;9633;p20"/>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4" name="Google Shape;9634;p20"/>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5" name="Google Shape;9635;p20"/>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6" name="Google Shape;9636;p20"/>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7" name="Google Shape;9637;p20"/>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8" name="Google Shape;9638;p20"/>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9" name="Google Shape;9639;p20"/>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0" name="Google Shape;9640;p20"/>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1" name="Google Shape;9641;p20"/>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2" name="Google Shape;9642;p20"/>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3" name="Google Shape;9643;p20"/>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4" name="Google Shape;9644;p20"/>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5" name="Google Shape;9645;p20"/>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6" name="Google Shape;9646;p20"/>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7" name="Google Shape;9647;p20"/>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8" name="Google Shape;9648;p20"/>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9" name="Google Shape;9649;p20"/>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0" name="Google Shape;9650;p20"/>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1" name="Google Shape;9651;p20"/>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2" name="Google Shape;9652;p20"/>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3" name="Google Shape;9653;p20"/>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4" name="Google Shape;9654;p20"/>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5" name="Google Shape;9655;p20"/>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6" name="Google Shape;9656;p20"/>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7" name="Google Shape;9657;p20"/>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8" name="Google Shape;9658;p20"/>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9" name="Google Shape;9659;p20"/>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0" name="Google Shape;9660;p20"/>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1" name="Google Shape;9661;p20"/>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2" name="Google Shape;9662;p20"/>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3" name="Google Shape;9663;p20"/>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4" name="Google Shape;9664;p20"/>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5" name="Google Shape;9665;p20"/>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6" name="Google Shape;9666;p20"/>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7" name="Google Shape;9667;p20"/>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8" name="Google Shape;9668;p20"/>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9" name="Google Shape;9669;p20"/>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0" name="Google Shape;9670;p20"/>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1" name="Google Shape;9671;p20"/>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2" name="Google Shape;9672;p20"/>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3" name="Google Shape;9673;p20"/>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4" name="Google Shape;9674;p20"/>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5" name="Google Shape;9675;p20"/>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6" name="Google Shape;9676;p20"/>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7" name="Google Shape;9677;p20"/>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8" name="Google Shape;9678;p20"/>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9" name="Google Shape;9679;p20"/>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0" name="Google Shape;9680;p20"/>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1" name="Google Shape;9681;p20"/>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2" name="Google Shape;9682;p20"/>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3" name="Google Shape;9683;p20"/>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4" name="Google Shape;9684;p20"/>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5" name="Google Shape;9685;p20"/>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6" name="Google Shape;9686;p20"/>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7" name="Google Shape;9687;p20"/>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8" name="Google Shape;9688;p20"/>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9" name="Google Shape;9689;p20"/>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0" name="Google Shape;9690;p20"/>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1" name="Google Shape;9691;p20"/>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2" name="Google Shape;9692;p20"/>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3" name="Google Shape;9693;p20"/>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4" name="Google Shape;9694;p20"/>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5" name="Google Shape;9695;p20"/>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696" name="Google Shape;9696;p20"/>
          <p:cNvSpPr txBox="1">
            <a:spLocks noGrp="1"/>
          </p:cNvSpPr>
          <p:nvPr>
            <p:ph type="subTitle" idx="1"/>
          </p:nvPr>
        </p:nvSpPr>
        <p:spPr>
          <a:xfrm>
            <a:off x="5863800" y="2245475"/>
            <a:ext cx="2560200" cy="1280100"/>
          </a:xfrm>
          <a:prstGeom prst="rect">
            <a:avLst/>
          </a:prstGeom>
        </p:spPr>
        <p:txBody>
          <a:bodyPr spcFirstLastPara="1" wrap="square" lIns="91425" tIns="91425" rIns="91425" bIns="91425" anchor="ctr" anchorCtr="0">
            <a:noAutofit/>
          </a:bodyPr>
          <a:lstStyle>
            <a:lvl1pPr lvl="0" algn="r" rtl="0">
              <a:lnSpc>
                <a:spcPct val="100000"/>
              </a:lnSpc>
              <a:spcBef>
                <a:spcPts val="0"/>
              </a:spcBef>
              <a:spcAft>
                <a:spcPts val="0"/>
              </a:spcAft>
              <a:buSzPts val="1400"/>
              <a:buNone/>
              <a:defRPr/>
            </a:lvl1pPr>
            <a:lvl2pPr lvl="1" algn="ctr" rtl="0">
              <a:lnSpc>
                <a:spcPct val="100000"/>
              </a:lnSpc>
              <a:spcBef>
                <a:spcPts val="160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697" name="Google Shape;9697;p20"/>
          <p:cNvSpPr txBox="1">
            <a:spLocks noGrp="1"/>
          </p:cNvSpPr>
          <p:nvPr>
            <p:ph type="title"/>
          </p:nvPr>
        </p:nvSpPr>
        <p:spPr>
          <a:xfrm>
            <a:off x="334175" y="291775"/>
            <a:ext cx="8475600" cy="6579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algn="r" rtl="0">
              <a:spcBef>
                <a:spcPts val="0"/>
              </a:spcBef>
              <a:spcAft>
                <a:spcPts val="0"/>
              </a:spcAft>
              <a:buSzPts val="2500"/>
              <a:buNone/>
              <a:defRPr sz="2500"/>
            </a:lvl1pPr>
            <a:lvl2pPr lvl="1" algn="r" rtl="0">
              <a:spcBef>
                <a:spcPts val="0"/>
              </a:spcBef>
              <a:spcAft>
                <a:spcPts val="0"/>
              </a:spcAft>
              <a:buSzPts val="2500"/>
              <a:buNone/>
              <a:defRPr/>
            </a:lvl2pPr>
            <a:lvl3pPr lvl="2" algn="r" rtl="0">
              <a:spcBef>
                <a:spcPts val="0"/>
              </a:spcBef>
              <a:spcAft>
                <a:spcPts val="0"/>
              </a:spcAft>
              <a:buSzPts val="2500"/>
              <a:buNone/>
              <a:defRPr/>
            </a:lvl3pPr>
            <a:lvl4pPr lvl="3" algn="r" rtl="0">
              <a:spcBef>
                <a:spcPts val="0"/>
              </a:spcBef>
              <a:spcAft>
                <a:spcPts val="0"/>
              </a:spcAft>
              <a:buSzPts val="2500"/>
              <a:buNone/>
              <a:defRPr/>
            </a:lvl4pPr>
            <a:lvl5pPr lvl="4" algn="r" rtl="0">
              <a:spcBef>
                <a:spcPts val="0"/>
              </a:spcBef>
              <a:spcAft>
                <a:spcPts val="0"/>
              </a:spcAft>
              <a:buSzPts val="2500"/>
              <a:buNone/>
              <a:defRPr/>
            </a:lvl5pPr>
            <a:lvl6pPr lvl="5" algn="r" rtl="0">
              <a:spcBef>
                <a:spcPts val="0"/>
              </a:spcBef>
              <a:spcAft>
                <a:spcPts val="0"/>
              </a:spcAft>
              <a:buSzPts val="2500"/>
              <a:buNone/>
              <a:defRPr/>
            </a:lvl6pPr>
            <a:lvl7pPr lvl="6" algn="r" rtl="0">
              <a:spcBef>
                <a:spcPts val="0"/>
              </a:spcBef>
              <a:spcAft>
                <a:spcPts val="0"/>
              </a:spcAft>
              <a:buSzPts val="2500"/>
              <a:buNone/>
              <a:defRPr/>
            </a:lvl7pPr>
            <a:lvl8pPr lvl="7" algn="r" rtl="0">
              <a:spcBef>
                <a:spcPts val="0"/>
              </a:spcBef>
              <a:spcAft>
                <a:spcPts val="0"/>
              </a:spcAft>
              <a:buSzPts val="2500"/>
              <a:buNone/>
              <a:defRPr/>
            </a:lvl8pPr>
            <a:lvl9pPr lvl="8" algn="r" rtl="0">
              <a:spcBef>
                <a:spcPts val="0"/>
              </a:spcBef>
              <a:spcAft>
                <a:spcPts val="0"/>
              </a:spcAft>
              <a:buSzPts val="2500"/>
              <a:buNone/>
              <a:defRPr/>
            </a:lvl9pPr>
          </a:lstStyle>
          <a:p>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text 5">
  <p:cSld name="CUSTOM_2_1">
    <p:bg>
      <p:bgPr>
        <a:solidFill>
          <a:schemeClr val="lt1"/>
        </a:solidFill>
        <a:effectLst/>
      </p:bgPr>
    </p:bg>
    <p:spTree>
      <p:nvGrpSpPr>
        <p:cNvPr id="1" name="Shape 9698"/>
        <p:cNvGrpSpPr/>
        <p:nvPr/>
      </p:nvGrpSpPr>
      <p:grpSpPr>
        <a:xfrm>
          <a:off x="0" y="0"/>
          <a:ext cx="0" cy="0"/>
          <a:chOff x="0" y="0"/>
          <a:chExt cx="0" cy="0"/>
        </a:xfrm>
      </p:grpSpPr>
      <p:grpSp>
        <p:nvGrpSpPr>
          <p:cNvPr id="9699" name="Google Shape;9699;p21"/>
          <p:cNvGrpSpPr/>
          <p:nvPr/>
        </p:nvGrpSpPr>
        <p:grpSpPr>
          <a:xfrm>
            <a:off x="70051" y="76201"/>
            <a:ext cx="640525" cy="646075"/>
            <a:chOff x="2781975" y="3951500"/>
            <a:chExt cx="640525" cy="646075"/>
          </a:xfrm>
        </p:grpSpPr>
        <p:sp>
          <p:nvSpPr>
            <p:cNvPr id="9700" name="Google Shape;9700;p21"/>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1" name="Google Shape;9701;p21"/>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2" name="Google Shape;9702;p21"/>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3" name="Google Shape;9703;p21"/>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4" name="Google Shape;9704;p21"/>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5" name="Google Shape;9705;p21"/>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6" name="Google Shape;9706;p21"/>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7" name="Google Shape;9707;p21"/>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8" name="Google Shape;9708;p21"/>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9" name="Google Shape;9709;p21"/>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0" name="Google Shape;9710;p21"/>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1" name="Google Shape;9711;p21"/>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2" name="Google Shape;9712;p21"/>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3" name="Google Shape;9713;p21"/>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4" name="Google Shape;9714;p21"/>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5" name="Google Shape;9715;p21"/>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6" name="Google Shape;9716;p21"/>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7" name="Google Shape;9717;p21"/>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8" name="Google Shape;9718;p21"/>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9" name="Google Shape;9719;p21"/>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0" name="Google Shape;9720;p21"/>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1" name="Google Shape;9721;p21"/>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2" name="Google Shape;9722;p21"/>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3" name="Google Shape;9723;p21"/>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4" name="Google Shape;9724;p21"/>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5" name="Google Shape;9725;p21"/>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6" name="Google Shape;9726;p21"/>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7" name="Google Shape;9727;p21"/>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8" name="Google Shape;9728;p21"/>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9" name="Google Shape;9729;p21"/>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0" name="Google Shape;9730;p21"/>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1" name="Google Shape;9731;p21"/>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2" name="Google Shape;9732;p21"/>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3" name="Google Shape;9733;p21"/>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4" name="Google Shape;9734;p21"/>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5" name="Google Shape;9735;p21"/>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6" name="Google Shape;9736;p21"/>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7" name="Google Shape;9737;p21"/>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8" name="Google Shape;9738;p21"/>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9" name="Google Shape;9739;p21"/>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0" name="Google Shape;9740;p21"/>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1" name="Google Shape;9741;p21"/>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2" name="Google Shape;9742;p21"/>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3" name="Google Shape;9743;p21"/>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4" name="Google Shape;9744;p21"/>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5" name="Google Shape;9745;p21"/>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6" name="Google Shape;9746;p21"/>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7" name="Google Shape;9747;p21"/>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8" name="Google Shape;9748;p21"/>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9" name="Google Shape;9749;p21"/>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0" name="Google Shape;9750;p21"/>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1" name="Google Shape;9751;p21"/>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2" name="Google Shape;9752;p21"/>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3" name="Google Shape;9753;p21"/>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4" name="Google Shape;9754;p21"/>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5" name="Google Shape;9755;p21"/>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6" name="Google Shape;9756;p21"/>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7" name="Google Shape;9757;p21"/>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8" name="Google Shape;9758;p21"/>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9" name="Google Shape;9759;p21"/>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0" name="Google Shape;9760;p21"/>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1" name="Google Shape;9761;p21"/>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2" name="Google Shape;9762;p21"/>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3" name="Google Shape;9763;p21"/>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4" name="Google Shape;9764;p21"/>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5" name="Google Shape;9765;p21"/>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6" name="Google Shape;9766;p21"/>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7" name="Google Shape;9767;p21"/>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8" name="Google Shape;9768;p21"/>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9" name="Google Shape;9769;p21"/>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0" name="Google Shape;9770;p21"/>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1" name="Google Shape;9771;p21"/>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2" name="Google Shape;9772;p21"/>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3" name="Google Shape;9773;p21"/>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4" name="Google Shape;9774;p21"/>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5" name="Google Shape;9775;p21"/>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6" name="Google Shape;9776;p21"/>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7" name="Google Shape;9777;p21"/>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8" name="Google Shape;9778;p21"/>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9" name="Google Shape;9779;p21"/>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0" name="Google Shape;9780;p21"/>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1" name="Google Shape;9781;p21"/>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2" name="Google Shape;9782;p21"/>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3" name="Google Shape;9783;p21"/>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4" name="Google Shape;9784;p21"/>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5" name="Google Shape;9785;p21"/>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6" name="Google Shape;9786;p21"/>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7" name="Google Shape;9787;p21"/>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8" name="Google Shape;9788;p21"/>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9" name="Google Shape;9789;p21"/>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0" name="Google Shape;9790;p21"/>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1" name="Google Shape;9791;p21"/>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2" name="Google Shape;9792;p21"/>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3" name="Google Shape;9793;p21"/>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4" name="Google Shape;9794;p21"/>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5" name="Google Shape;9795;p21"/>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6" name="Google Shape;9796;p21"/>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7" name="Google Shape;9797;p21"/>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8" name="Google Shape;9798;p21"/>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9" name="Google Shape;9799;p21"/>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0" name="Google Shape;9800;p21"/>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1" name="Google Shape;9801;p21"/>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2" name="Google Shape;9802;p21"/>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3" name="Google Shape;9803;p21"/>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4" name="Google Shape;9804;p21"/>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5" name="Google Shape;9805;p21"/>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6" name="Google Shape;9806;p21"/>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7" name="Google Shape;9807;p21"/>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8" name="Google Shape;9808;p21"/>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9" name="Google Shape;9809;p21"/>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0" name="Google Shape;9810;p21"/>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1" name="Google Shape;9811;p21"/>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2" name="Google Shape;9812;p21"/>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3" name="Google Shape;9813;p21"/>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4" name="Google Shape;9814;p21"/>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5" name="Google Shape;9815;p21"/>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6" name="Google Shape;9816;p21"/>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7" name="Google Shape;9817;p21"/>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8" name="Google Shape;9818;p21"/>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9" name="Google Shape;9819;p21"/>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0" name="Google Shape;9820;p21"/>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1" name="Google Shape;9821;p21"/>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2" name="Google Shape;9822;p21"/>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3" name="Google Shape;9823;p21"/>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4" name="Google Shape;9824;p21"/>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5" name="Google Shape;9825;p21"/>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6" name="Google Shape;9826;p21"/>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7" name="Google Shape;9827;p21"/>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8" name="Google Shape;9828;p21"/>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9" name="Google Shape;9829;p21"/>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0" name="Google Shape;9830;p21"/>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1" name="Google Shape;9831;p21"/>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2" name="Google Shape;9832;p21"/>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3" name="Google Shape;9833;p21"/>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4" name="Google Shape;9834;p21"/>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5" name="Google Shape;9835;p21"/>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6" name="Google Shape;9836;p21"/>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7" name="Google Shape;9837;p21"/>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8" name="Google Shape;9838;p21"/>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9" name="Google Shape;9839;p21"/>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0" name="Google Shape;9840;p21"/>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1" name="Google Shape;9841;p21"/>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2" name="Google Shape;9842;p21"/>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3" name="Google Shape;9843;p21"/>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4" name="Google Shape;9844;p21"/>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5" name="Google Shape;9845;p21"/>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6" name="Google Shape;9846;p21"/>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7" name="Google Shape;9847;p21"/>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8" name="Google Shape;9848;p21"/>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9" name="Google Shape;9849;p21"/>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0" name="Google Shape;9850;p21"/>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1" name="Google Shape;9851;p21"/>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2" name="Google Shape;9852;p21"/>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3" name="Google Shape;9853;p21"/>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4" name="Google Shape;9854;p21"/>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5" name="Google Shape;9855;p21"/>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6" name="Google Shape;9856;p21"/>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7" name="Google Shape;9857;p21"/>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8" name="Google Shape;9858;p21"/>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9" name="Google Shape;9859;p21"/>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0" name="Google Shape;9860;p21"/>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1" name="Google Shape;9861;p21"/>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2" name="Google Shape;9862;p21"/>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3" name="Google Shape;9863;p21"/>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4" name="Google Shape;9864;p21"/>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5" name="Google Shape;9865;p21"/>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6" name="Google Shape;9866;p21"/>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7" name="Google Shape;9867;p21"/>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8" name="Google Shape;9868;p21"/>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9" name="Google Shape;9869;p21"/>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0" name="Google Shape;9870;p21"/>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1" name="Google Shape;9871;p21"/>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2" name="Google Shape;9872;p21"/>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3" name="Google Shape;9873;p21"/>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4" name="Google Shape;9874;p21"/>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5" name="Google Shape;9875;p21"/>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6" name="Google Shape;9876;p21"/>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7" name="Google Shape;9877;p21"/>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8" name="Google Shape;9878;p21"/>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9" name="Google Shape;9879;p21"/>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0" name="Google Shape;9880;p21"/>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1" name="Google Shape;9881;p21"/>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2" name="Google Shape;9882;p21"/>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3" name="Google Shape;9883;p21"/>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4" name="Google Shape;9884;p21"/>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5" name="Google Shape;9885;p21"/>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6" name="Google Shape;9886;p21"/>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7" name="Google Shape;9887;p21"/>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8" name="Google Shape;9888;p21"/>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9" name="Google Shape;9889;p21"/>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0" name="Google Shape;9890;p21"/>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1" name="Google Shape;9891;p21"/>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2" name="Google Shape;9892;p21"/>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3" name="Google Shape;9893;p21"/>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4" name="Google Shape;9894;p21"/>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5" name="Google Shape;9895;p21"/>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6" name="Google Shape;9896;p21"/>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7" name="Google Shape;9897;p21"/>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8" name="Google Shape;9898;p21"/>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9" name="Google Shape;9899;p21"/>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0" name="Google Shape;9900;p21"/>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1" name="Google Shape;9901;p21"/>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2" name="Google Shape;9902;p21"/>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3" name="Google Shape;9903;p21"/>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4" name="Google Shape;9904;p21"/>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5" name="Google Shape;9905;p21"/>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6" name="Google Shape;9906;p21"/>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7" name="Google Shape;9907;p21"/>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8" name="Google Shape;9908;p21"/>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9" name="Google Shape;9909;p21"/>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0" name="Google Shape;9910;p21"/>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1" name="Google Shape;9911;p21"/>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2" name="Google Shape;9912;p21"/>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3" name="Google Shape;9913;p21"/>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4" name="Google Shape;9914;p21"/>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5" name="Google Shape;9915;p21"/>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6" name="Google Shape;9916;p21"/>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7" name="Google Shape;9917;p21"/>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8" name="Google Shape;9918;p21"/>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9" name="Google Shape;9919;p21"/>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0" name="Google Shape;9920;p21"/>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1" name="Google Shape;9921;p21"/>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2" name="Google Shape;9922;p21"/>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3" name="Google Shape;9923;p21"/>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4" name="Google Shape;9924;p21"/>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5" name="Google Shape;9925;p21"/>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6" name="Google Shape;9926;p21"/>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7" name="Google Shape;9927;p21"/>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8" name="Google Shape;9928;p21"/>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9" name="Google Shape;9929;p21"/>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0" name="Google Shape;9930;p21"/>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1" name="Google Shape;9931;p21"/>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2" name="Google Shape;9932;p21"/>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3" name="Google Shape;9933;p21"/>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4" name="Google Shape;9934;p21"/>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5" name="Google Shape;9935;p21"/>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6" name="Google Shape;9936;p21"/>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7" name="Google Shape;9937;p21"/>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8" name="Google Shape;9938;p21"/>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9" name="Google Shape;9939;p21"/>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0" name="Google Shape;9940;p21"/>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1" name="Google Shape;9941;p21"/>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2" name="Google Shape;9942;p21"/>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3" name="Google Shape;9943;p21"/>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4" name="Google Shape;9944;p21"/>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5" name="Google Shape;9945;p21"/>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6" name="Google Shape;9946;p21"/>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7" name="Google Shape;9947;p21"/>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8" name="Google Shape;9948;p21"/>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9" name="Google Shape;9949;p21"/>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0" name="Google Shape;9950;p21"/>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1" name="Google Shape;9951;p21"/>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2" name="Google Shape;9952;p21"/>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3" name="Google Shape;9953;p21"/>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4" name="Google Shape;9954;p21"/>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5" name="Google Shape;9955;p21"/>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956" name="Google Shape;9956;p21"/>
          <p:cNvSpPr/>
          <p:nvPr/>
        </p:nvSpPr>
        <p:spPr>
          <a:xfrm>
            <a:off x="334200" y="3738875"/>
            <a:ext cx="8475600" cy="11154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7" name="Google Shape;9957;p21"/>
          <p:cNvSpPr txBox="1">
            <a:spLocks noGrp="1"/>
          </p:cNvSpPr>
          <p:nvPr>
            <p:ph type="subTitle" idx="1"/>
          </p:nvPr>
        </p:nvSpPr>
        <p:spPr>
          <a:xfrm>
            <a:off x="1969100" y="3872100"/>
            <a:ext cx="5205900" cy="731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160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958" name="Google Shape;9958;p21"/>
          <p:cNvSpPr txBox="1">
            <a:spLocks noGrp="1"/>
          </p:cNvSpPr>
          <p:nvPr>
            <p:ph type="title"/>
          </p:nvPr>
        </p:nvSpPr>
        <p:spPr>
          <a:xfrm>
            <a:off x="334175" y="291775"/>
            <a:ext cx="8475600" cy="6579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a:lvl2pPr>
            <a:lvl3pPr lvl="2" rtl="0">
              <a:spcBef>
                <a:spcPts val="0"/>
              </a:spcBef>
              <a:spcAft>
                <a:spcPts val="0"/>
              </a:spcAft>
              <a:buSzPts val="2500"/>
              <a:buNone/>
              <a:defRPr/>
            </a:lvl3pPr>
            <a:lvl4pPr lvl="3" rtl="0">
              <a:spcBef>
                <a:spcPts val="0"/>
              </a:spcBef>
              <a:spcAft>
                <a:spcPts val="0"/>
              </a:spcAft>
              <a:buSzPts val="2500"/>
              <a:buNone/>
              <a:defRPr/>
            </a:lvl4pPr>
            <a:lvl5pPr lvl="4" rtl="0">
              <a:spcBef>
                <a:spcPts val="0"/>
              </a:spcBef>
              <a:spcAft>
                <a:spcPts val="0"/>
              </a:spcAft>
              <a:buSzPts val="2500"/>
              <a:buNone/>
              <a:defRPr/>
            </a:lvl5pPr>
            <a:lvl6pPr lvl="5" rtl="0">
              <a:spcBef>
                <a:spcPts val="0"/>
              </a:spcBef>
              <a:spcAft>
                <a:spcPts val="0"/>
              </a:spcAft>
              <a:buSzPts val="2500"/>
              <a:buNone/>
              <a:defRPr/>
            </a:lvl6pPr>
            <a:lvl7pPr lvl="6" rtl="0">
              <a:spcBef>
                <a:spcPts val="0"/>
              </a:spcBef>
              <a:spcAft>
                <a:spcPts val="0"/>
              </a:spcAft>
              <a:buSzPts val="2500"/>
              <a:buNone/>
              <a:defRPr/>
            </a:lvl7pPr>
            <a:lvl8pPr lvl="7" rtl="0">
              <a:spcBef>
                <a:spcPts val="0"/>
              </a:spcBef>
              <a:spcAft>
                <a:spcPts val="0"/>
              </a:spcAft>
              <a:buSzPts val="2500"/>
              <a:buNone/>
              <a:defRPr/>
            </a:lvl8pPr>
            <a:lvl9pPr lvl="8" rtl="0">
              <a:spcBef>
                <a:spcPts val="0"/>
              </a:spcBef>
              <a:spcAft>
                <a:spcPts val="0"/>
              </a:spcAft>
              <a:buSzPts val="2500"/>
              <a:buNone/>
              <a:defRPr/>
            </a:lvl9pPr>
          </a:lstStyle>
          <a:p>
            <a:endParaRPr/>
          </a:p>
        </p:txBody>
      </p:sp>
      <p:sp>
        <p:nvSpPr>
          <p:cNvPr id="9959" name="Google Shape;9959;p21"/>
          <p:cNvSpPr/>
          <p:nvPr/>
        </p:nvSpPr>
        <p:spPr>
          <a:xfrm>
            <a:off x="334200" y="949675"/>
            <a:ext cx="8475600" cy="27891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and text 2">
  <p:cSld name="CUSTOM_1_1">
    <p:bg>
      <p:bgPr>
        <a:solidFill>
          <a:schemeClr val="lt1"/>
        </a:solidFill>
        <a:effectLst/>
      </p:bgPr>
    </p:bg>
    <p:spTree>
      <p:nvGrpSpPr>
        <p:cNvPr id="1" name="Shape 10221"/>
        <p:cNvGrpSpPr/>
        <p:nvPr/>
      </p:nvGrpSpPr>
      <p:grpSpPr>
        <a:xfrm>
          <a:off x="0" y="0"/>
          <a:ext cx="0" cy="0"/>
          <a:chOff x="0" y="0"/>
          <a:chExt cx="0" cy="0"/>
        </a:xfrm>
      </p:grpSpPr>
      <p:grpSp>
        <p:nvGrpSpPr>
          <p:cNvPr id="10222" name="Google Shape;10222;p23"/>
          <p:cNvGrpSpPr/>
          <p:nvPr/>
        </p:nvGrpSpPr>
        <p:grpSpPr>
          <a:xfrm>
            <a:off x="70051" y="76201"/>
            <a:ext cx="640525" cy="646075"/>
            <a:chOff x="2781975" y="3951500"/>
            <a:chExt cx="640525" cy="646075"/>
          </a:xfrm>
        </p:grpSpPr>
        <p:sp>
          <p:nvSpPr>
            <p:cNvPr id="10223" name="Google Shape;10223;p23"/>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4" name="Google Shape;10224;p23"/>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5" name="Google Shape;10225;p23"/>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6" name="Google Shape;10226;p23"/>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7" name="Google Shape;10227;p23"/>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8" name="Google Shape;10228;p23"/>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9" name="Google Shape;10229;p23"/>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0" name="Google Shape;10230;p23"/>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1" name="Google Shape;10231;p23"/>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2" name="Google Shape;10232;p23"/>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3" name="Google Shape;10233;p23"/>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4" name="Google Shape;10234;p23"/>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5" name="Google Shape;10235;p23"/>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6" name="Google Shape;10236;p23"/>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7" name="Google Shape;10237;p23"/>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8" name="Google Shape;10238;p23"/>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9" name="Google Shape;10239;p23"/>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0" name="Google Shape;10240;p23"/>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1" name="Google Shape;10241;p23"/>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2" name="Google Shape;10242;p23"/>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3" name="Google Shape;10243;p23"/>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4" name="Google Shape;10244;p23"/>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5" name="Google Shape;10245;p23"/>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6" name="Google Shape;10246;p23"/>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7" name="Google Shape;10247;p23"/>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8" name="Google Shape;10248;p23"/>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9" name="Google Shape;10249;p23"/>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0" name="Google Shape;10250;p23"/>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1" name="Google Shape;10251;p23"/>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2" name="Google Shape;10252;p23"/>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3" name="Google Shape;10253;p23"/>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4" name="Google Shape;10254;p23"/>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5" name="Google Shape;10255;p23"/>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6" name="Google Shape;10256;p23"/>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7" name="Google Shape;10257;p23"/>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8" name="Google Shape;10258;p23"/>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9" name="Google Shape;10259;p23"/>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0" name="Google Shape;10260;p23"/>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1" name="Google Shape;10261;p23"/>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2" name="Google Shape;10262;p23"/>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3" name="Google Shape;10263;p23"/>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4" name="Google Shape;10264;p23"/>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5" name="Google Shape;10265;p23"/>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6" name="Google Shape;10266;p23"/>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7" name="Google Shape;10267;p23"/>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8" name="Google Shape;10268;p23"/>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9" name="Google Shape;10269;p23"/>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0" name="Google Shape;10270;p23"/>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1" name="Google Shape;10271;p23"/>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2" name="Google Shape;10272;p23"/>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3" name="Google Shape;10273;p23"/>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4" name="Google Shape;10274;p23"/>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5" name="Google Shape;10275;p23"/>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6" name="Google Shape;10276;p23"/>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7" name="Google Shape;10277;p23"/>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8" name="Google Shape;10278;p23"/>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9" name="Google Shape;10279;p23"/>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0" name="Google Shape;10280;p23"/>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1" name="Google Shape;10281;p23"/>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2" name="Google Shape;10282;p23"/>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3" name="Google Shape;10283;p23"/>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4" name="Google Shape;10284;p23"/>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5" name="Google Shape;10285;p23"/>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6" name="Google Shape;10286;p23"/>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7" name="Google Shape;10287;p23"/>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8" name="Google Shape;10288;p23"/>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9" name="Google Shape;10289;p23"/>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0" name="Google Shape;10290;p23"/>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1" name="Google Shape;10291;p23"/>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2" name="Google Shape;10292;p23"/>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3" name="Google Shape;10293;p23"/>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4" name="Google Shape;10294;p23"/>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5" name="Google Shape;10295;p23"/>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6" name="Google Shape;10296;p23"/>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7" name="Google Shape;10297;p23"/>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8" name="Google Shape;10298;p23"/>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9" name="Google Shape;10299;p23"/>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0" name="Google Shape;10300;p23"/>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1" name="Google Shape;10301;p23"/>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2" name="Google Shape;10302;p23"/>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3" name="Google Shape;10303;p23"/>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4" name="Google Shape;10304;p23"/>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5" name="Google Shape;10305;p23"/>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6" name="Google Shape;10306;p23"/>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7" name="Google Shape;10307;p23"/>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8" name="Google Shape;10308;p23"/>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9" name="Google Shape;10309;p23"/>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0" name="Google Shape;10310;p23"/>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1" name="Google Shape;10311;p23"/>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2" name="Google Shape;10312;p23"/>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3" name="Google Shape;10313;p23"/>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4" name="Google Shape;10314;p23"/>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5" name="Google Shape;10315;p23"/>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6" name="Google Shape;10316;p23"/>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7" name="Google Shape;10317;p23"/>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8" name="Google Shape;10318;p23"/>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9" name="Google Shape;10319;p23"/>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0" name="Google Shape;10320;p23"/>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1" name="Google Shape;10321;p23"/>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2" name="Google Shape;10322;p23"/>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3" name="Google Shape;10323;p23"/>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4" name="Google Shape;10324;p23"/>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5" name="Google Shape;10325;p23"/>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6" name="Google Shape;10326;p23"/>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7" name="Google Shape;10327;p23"/>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8" name="Google Shape;10328;p23"/>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9" name="Google Shape;10329;p23"/>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0" name="Google Shape;10330;p23"/>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1" name="Google Shape;10331;p23"/>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2" name="Google Shape;10332;p23"/>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3" name="Google Shape;10333;p23"/>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4" name="Google Shape;10334;p23"/>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5" name="Google Shape;10335;p23"/>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6" name="Google Shape;10336;p23"/>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7" name="Google Shape;10337;p23"/>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8" name="Google Shape;10338;p23"/>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9" name="Google Shape;10339;p23"/>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0" name="Google Shape;10340;p23"/>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1" name="Google Shape;10341;p23"/>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2" name="Google Shape;10342;p23"/>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3" name="Google Shape;10343;p23"/>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4" name="Google Shape;10344;p23"/>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5" name="Google Shape;10345;p23"/>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6" name="Google Shape;10346;p23"/>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7" name="Google Shape;10347;p23"/>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8" name="Google Shape;10348;p23"/>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9" name="Google Shape;10349;p23"/>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0" name="Google Shape;10350;p23"/>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1" name="Google Shape;10351;p23"/>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2" name="Google Shape;10352;p23"/>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3" name="Google Shape;10353;p23"/>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4" name="Google Shape;10354;p23"/>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5" name="Google Shape;10355;p23"/>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6" name="Google Shape;10356;p23"/>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7" name="Google Shape;10357;p23"/>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8" name="Google Shape;10358;p23"/>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9" name="Google Shape;10359;p23"/>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0" name="Google Shape;10360;p23"/>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1" name="Google Shape;10361;p23"/>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2" name="Google Shape;10362;p23"/>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3" name="Google Shape;10363;p23"/>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4" name="Google Shape;10364;p23"/>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5" name="Google Shape;10365;p23"/>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6" name="Google Shape;10366;p23"/>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7" name="Google Shape;10367;p23"/>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8" name="Google Shape;10368;p23"/>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9" name="Google Shape;10369;p23"/>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0" name="Google Shape;10370;p23"/>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1" name="Google Shape;10371;p23"/>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2" name="Google Shape;10372;p23"/>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3" name="Google Shape;10373;p23"/>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4" name="Google Shape;10374;p23"/>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5" name="Google Shape;10375;p23"/>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6" name="Google Shape;10376;p23"/>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7" name="Google Shape;10377;p23"/>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8" name="Google Shape;10378;p23"/>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9" name="Google Shape;10379;p23"/>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0" name="Google Shape;10380;p23"/>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1" name="Google Shape;10381;p23"/>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2" name="Google Shape;10382;p23"/>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3" name="Google Shape;10383;p23"/>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4" name="Google Shape;10384;p23"/>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5" name="Google Shape;10385;p23"/>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6" name="Google Shape;10386;p23"/>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7" name="Google Shape;10387;p23"/>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8" name="Google Shape;10388;p23"/>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9" name="Google Shape;10389;p23"/>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0" name="Google Shape;10390;p23"/>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1" name="Google Shape;10391;p23"/>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2" name="Google Shape;10392;p23"/>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3" name="Google Shape;10393;p23"/>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4" name="Google Shape;10394;p23"/>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5" name="Google Shape;10395;p23"/>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6" name="Google Shape;10396;p23"/>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7" name="Google Shape;10397;p23"/>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8" name="Google Shape;10398;p23"/>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9" name="Google Shape;10399;p23"/>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0" name="Google Shape;10400;p23"/>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1" name="Google Shape;10401;p23"/>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2" name="Google Shape;10402;p23"/>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3" name="Google Shape;10403;p23"/>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4" name="Google Shape;10404;p23"/>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5" name="Google Shape;10405;p23"/>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6" name="Google Shape;10406;p23"/>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7" name="Google Shape;10407;p23"/>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8" name="Google Shape;10408;p23"/>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9" name="Google Shape;10409;p23"/>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0" name="Google Shape;10410;p23"/>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1" name="Google Shape;10411;p23"/>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2" name="Google Shape;10412;p23"/>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3" name="Google Shape;10413;p23"/>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4" name="Google Shape;10414;p23"/>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5" name="Google Shape;10415;p23"/>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6" name="Google Shape;10416;p23"/>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7" name="Google Shape;10417;p23"/>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8" name="Google Shape;10418;p23"/>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9" name="Google Shape;10419;p23"/>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0" name="Google Shape;10420;p23"/>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1" name="Google Shape;10421;p23"/>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2" name="Google Shape;10422;p23"/>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3" name="Google Shape;10423;p23"/>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4" name="Google Shape;10424;p23"/>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5" name="Google Shape;10425;p23"/>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6" name="Google Shape;10426;p23"/>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7" name="Google Shape;10427;p23"/>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8" name="Google Shape;10428;p23"/>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9" name="Google Shape;10429;p23"/>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0" name="Google Shape;10430;p23"/>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1" name="Google Shape;10431;p23"/>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2" name="Google Shape;10432;p23"/>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3" name="Google Shape;10433;p23"/>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4" name="Google Shape;10434;p23"/>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5" name="Google Shape;10435;p23"/>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6" name="Google Shape;10436;p23"/>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7" name="Google Shape;10437;p23"/>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8" name="Google Shape;10438;p23"/>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9" name="Google Shape;10439;p23"/>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0" name="Google Shape;10440;p23"/>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1" name="Google Shape;10441;p23"/>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2" name="Google Shape;10442;p23"/>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3" name="Google Shape;10443;p23"/>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4" name="Google Shape;10444;p23"/>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5" name="Google Shape;10445;p23"/>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6" name="Google Shape;10446;p23"/>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7" name="Google Shape;10447;p23"/>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8" name="Google Shape;10448;p23"/>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9" name="Google Shape;10449;p23"/>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0" name="Google Shape;10450;p23"/>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1" name="Google Shape;10451;p23"/>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2" name="Google Shape;10452;p23"/>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3" name="Google Shape;10453;p23"/>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4" name="Google Shape;10454;p23"/>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5" name="Google Shape;10455;p23"/>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6" name="Google Shape;10456;p23"/>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7" name="Google Shape;10457;p23"/>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8" name="Google Shape;10458;p23"/>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9" name="Google Shape;10459;p23"/>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0" name="Google Shape;10460;p23"/>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1" name="Google Shape;10461;p23"/>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2" name="Google Shape;10462;p23"/>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3" name="Google Shape;10463;p23"/>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4" name="Google Shape;10464;p23"/>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5" name="Google Shape;10465;p23"/>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6" name="Google Shape;10466;p23"/>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7" name="Google Shape;10467;p23"/>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8" name="Google Shape;10468;p23"/>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9" name="Google Shape;10469;p23"/>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0" name="Google Shape;10470;p23"/>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1" name="Google Shape;10471;p23"/>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2" name="Google Shape;10472;p23"/>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3" name="Google Shape;10473;p23"/>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4" name="Google Shape;10474;p23"/>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5" name="Google Shape;10475;p23"/>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6" name="Google Shape;10476;p23"/>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7" name="Google Shape;10477;p23"/>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8" name="Google Shape;10478;p23"/>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479" name="Google Shape;10479;p23"/>
          <p:cNvSpPr/>
          <p:nvPr/>
        </p:nvSpPr>
        <p:spPr>
          <a:xfrm>
            <a:off x="334200" y="949675"/>
            <a:ext cx="84756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80" name="Google Shape;10480;p23"/>
          <p:cNvSpPr txBox="1">
            <a:spLocks noGrp="1"/>
          </p:cNvSpPr>
          <p:nvPr>
            <p:ph type="subTitle" idx="1"/>
          </p:nvPr>
        </p:nvSpPr>
        <p:spPr>
          <a:xfrm>
            <a:off x="5223600" y="2395575"/>
            <a:ext cx="3200400" cy="8229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a:lvl1pPr>
            <a:lvl2pPr lvl="1" algn="ctr" rtl="0">
              <a:lnSpc>
                <a:spcPct val="100000"/>
              </a:lnSpc>
              <a:spcBef>
                <a:spcPts val="160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481" name="Google Shape;10481;p23"/>
          <p:cNvSpPr txBox="1">
            <a:spLocks noGrp="1"/>
          </p:cNvSpPr>
          <p:nvPr>
            <p:ph type="title"/>
          </p:nvPr>
        </p:nvSpPr>
        <p:spPr>
          <a:xfrm>
            <a:off x="334175" y="291775"/>
            <a:ext cx="8475600" cy="6579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a:lvl2pPr>
            <a:lvl3pPr lvl="2" rtl="0">
              <a:spcBef>
                <a:spcPts val="0"/>
              </a:spcBef>
              <a:spcAft>
                <a:spcPts val="0"/>
              </a:spcAft>
              <a:buSzPts val="2500"/>
              <a:buNone/>
              <a:defRPr/>
            </a:lvl3pPr>
            <a:lvl4pPr lvl="3" rtl="0">
              <a:spcBef>
                <a:spcPts val="0"/>
              </a:spcBef>
              <a:spcAft>
                <a:spcPts val="0"/>
              </a:spcAft>
              <a:buSzPts val="2500"/>
              <a:buNone/>
              <a:defRPr/>
            </a:lvl4pPr>
            <a:lvl5pPr lvl="4" rtl="0">
              <a:spcBef>
                <a:spcPts val="0"/>
              </a:spcBef>
              <a:spcAft>
                <a:spcPts val="0"/>
              </a:spcAft>
              <a:buSzPts val="2500"/>
              <a:buNone/>
              <a:defRPr/>
            </a:lvl5pPr>
            <a:lvl6pPr lvl="5" rtl="0">
              <a:spcBef>
                <a:spcPts val="0"/>
              </a:spcBef>
              <a:spcAft>
                <a:spcPts val="0"/>
              </a:spcAft>
              <a:buSzPts val="2500"/>
              <a:buNone/>
              <a:defRPr/>
            </a:lvl6pPr>
            <a:lvl7pPr lvl="6" rtl="0">
              <a:spcBef>
                <a:spcPts val="0"/>
              </a:spcBef>
              <a:spcAft>
                <a:spcPts val="0"/>
              </a:spcAft>
              <a:buSzPts val="2500"/>
              <a:buNone/>
              <a:defRPr/>
            </a:lvl7pPr>
            <a:lvl8pPr lvl="7" rtl="0">
              <a:spcBef>
                <a:spcPts val="0"/>
              </a:spcBef>
              <a:spcAft>
                <a:spcPts val="0"/>
              </a:spcAft>
              <a:buSzPts val="2500"/>
              <a:buNone/>
              <a:defRPr/>
            </a:lvl8pPr>
            <a:lvl9pPr lvl="8" rtl="0">
              <a:spcBef>
                <a:spcPts val="0"/>
              </a:spcBef>
              <a:spcAft>
                <a:spcPts val="0"/>
              </a:spcAft>
              <a:buSzPts val="2500"/>
              <a:buNone/>
              <a:defRPr/>
            </a:lvl9pPr>
          </a:lstStyle>
          <a:p>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itle and three columns">
  <p:cSld name="BLANK_1_1_1_2">
    <p:bg>
      <p:bgPr>
        <a:solidFill>
          <a:schemeClr val="lt1"/>
        </a:solidFill>
        <a:effectLst/>
      </p:bgPr>
    </p:bg>
    <p:spTree>
      <p:nvGrpSpPr>
        <p:cNvPr id="1" name="Shape 10743"/>
        <p:cNvGrpSpPr/>
        <p:nvPr/>
      </p:nvGrpSpPr>
      <p:grpSpPr>
        <a:xfrm>
          <a:off x="0" y="0"/>
          <a:ext cx="0" cy="0"/>
          <a:chOff x="0" y="0"/>
          <a:chExt cx="0" cy="0"/>
        </a:xfrm>
      </p:grpSpPr>
      <p:grpSp>
        <p:nvGrpSpPr>
          <p:cNvPr id="10744" name="Google Shape;10744;p25"/>
          <p:cNvGrpSpPr/>
          <p:nvPr/>
        </p:nvGrpSpPr>
        <p:grpSpPr>
          <a:xfrm>
            <a:off x="70051" y="76201"/>
            <a:ext cx="640525" cy="646075"/>
            <a:chOff x="2781975" y="3951500"/>
            <a:chExt cx="640525" cy="646075"/>
          </a:xfrm>
        </p:grpSpPr>
        <p:sp>
          <p:nvSpPr>
            <p:cNvPr id="10745" name="Google Shape;10745;p25"/>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6" name="Google Shape;10746;p25"/>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7" name="Google Shape;10747;p25"/>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8" name="Google Shape;10748;p25"/>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9" name="Google Shape;10749;p25"/>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0" name="Google Shape;10750;p25"/>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1" name="Google Shape;10751;p25"/>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2" name="Google Shape;10752;p25"/>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3" name="Google Shape;10753;p25"/>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4" name="Google Shape;10754;p25"/>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5" name="Google Shape;10755;p25"/>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6" name="Google Shape;10756;p25"/>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7" name="Google Shape;10757;p25"/>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8" name="Google Shape;10758;p25"/>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9" name="Google Shape;10759;p25"/>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0" name="Google Shape;10760;p25"/>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1" name="Google Shape;10761;p25"/>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2" name="Google Shape;10762;p25"/>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3" name="Google Shape;10763;p25"/>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4" name="Google Shape;10764;p25"/>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5" name="Google Shape;10765;p25"/>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6" name="Google Shape;10766;p25"/>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7" name="Google Shape;10767;p25"/>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8" name="Google Shape;10768;p25"/>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9" name="Google Shape;10769;p25"/>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0" name="Google Shape;10770;p25"/>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1" name="Google Shape;10771;p25"/>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2" name="Google Shape;10772;p25"/>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3" name="Google Shape;10773;p25"/>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4" name="Google Shape;10774;p25"/>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5" name="Google Shape;10775;p25"/>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6" name="Google Shape;10776;p25"/>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7" name="Google Shape;10777;p25"/>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8" name="Google Shape;10778;p25"/>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9" name="Google Shape;10779;p25"/>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0" name="Google Shape;10780;p25"/>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1" name="Google Shape;10781;p25"/>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2" name="Google Shape;10782;p25"/>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3" name="Google Shape;10783;p25"/>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4" name="Google Shape;10784;p25"/>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5" name="Google Shape;10785;p25"/>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6" name="Google Shape;10786;p25"/>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7" name="Google Shape;10787;p25"/>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8" name="Google Shape;10788;p25"/>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9" name="Google Shape;10789;p25"/>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0" name="Google Shape;10790;p25"/>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1" name="Google Shape;10791;p25"/>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2" name="Google Shape;10792;p25"/>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3" name="Google Shape;10793;p25"/>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4" name="Google Shape;10794;p25"/>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5" name="Google Shape;10795;p25"/>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6" name="Google Shape;10796;p25"/>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7" name="Google Shape;10797;p25"/>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8" name="Google Shape;10798;p25"/>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9" name="Google Shape;10799;p25"/>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0" name="Google Shape;10800;p25"/>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1" name="Google Shape;10801;p25"/>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2" name="Google Shape;10802;p25"/>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3" name="Google Shape;10803;p25"/>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4" name="Google Shape;10804;p25"/>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5" name="Google Shape;10805;p25"/>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6" name="Google Shape;10806;p25"/>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7" name="Google Shape;10807;p25"/>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8" name="Google Shape;10808;p25"/>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9" name="Google Shape;10809;p25"/>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0" name="Google Shape;10810;p25"/>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1" name="Google Shape;10811;p25"/>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2" name="Google Shape;10812;p25"/>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3" name="Google Shape;10813;p25"/>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4" name="Google Shape;10814;p25"/>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5" name="Google Shape;10815;p25"/>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6" name="Google Shape;10816;p25"/>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7" name="Google Shape;10817;p25"/>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8" name="Google Shape;10818;p25"/>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9" name="Google Shape;10819;p25"/>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0" name="Google Shape;10820;p25"/>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1" name="Google Shape;10821;p25"/>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2" name="Google Shape;10822;p25"/>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3" name="Google Shape;10823;p25"/>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4" name="Google Shape;10824;p25"/>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5" name="Google Shape;10825;p25"/>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6" name="Google Shape;10826;p25"/>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7" name="Google Shape;10827;p25"/>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8" name="Google Shape;10828;p25"/>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9" name="Google Shape;10829;p25"/>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0" name="Google Shape;10830;p25"/>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1" name="Google Shape;10831;p25"/>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2" name="Google Shape;10832;p25"/>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3" name="Google Shape;10833;p25"/>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4" name="Google Shape;10834;p25"/>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5" name="Google Shape;10835;p25"/>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6" name="Google Shape;10836;p25"/>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7" name="Google Shape;10837;p25"/>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8" name="Google Shape;10838;p25"/>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9" name="Google Shape;10839;p25"/>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0" name="Google Shape;10840;p25"/>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1" name="Google Shape;10841;p25"/>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2" name="Google Shape;10842;p25"/>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3" name="Google Shape;10843;p25"/>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4" name="Google Shape;10844;p25"/>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5" name="Google Shape;10845;p25"/>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6" name="Google Shape;10846;p25"/>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7" name="Google Shape;10847;p25"/>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8" name="Google Shape;10848;p25"/>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9" name="Google Shape;10849;p25"/>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0" name="Google Shape;10850;p25"/>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1" name="Google Shape;10851;p25"/>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2" name="Google Shape;10852;p25"/>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3" name="Google Shape;10853;p25"/>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4" name="Google Shape;10854;p25"/>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5" name="Google Shape;10855;p25"/>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6" name="Google Shape;10856;p25"/>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7" name="Google Shape;10857;p25"/>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8" name="Google Shape;10858;p25"/>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9" name="Google Shape;10859;p25"/>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0" name="Google Shape;10860;p25"/>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1" name="Google Shape;10861;p25"/>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2" name="Google Shape;10862;p25"/>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3" name="Google Shape;10863;p25"/>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4" name="Google Shape;10864;p25"/>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5" name="Google Shape;10865;p25"/>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6" name="Google Shape;10866;p25"/>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7" name="Google Shape;10867;p25"/>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8" name="Google Shape;10868;p25"/>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9" name="Google Shape;10869;p25"/>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0" name="Google Shape;10870;p25"/>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1" name="Google Shape;10871;p25"/>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2" name="Google Shape;10872;p25"/>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3" name="Google Shape;10873;p25"/>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4" name="Google Shape;10874;p25"/>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5" name="Google Shape;10875;p25"/>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6" name="Google Shape;10876;p25"/>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7" name="Google Shape;10877;p25"/>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8" name="Google Shape;10878;p25"/>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9" name="Google Shape;10879;p25"/>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0" name="Google Shape;10880;p25"/>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1" name="Google Shape;10881;p25"/>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2" name="Google Shape;10882;p25"/>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3" name="Google Shape;10883;p25"/>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4" name="Google Shape;10884;p25"/>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5" name="Google Shape;10885;p25"/>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6" name="Google Shape;10886;p25"/>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7" name="Google Shape;10887;p25"/>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8" name="Google Shape;10888;p25"/>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9" name="Google Shape;10889;p25"/>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0" name="Google Shape;10890;p25"/>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1" name="Google Shape;10891;p25"/>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2" name="Google Shape;10892;p25"/>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3" name="Google Shape;10893;p25"/>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4" name="Google Shape;10894;p25"/>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5" name="Google Shape;10895;p25"/>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6" name="Google Shape;10896;p25"/>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7" name="Google Shape;10897;p25"/>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8" name="Google Shape;10898;p25"/>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9" name="Google Shape;10899;p25"/>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0" name="Google Shape;10900;p25"/>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1" name="Google Shape;10901;p25"/>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2" name="Google Shape;10902;p25"/>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3" name="Google Shape;10903;p25"/>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4" name="Google Shape;10904;p25"/>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5" name="Google Shape;10905;p25"/>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6" name="Google Shape;10906;p25"/>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7" name="Google Shape;10907;p25"/>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8" name="Google Shape;10908;p25"/>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9" name="Google Shape;10909;p25"/>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0" name="Google Shape;10910;p25"/>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1" name="Google Shape;10911;p25"/>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2" name="Google Shape;10912;p25"/>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3" name="Google Shape;10913;p25"/>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4" name="Google Shape;10914;p25"/>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5" name="Google Shape;10915;p25"/>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6" name="Google Shape;10916;p25"/>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7" name="Google Shape;10917;p25"/>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8" name="Google Shape;10918;p25"/>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9" name="Google Shape;10919;p25"/>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0" name="Google Shape;10920;p25"/>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1" name="Google Shape;10921;p25"/>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2" name="Google Shape;10922;p25"/>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3" name="Google Shape;10923;p25"/>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4" name="Google Shape;10924;p25"/>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5" name="Google Shape;10925;p25"/>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6" name="Google Shape;10926;p25"/>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7" name="Google Shape;10927;p25"/>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8" name="Google Shape;10928;p25"/>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9" name="Google Shape;10929;p25"/>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0" name="Google Shape;10930;p25"/>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1" name="Google Shape;10931;p25"/>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2" name="Google Shape;10932;p25"/>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3" name="Google Shape;10933;p25"/>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4" name="Google Shape;10934;p25"/>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5" name="Google Shape;10935;p25"/>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6" name="Google Shape;10936;p25"/>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7" name="Google Shape;10937;p25"/>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8" name="Google Shape;10938;p25"/>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9" name="Google Shape;10939;p25"/>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0" name="Google Shape;10940;p25"/>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1" name="Google Shape;10941;p25"/>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2" name="Google Shape;10942;p25"/>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3" name="Google Shape;10943;p25"/>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4" name="Google Shape;10944;p25"/>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5" name="Google Shape;10945;p25"/>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6" name="Google Shape;10946;p25"/>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7" name="Google Shape;10947;p25"/>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8" name="Google Shape;10948;p25"/>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9" name="Google Shape;10949;p25"/>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0" name="Google Shape;10950;p25"/>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1" name="Google Shape;10951;p25"/>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2" name="Google Shape;10952;p25"/>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3" name="Google Shape;10953;p25"/>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4" name="Google Shape;10954;p25"/>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5" name="Google Shape;10955;p25"/>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6" name="Google Shape;10956;p25"/>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7" name="Google Shape;10957;p25"/>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8" name="Google Shape;10958;p25"/>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9" name="Google Shape;10959;p25"/>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0" name="Google Shape;10960;p25"/>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1" name="Google Shape;10961;p25"/>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2" name="Google Shape;10962;p25"/>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3" name="Google Shape;10963;p25"/>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4" name="Google Shape;10964;p25"/>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5" name="Google Shape;10965;p25"/>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6" name="Google Shape;10966;p25"/>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7" name="Google Shape;10967;p25"/>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8" name="Google Shape;10968;p25"/>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9" name="Google Shape;10969;p25"/>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0" name="Google Shape;10970;p25"/>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1" name="Google Shape;10971;p25"/>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2" name="Google Shape;10972;p25"/>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3" name="Google Shape;10973;p25"/>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4" name="Google Shape;10974;p25"/>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5" name="Google Shape;10975;p25"/>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6" name="Google Shape;10976;p25"/>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7" name="Google Shape;10977;p25"/>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8" name="Google Shape;10978;p25"/>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9" name="Google Shape;10979;p25"/>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0" name="Google Shape;10980;p25"/>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1" name="Google Shape;10981;p25"/>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2" name="Google Shape;10982;p25"/>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3" name="Google Shape;10983;p25"/>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4" name="Google Shape;10984;p25"/>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5" name="Google Shape;10985;p25"/>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6" name="Google Shape;10986;p25"/>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7" name="Google Shape;10987;p25"/>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8" name="Google Shape;10988;p25"/>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9" name="Google Shape;10989;p25"/>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0" name="Google Shape;10990;p25"/>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1" name="Google Shape;10991;p25"/>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2" name="Google Shape;10992;p25"/>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3" name="Google Shape;10993;p25"/>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4" name="Google Shape;10994;p25"/>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5" name="Google Shape;10995;p25"/>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6" name="Google Shape;10996;p25"/>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7" name="Google Shape;10997;p25"/>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8" name="Google Shape;10998;p25"/>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9" name="Google Shape;10999;p25"/>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00" name="Google Shape;11000;p25"/>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1001" name="Google Shape;11001;p25"/>
          <p:cNvSpPr/>
          <p:nvPr/>
        </p:nvSpPr>
        <p:spPr>
          <a:xfrm>
            <a:off x="334200" y="949675"/>
            <a:ext cx="84756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02" name="Google Shape;11002;p25"/>
          <p:cNvSpPr txBox="1">
            <a:spLocks noGrp="1"/>
          </p:cNvSpPr>
          <p:nvPr>
            <p:ph type="title"/>
          </p:nvPr>
        </p:nvSpPr>
        <p:spPr>
          <a:xfrm>
            <a:off x="1060500" y="1115988"/>
            <a:ext cx="1645800" cy="457200"/>
          </a:xfrm>
          <a:prstGeom prst="rect">
            <a:avLst/>
          </a:prstGeom>
        </p:spPr>
        <p:txBody>
          <a:bodyPr spcFirstLastPara="1" wrap="square" lIns="91425" tIns="45700" rIns="91425" bIns="91425" anchor="ctr" anchorCtr="0">
            <a:noAutofit/>
          </a:bodyPr>
          <a:lstStyle>
            <a:lvl1pPr lvl="0" algn="r" rtl="0">
              <a:spcBef>
                <a:spcPts val="0"/>
              </a:spcBef>
              <a:spcAft>
                <a:spcPts val="0"/>
              </a:spcAft>
              <a:buSzPts val="2500"/>
              <a:buNone/>
              <a:defRPr sz="20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1003" name="Google Shape;11003;p25"/>
          <p:cNvSpPr txBox="1">
            <a:spLocks noGrp="1"/>
          </p:cNvSpPr>
          <p:nvPr>
            <p:ph type="subTitle" idx="1"/>
          </p:nvPr>
        </p:nvSpPr>
        <p:spPr>
          <a:xfrm>
            <a:off x="1060500" y="1573188"/>
            <a:ext cx="1645800" cy="4572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004" name="Google Shape;11004;p25"/>
          <p:cNvSpPr txBox="1">
            <a:spLocks noGrp="1"/>
          </p:cNvSpPr>
          <p:nvPr>
            <p:ph type="title" idx="2"/>
          </p:nvPr>
        </p:nvSpPr>
        <p:spPr>
          <a:xfrm>
            <a:off x="1060500" y="2438588"/>
            <a:ext cx="1645800" cy="457200"/>
          </a:xfrm>
          <a:prstGeom prst="rect">
            <a:avLst/>
          </a:prstGeom>
        </p:spPr>
        <p:txBody>
          <a:bodyPr spcFirstLastPara="1" wrap="square" lIns="91425" tIns="45700" rIns="91425" bIns="91425" anchor="ctr" anchorCtr="0">
            <a:noAutofit/>
          </a:bodyPr>
          <a:lstStyle>
            <a:lvl1pPr lvl="0" algn="r" rtl="0">
              <a:spcBef>
                <a:spcPts val="0"/>
              </a:spcBef>
              <a:spcAft>
                <a:spcPts val="0"/>
              </a:spcAft>
              <a:buSzPts val="2500"/>
              <a:buNone/>
              <a:defRPr sz="20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1005" name="Google Shape;11005;p25"/>
          <p:cNvSpPr txBox="1">
            <a:spLocks noGrp="1"/>
          </p:cNvSpPr>
          <p:nvPr>
            <p:ph type="subTitle" idx="3"/>
          </p:nvPr>
        </p:nvSpPr>
        <p:spPr>
          <a:xfrm>
            <a:off x="1060500" y="2895788"/>
            <a:ext cx="1645800" cy="4572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006" name="Google Shape;11006;p25"/>
          <p:cNvSpPr txBox="1">
            <a:spLocks noGrp="1"/>
          </p:cNvSpPr>
          <p:nvPr>
            <p:ph type="title" idx="4"/>
          </p:nvPr>
        </p:nvSpPr>
        <p:spPr>
          <a:xfrm>
            <a:off x="1060500" y="3745738"/>
            <a:ext cx="1645800" cy="457200"/>
          </a:xfrm>
          <a:prstGeom prst="rect">
            <a:avLst/>
          </a:prstGeom>
        </p:spPr>
        <p:txBody>
          <a:bodyPr spcFirstLastPara="1" wrap="square" lIns="91425" tIns="45700" rIns="91425" bIns="91425" anchor="ctr" anchorCtr="0">
            <a:noAutofit/>
          </a:bodyPr>
          <a:lstStyle>
            <a:lvl1pPr lvl="0" algn="r" rtl="0">
              <a:spcBef>
                <a:spcPts val="0"/>
              </a:spcBef>
              <a:spcAft>
                <a:spcPts val="0"/>
              </a:spcAft>
              <a:buSzPts val="2500"/>
              <a:buNone/>
              <a:defRPr sz="20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1007" name="Google Shape;11007;p25"/>
          <p:cNvSpPr txBox="1">
            <a:spLocks noGrp="1"/>
          </p:cNvSpPr>
          <p:nvPr>
            <p:ph type="subTitle" idx="5"/>
          </p:nvPr>
        </p:nvSpPr>
        <p:spPr>
          <a:xfrm>
            <a:off x="1060500" y="4202938"/>
            <a:ext cx="1645800" cy="4572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008" name="Google Shape;11008;p25"/>
          <p:cNvSpPr txBox="1">
            <a:spLocks noGrp="1"/>
          </p:cNvSpPr>
          <p:nvPr>
            <p:ph type="title" idx="6"/>
          </p:nvPr>
        </p:nvSpPr>
        <p:spPr>
          <a:xfrm>
            <a:off x="334175" y="291775"/>
            <a:ext cx="8475600" cy="6579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a:lvl2pPr>
            <a:lvl3pPr lvl="2" rtl="0">
              <a:spcBef>
                <a:spcPts val="0"/>
              </a:spcBef>
              <a:spcAft>
                <a:spcPts val="0"/>
              </a:spcAft>
              <a:buSzPts val="2500"/>
              <a:buNone/>
              <a:defRPr/>
            </a:lvl3pPr>
            <a:lvl4pPr lvl="3" rtl="0">
              <a:spcBef>
                <a:spcPts val="0"/>
              </a:spcBef>
              <a:spcAft>
                <a:spcPts val="0"/>
              </a:spcAft>
              <a:buSzPts val="2500"/>
              <a:buNone/>
              <a:defRPr/>
            </a:lvl4pPr>
            <a:lvl5pPr lvl="4" rtl="0">
              <a:spcBef>
                <a:spcPts val="0"/>
              </a:spcBef>
              <a:spcAft>
                <a:spcPts val="0"/>
              </a:spcAft>
              <a:buSzPts val="2500"/>
              <a:buNone/>
              <a:defRPr/>
            </a:lvl5pPr>
            <a:lvl6pPr lvl="5" rtl="0">
              <a:spcBef>
                <a:spcPts val="0"/>
              </a:spcBef>
              <a:spcAft>
                <a:spcPts val="0"/>
              </a:spcAft>
              <a:buSzPts val="2500"/>
              <a:buNone/>
              <a:defRPr/>
            </a:lvl6pPr>
            <a:lvl7pPr lvl="6" rtl="0">
              <a:spcBef>
                <a:spcPts val="0"/>
              </a:spcBef>
              <a:spcAft>
                <a:spcPts val="0"/>
              </a:spcAft>
              <a:buSzPts val="2500"/>
              <a:buNone/>
              <a:defRPr/>
            </a:lvl7pPr>
            <a:lvl8pPr lvl="7" rtl="0">
              <a:spcBef>
                <a:spcPts val="0"/>
              </a:spcBef>
              <a:spcAft>
                <a:spcPts val="0"/>
              </a:spcAft>
              <a:buSzPts val="2500"/>
              <a:buNone/>
              <a:defRPr/>
            </a:lvl8pPr>
            <a:lvl9pPr lvl="8" rtl="0">
              <a:spcBef>
                <a:spcPts val="0"/>
              </a:spcBef>
              <a:spcAft>
                <a:spcPts val="0"/>
              </a:spcAft>
              <a:buSzPts val="2500"/>
              <a:buNone/>
              <a:defRPr/>
            </a:lvl9pPr>
          </a:lstStyle>
          <a:p>
            <a:endParaRPr/>
          </a:p>
        </p:txBody>
      </p:sp>
      <p:cxnSp>
        <p:nvCxnSpPr>
          <p:cNvPr id="11009" name="Google Shape;11009;p25"/>
          <p:cNvCxnSpPr/>
          <p:nvPr/>
        </p:nvCxnSpPr>
        <p:spPr>
          <a:xfrm>
            <a:off x="3428975" y="949675"/>
            <a:ext cx="0" cy="3907500"/>
          </a:xfrm>
          <a:prstGeom prst="straightConnector1">
            <a:avLst/>
          </a:prstGeom>
          <a:noFill/>
          <a:ln w="19050" cap="flat" cmpd="sng">
            <a:solidFill>
              <a:schemeClr val="dk1"/>
            </a:solidFill>
            <a:prstDash val="solid"/>
            <a:round/>
            <a:headEnd type="none" w="med" len="med"/>
            <a:tailEnd type="none" w="med" len="med"/>
          </a:ln>
        </p:spPr>
      </p:cxnSp>
      <p:cxnSp>
        <p:nvCxnSpPr>
          <p:cNvPr id="11010" name="Google Shape;11010;p25"/>
          <p:cNvCxnSpPr/>
          <p:nvPr/>
        </p:nvCxnSpPr>
        <p:spPr>
          <a:xfrm>
            <a:off x="338100" y="3547000"/>
            <a:ext cx="3090600" cy="0"/>
          </a:xfrm>
          <a:prstGeom prst="straightConnector1">
            <a:avLst/>
          </a:prstGeom>
          <a:noFill/>
          <a:ln w="19050" cap="flat" cmpd="sng">
            <a:solidFill>
              <a:schemeClr val="dk1"/>
            </a:solidFill>
            <a:prstDash val="solid"/>
            <a:round/>
            <a:headEnd type="none" w="med" len="med"/>
            <a:tailEnd type="none" w="med" len="med"/>
          </a:ln>
        </p:spPr>
      </p:cxnSp>
      <p:cxnSp>
        <p:nvCxnSpPr>
          <p:cNvPr id="11011" name="Google Shape;11011;p25"/>
          <p:cNvCxnSpPr/>
          <p:nvPr/>
        </p:nvCxnSpPr>
        <p:spPr>
          <a:xfrm>
            <a:off x="338100" y="2244600"/>
            <a:ext cx="3090600" cy="0"/>
          </a:xfrm>
          <a:prstGeom prst="straightConnector1">
            <a:avLst/>
          </a:prstGeom>
          <a:noFill/>
          <a:ln w="19050" cap="flat" cmpd="sng">
            <a:solidFill>
              <a:schemeClr val="dk1"/>
            </a:solidFill>
            <a:prstDash val="solid"/>
            <a:round/>
            <a:headEnd type="none" w="med" len="med"/>
            <a:tailEnd type="none" w="med" len="med"/>
          </a:ln>
        </p:spPr>
      </p:cxnSp>
      <p:sp>
        <p:nvSpPr>
          <p:cNvPr id="11012" name="Google Shape;11012;p25"/>
          <p:cNvSpPr txBox="1">
            <a:spLocks noGrp="1"/>
          </p:cNvSpPr>
          <p:nvPr>
            <p:ph type="subTitle" idx="7"/>
          </p:nvPr>
        </p:nvSpPr>
        <p:spPr>
          <a:xfrm>
            <a:off x="7509600" y="2445588"/>
            <a:ext cx="914400" cy="822900"/>
          </a:xfrm>
          <a:prstGeom prst="rect">
            <a:avLst/>
          </a:prstGeom>
          <a:ln w="9525" cap="flat" cmpd="sng">
            <a:solidFill>
              <a:schemeClr val="dk1"/>
            </a:solidFill>
            <a:prstDash val="solid"/>
            <a:round/>
            <a:headEnd type="none" w="sm" len="sm"/>
            <a:tailEnd type="none" w="sm" len="sm"/>
          </a:ln>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Background">
  <p:cSld name="BLANK_1_1_1_1_1_1_1">
    <p:bg>
      <p:bgPr>
        <a:solidFill>
          <a:schemeClr val="lt1"/>
        </a:solidFill>
        <a:effectLst/>
      </p:bgPr>
    </p:bg>
    <p:spTree>
      <p:nvGrpSpPr>
        <p:cNvPr id="1" name="Shape 14203"/>
        <p:cNvGrpSpPr/>
        <p:nvPr/>
      </p:nvGrpSpPr>
      <p:grpSpPr>
        <a:xfrm>
          <a:off x="0" y="0"/>
          <a:ext cx="0" cy="0"/>
          <a:chOff x="0" y="0"/>
          <a:chExt cx="0" cy="0"/>
        </a:xfrm>
      </p:grpSpPr>
      <p:grpSp>
        <p:nvGrpSpPr>
          <p:cNvPr id="14204" name="Google Shape;14204;p33"/>
          <p:cNvGrpSpPr/>
          <p:nvPr/>
        </p:nvGrpSpPr>
        <p:grpSpPr>
          <a:xfrm rot="10800000">
            <a:off x="8345954" y="157487"/>
            <a:ext cx="680119" cy="621701"/>
            <a:chOff x="6804422" y="-316297"/>
            <a:chExt cx="680119" cy="621701"/>
          </a:xfrm>
        </p:grpSpPr>
        <p:cxnSp>
          <p:nvCxnSpPr>
            <p:cNvPr id="14205" name="Google Shape;14205;p33"/>
            <p:cNvCxnSpPr>
              <a:stCxn id="14206" idx="5"/>
            </p:cNvCxnSpPr>
            <p:nvPr/>
          </p:nvCxnSpPr>
          <p:spPr>
            <a:xfrm>
              <a:off x="6966996" y="-100689"/>
              <a:ext cx="123000" cy="185100"/>
            </a:xfrm>
            <a:prstGeom prst="straightConnector1">
              <a:avLst/>
            </a:prstGeom>
            <a:noFill/>
            <a:ln w="19050" cap="flat" cmpd="sng">
              <a:solidFill>
                <a:schemeClr val="dk1"/>
              </a:solidFill>
              <a:prstDash val="solid"/>
              <a:round/>
              <a:headEnd type="none" w="med" len="med"/>
              <a:tailEnd type="none" w="med" len="med"/>
            </a:ln>
          </p:spPr>
        </p:cxnSp>
        <p:cxnSp>
          <p:nvCxnSpPr>
            <p:cNvPr id="14207" name="Google Shape;14207;p33"/>
            <p:cNvCxnSpPr>
              <a:stCxn id="14208" idx="6"/>
            </p:cNvCxnSpPr>
            <p:nvPr/>
          </p:nvCxnSpPr>
          <p:spPr>
            <a:xfrm>
              <a:off x="7184362" y="156731"/>
              <a:ext cx="174000" cy="52200"/>
            </a:xfrm>
            <a:prstGeom prst="straightConnector1">
              <a:avLst/>
            </a:prstGeom>
            <a:noFill/>
            <a:ln w="19050" cap="flat" cmpd="sng">
              <a:solidFill>
                <a:schemeClr val="dk1"/>
              </a:solidFill>
              <a:prstDash val="solid"/>
              <a:round/>
              <a:headEnd type="none" w="med" len="med"/>
              <a:tailEnd type="none" w="med" len="med"/>
            </a:ln>
          </p:spPr>
        </p:cxnSp>
        <p:grpSp>
          <p:nvGrpSpPr>
            <p:cNvPr id="14209" name="Google Shape;14209;p33"/>
            <p:cNvGrpSpPr/>
            <p:nvPr/>
          </p:nvGrpSpPr>
          <p:grpSpPr>
            <a:xfrm>
              <a:off x="6804422" y="-316297"/>
              <a:ext cx="252600" cy="252600"/>
              <a:chOff x="6804422" y="-316297"/>
              <a:chExt cx="252600" cy="252600"/>
            </a:xfrm>
          </p:grpSpPr>
          <p:sp>
            <p:nvSpPr>
              <p:cNvPr id="14206" name="Google Shape;14206;p33"/>
              <p:cNvSpPr/>
              <p:nvPr/>
            </p:nvSpPr>
            <p:spPr>
              <a:xfrm rot="1373652">
                <a:off x="6834328" y="-286390"/>
                <a:ext cx="192787" cy="192787"/>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10" name="Google Shape;14210;p33"/>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211" name="Google Shape;14211;p33"/>
            <p:cNvGrpSpPr/>
            <p:nvPr/>
          </p:nvGrpSpPr>
          <p:grpSpPr>
            <a:xfrm>
              <a:off x="7291941" y="112804"/>
              <a:ext cx="192600" cy="192600"/>
              <a:chOff x="7291941" y="112804"/>
              <a:chExt cx="192600" cy="192600"/>
            </a:xfrm>
          </p:grpSpPr>
          <p:sp>
            <p:nvSpPr>
              <p:cNvPr id="14212" name="Google Shape;14212;p33"/>
              <p:cNvSpPr/>
              <p:nvPr/>
            </p:nvSpPr>
            <p:spPr>
              <a:xfrm>
                <a:off x="7291941" y="112804"/>
                <a:ext cx="192600" cy="192600"/>
              </a:xfrm>
              <a:prstGeom prst="ellipse">
                <a:avLst/>
              </a:prstGeom>
              <a:solidFill>
                <a:schemeClr val="accent1"/>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13" name="Google Shape;14213;p33"/>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214" name="Google Shape;14214;p33"/>
            <p:cNvGrpSpPr/>
            <p:nvPr/>
          </p:nvGrpSpPr>
          <p:grpSpPr>
            <a:xfrm>
              <a:off x="6969112" y="-17269"/>
              <a:ext cx="259500" cy="259500"/>
              <a:chOff x="6969112" y="-17269"/>
              <a:chExt cx="259500" cy="259500"/>
            </a:xfrm>
          </p:grpSpPr>
          <p:sp>
            <p:nvSpPr>
              <p:cNvPr id="14208" name="Google Shape;14208;p33"/>
              <p:cNvSpPr/>
              <p:nvPr/>
            </p:nvSpPr>
            <p:spPr>
              <a:xfrm rot="1641813">
                <a:off x="7002590" y="16208"/>
                <a:ext cx="192544" cy="192544"/>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15" name="Google Shape;14215;p33"/>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14216" name="Google Shape;14216;p33"/>
          <p:cNvGrpSpPr/>
          <p:nvPr/>
        </p:nvGrpSpPr>
        <p:grpSpPr>
          <a:xfrm rot="1800044">
            <a:off x="243446" y="4282080"/>
            <a:ext cx="680105" cy="621687"/>
            <a:chOff x="6804422" y="-316297"/>
            <a:chExt cx="680119" cy="621701"/>
          </a:xfrm>
        </p:grpSpPr>
        <p:cxnSp>
          <p:nvCxnSpPr>
            <p:cNvPr id="14217" name="Google Shape;14217;p33"/>
            <p:cNvCxnSpPr>
              <a:stCxn id="14218" idx="5"/>
            </p:cNvCxnSpPr>
            <p:nvPr/>
          </p:nvCxnSpPr>
          <p:spPr>
            <a:xfrm rot="-1793934">
              <a:off x="7021575" y="-119028"/>
              <a:ext cx="13842" cy="221777"/>
            </a:xfrm>
            <a:prstGeom prst="straightConnector1">
              <a:avLst/>
            </a:prstGeom>
            <a:noFill/>
            <a:ln w="19050" cap="flat" cmpd="sng">
              <a:solidFill>
                <a:schemeClr val="dk1"/>
              </a:solidFill>
              <a:prstDash val="solid"/>
              <a:round/>
              <a:headEnd type="none" w="med" len="med"/>
              <a:tailEnd type="none" w="med" len="med"/>
            </a:ln>
          </p:spPr>
        </p:cxnSp>
        <p:cxnSp>
          <p:nvCxnSpPr>
            <p:cNvPr id="14219" name="Google Shape;14219;p33"/>
            <p:cNvCxnSpPr>
              <a:stCxn id="14220" idx="6"/>
            </p:cNvCxnSpPr>
            <p:nvPr/>
          </p:nvCxnSpPr>
          <p:spPr>
            <a:xfrm rot="-1801102">
              <a:off x="7209147" y="116632"/>
              <a:ext cx="124731" cy="132397"/>
            </a:xfrm>
            <a:prstGeom prst="straightConnector1">
              <a:avLst/>
            </a:prstGeom>
            <a:noFill/>
            <a:ln w="19050" cap="flat" cmpd="sng">
              <a:solidFill>
                <a:schemeClr val="dk1"/>
              </a:solidFill>
              <a:prstDash val="solid"/>
              <a:round/>
              <a:headEnd type="none" w="med" len="med"/>
              <a:tailEnd type="none" w="med" len="med"/>
            </a:ln>
          </p:spPr>
        </p:cxnSp>
        <p:grpSp>
          <p:nvGrpSpPr>
            <p:cNvPr id="14221" name="Google Shape;14221;p33"/>
            <p:cNvGrpSpPr/>
            <p:nvPr/>
          </p:nvGrpSpPr>
          <p:grpSpPr>
            <a:xfrm>
              <a:off x="6804422" y="-316297"/>
              <a:ext cx="252600" cy="252600"/>
              <a:chOff x="6804422" y="-316297"/>
              <a:chExt cx="252600" cy="252600"/>
            </a:xfrm>
          </p:grpSpPr>
          <p:sp>
            <p:nvSpPr>
              <p:cNvPr id="14218" name="Google Shape;14218;p33"/>
              <p:cNvSpPr/>
              <p:nvPr/>
            </p:nvSpPr>
            <p:spPr>
              <a:xfrm rot="1373652">
                <a:off x="6834328" y="-286390"/>
                <a:ext cx="192787" cy="192787"/>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22" name="Google Shape;14222;p33"/>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223" name="Google Shape;14223;p33"/>
            <p:cNvGrpSpPr/>
            <p:nvPr/>
          </p:nvGrpSpPr>
          <p:grpSpPr>
            <a:xfrm>
              <a:off x="7291941" y="112804"/>
              <a:ext cx="192600" cy="192600"/>
              <a:chOff x="7291941" y="112804"/>
              <a:chExt cx="192600" cy="192600"/>
            </a:xfrm>
          </p:grpSpPr>
          <p:sp>
            <p:nvSpPr>
              <p:cNvPr id="14224" name="Google Shape;14224;p33"/>
              <p:cNvSpPr/>
              <p:nvPr/>
            </p:nvSpPr>
            <p:spPr>
              <a:xfrm>
                <a:off x="7291941" y="112804"/>
                <a:ext cx="192600" cy="192600"/>
              </a:xfrm>
              <a:prstGeom prst="ellipse">
                <a:avLst/>
              </a:prstGeom>
              <a:solidFill>
                <a:schemeClr val="accent1"/>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25" name="Google Shape;14225;p33"/>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226" name="Google Shape;14226;p33"/>
            <p:cNvGrpSpPr/>
            <p:nvPr/>
          </p:nvGrpSpPr>
          <p:grpSpPr>
            <a:xfrm>
              <a:off x="6969112" y="-17269"/>
              <a:ext cx="259500" cy="259500"/>
              <a:chOff x="6969112" y="-17269"/>
              <a:chExt cx="259500" cy="259500"/>
            </a:xfrm>
          </p:grpSpPr>
          <p:sp>
            <p:nvSpPr>
              <p:cNvPr id="14220" name="Google Shape;14220;p33"/>
              <p:cNvSpPr/>
              <p:nvPr/>
            </p:nvSpPr>
            <p:spPr>
              <a:xfrm rot="1641813">
                <a:off x="7002590" y="16208"/>
                <a:ext cx="192544" cy="192544"/>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27" name="Google Shape;14227;p33"/>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Background 1">
  <p:cSld name="BLANK_1_1_1_1_1_1_1_1">
    <p:bg>
      <p:bgPr>
        <a:solidFill>
          <a:schemeClr val="lt1"/>
        </a:solidFill>
        <a:effectLst/>
      </p:bgPr>
    </p:bg>
    <p:spTree>
      <p:nvGrpSpPr>
        <p:cNvPr id="1" name="Shape 14228"/>
        <p:cNvGrpSpPr/>
        <p:nvPr/>
      </p:nvGrpSpPr>
      <p:grpSpPr>
        <a:xfrm>
          <a:off x="0" y="0"/>
          <a:ext cx="0" cy="0"/>
          <a:chOff x="0" y="0"/>
          <a:chExt cx="0" cy="0"/>
        </a:xfrm>
      </p:grpSpPr>
      <p:grpSp>
        <p:nvGrpSpPr>
          <p:cNvPr id="14229" name="Google Shape;14229;p34"/>
          <p:cNvGrpSpPr/>
          <p:nvPr/>
        </p:nvGrpSpPr>
        <p:grpSpPr>
          <a:xfrm>
            <a:off x="70051" y="76201"/>
            <a:ext cx="640525" cy="646075"/>
            <a:chOff x="2781975" y="3951500"/>
            <a:chExt cx="640525" cy="646075"/>
          </a:xfrm>
        </p:grpSpPr>
        <p:sp>
          <p:nvSpPr>
            <p:cNvPr id="14230" name="Google Shape;14230;p34"/>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1" name="Google Shape;14231;p34"/>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2" name="Google Shape;14232;p34"/>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3" name="Google Shape;14233;p34"/>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4" name="Google Shape;14234;p34"/>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5" name="Google Shape;14235;p34"/>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6" name="Google Shape;14236;p34"/>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7" name="Google Shape;14237;p34"/>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8" name="Google Shape;14238;p34"/>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9" name="Google Shape;14239;p34"/>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0" name="Google Shape;14240;p34"/>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1" name="Google Shape;14241;p34"/>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2" name="Google Shape;14242;p34"/>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3" name="Google Shape;14243;p34"/>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4" name="Google Shape;14244;p34"/>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5" name="Google Shape;14245;p34"/>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6" name="Google Shape;14246;p34"/>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7" name="Google Shape;14247;p34"/>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8" name="Google Shape;14248;p34"/>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9" name="Google Shape;14249;p34"/>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0" name="Google Shape;14250;p34"/>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1" name="Google Shape;14251;p34"/>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2" name="Google Shape;14252;p34"/>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3" name="Google Shape;14253;p34"/>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4" name="Google Shape;14254;p34"/>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5" name="Google Shape;14255;p34"/>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6" name="Google Shape;14256;p34"/>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7" name="Google Shape;14257;p34"/>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8" name="Google Shape;14258;p34"/>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9" name="Google Shape;14259;p34"/>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0" name="Google Shape;14260;p34"/>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1" name="Google Shape;14261;p34"/>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2" name="Google Shape;14262;p34"/>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3" name="Google Shape;14263;p34"/>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4" name="Google Shape;14264;p34"/>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5" name="Google Shape;14265;p34"/>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6" name="Google Shape;14266;p34"/>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7" name="Google Shape;14267;p34"/>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8" name="Google Shape;14268;p34"/>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9" name="Google Shape;14269;p34"/>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0" name="Google Shape;14270;p34"/>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1" name="Google Shape;14271;p34"/>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2" name="Google Shape;14272;p34"/>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3" name="Google Shape;14273;p34"/>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4" name="Google Shape;14274;p34"/>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5" name="Google Shape;14275;p34"/>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6" name="Google Shape;14276;p34"/>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7" name="Google Shape;14277;p34"/>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8" name="Google Shape;14278;p34"/>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9" name="Google Shape;14279;p34"/>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0" name="Google Shape;14280;p34"/>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1" name="Google Shape;14281;p34"/>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2" name="Google Shape;14282;p34"/>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3" name="Google Shape;14283;p34"/>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4" name="Google Shape;14284;p34"/>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5" name="Google Shape;14285;p34"/>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6" name="Google Shape;14286;p34"/>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7" name="Google Shape;14287;p34"/>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8" name="Google Shape;14288;p34"/>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9" name="Google Shape;14289;p34"/>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0" name="Google Shape;14290;p34"/>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1" name="Google Shape;14291;p34"/>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2" name="Google Shape;14292;p34"/>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3" name="Google Shape;14293;p34"/>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4" name="Google Shape;14294;p34"/>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5" name="Google Shape;14295;p34"/>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6" name="Google Shape;14296;p34"/>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7" name="Google Shape;14297;p34"/>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8" name="Google Shape;14298;p34"/>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9" name="Google Shape;14299;p34"/>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0" name="Google Shape;14300;p34"/>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1" name="Google Shape;14301;p34"/>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2" name="Google Shape;14302;p34"/>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3" name="Google Shape;14303;p34"/>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4" name="Google Shape;14304;p34"/>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5" name="Google Shape;14305;p34"/>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6" name="Google Shape;14306;p34"/>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7" name="Google Shape;14307;p34"/>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8" name="Google Shape;14308;p34"/>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9" name="Google Shape;14309;p34"/>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0" name="Google Shape;14310;p34"/>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1" name="Google Shape;14311;p34"/>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2" name="Google Shape;14312;p34"/>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3" name="Google Shape;14313;p34"/>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4" name="Google Shape;14314;p34"/>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5" name="Google Shape;14315;p34"/>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6" name="Google Shape;14316;p34"/>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7" name="Google Shape;14317;p34"/>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8" name="Google Shape;14318;p34"/>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9" name="Google Shape;14319;p34"/>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0" name="Google Shape;14320;p34"/>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1" name="Google Shape;14321;p34"/>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2" name="Google Shape;14322;p34"/>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3" name="Google Shape;14323;p34"/>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4" name="Google Shape;14324;p34"/>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5" name="Google Shape;14325;p34"/>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6" name="Google Shape;14326;p34"/>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7" name="Google Shape;14327;p34"/>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8" name="Google Shape;14328;p34"/>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9" name="Google Shape;14329;p34"/>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0" name="Google Shape;14330;p34"/>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1" name="Google Shape;14331;p34"/>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2" name="Google Shape;14332;p34"/>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3" name="Google Shape;14333;p34"/>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4" name="Google Shape;14334;p34"/>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5" name="Google Shape;14335;p34"/>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6" name="Google Shape;14336;p34"/>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7" name="Google Shape;14337;p34"/>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8" name="Google Shape;14338;p34"/>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9" name="Google Shape;14339;p34"/>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0" name="Google Shape;14340;p34"/>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1" name="Google Shape;14341;p34"/>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2" name="Google Shape;14342;p34"/>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3" name="Google Shape;14343;p34"/>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4" name="Google Shape;14344;p34"/>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5" name="Google Shape;14345;p34"/>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6" name="Google Shape;14346;p34"/>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7" name="Google Shape;14347;p34"/>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8" name="Google Shape;14348;p34"/>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9" name="Google Shape;14349;p34"/>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0" name="Google Shape;14350;p34"/>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1" name="Google Shape;14351;p34"/>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2" name="Google Shape;14352;p34"/>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3" name="Google Shape;14353;p34"/>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4" name="Google Shape;14354;p34"/>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5" name="Google Shape;14355;p34"/>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6" name="Google Shape;14356;p34"/>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7" name="Google Shape;14357;p34"/>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8" name="Google Shape;14358;p34"/>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9" name="Google Shape;14359;p34"/>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0" name="Google Shape;14360;p34"/>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1" name="Google Shape;14361;p34"/>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2" name="Google Shape;14362;p34"/>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3" name="Google Shape;14363;p34"/>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4" name="Google Shape;14364;p34"/>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5" name="Google Shape;14365;p34"/>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6" name="Google Shape;14366;p34"/>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7" name="Google Shape;14367;p34"/>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8" name="Google Shape;14368;p34"/>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9" name="Google Shape;14369;p34"/>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0" name="Google Shape;14370;p34"/>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1" name="Google Shape;14371;p34"/>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2" name="Google Shape;14372;p34"/>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3" name="Google Shape;14373;p34"/>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4" name="Google Shape;14374;p34"/>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5" name="Google Shape;14375;p34"/>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6" name="Google Shape;14376;p34"/>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7" name="Google Shape;14377;p34"/>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8" name="Google Shape;14378;p34"/>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9" name="Google Shape;14379;p34"/>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0" name="Google Shape;14380;p34"/>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1" name="Google Shape;14381;p34"/>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2" name="Google Shape;14382;p34"/>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3" name="Google Shape;14383;p34"/>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4" name="Google Shape;14384;p34"/>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5" name="Google Shape;14385;p34"/>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6" name="Google Shape;14386;p34"/>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7" name="Google Shape;14387;p34"/>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8" name="Google Shape;14388;p34"/>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9" name="Google Shape;14389;p34"/>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0" name="Google Shape;14390;p34"/>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1" name="Google Shape;14391;p34"/>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2" name="Google Shape;14392;p34"/>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3" name="Google Shape;14393;p34"/>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4" name="Google Shape;14394;p34"/>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5" name="Google Shape;14395;p34"/>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6" name="Google Shape;14396;p34"/>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7" name="Google Shape;14397;p34"/>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8" name="Google Shape;14398;p34"/>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9" name="Google Shape;14399;p34"/>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0" name="Google Shape;14400;p34"/>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1" name="Google Shape;14401;p34"/>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2" name="Google Shape;14402;p34"/>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3" name="Google Shape;14403;p34"/>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4" name="Google Shape;14404;p34"/>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5" name="Google Shape;14405;p34"/>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6" name="Google Shape;14406;p34"/>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7" name="Google Shape;14407;p34"/>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8" name="Google Shape;14408;p34"/>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9" name="Google Shape;14409;p34"/>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0" name="Google Shape;14410;p34"/>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1" name="Google Shape;14411;p34"/>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2" name="Google Shape;14412;p34"/>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3" name="Google Shape;14413;p34"/>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4" name="Google Shape;14414;p34"/>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5" name="Google Shape;14415;p34"/>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6" name="Google Shape;14416;p34"/>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7" name="Google Shape;14417;p34"/>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8" name="Google Shape;14418;p34"/>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9" name="Google Shape;14419;p34"/>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0" name="Google Shape;14420;p34"/>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1" name="Google Shape;14421;p34"/>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2" name="Google Shape;14422;p34"/>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3" name="Google Shape;14423;p34"/>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4" name="Google Shape;14424;p34"/>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5" name="Google Shape;14425;p34"/>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6" name="Google Shape;14426;p34"/>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7" name="Google Shape;14427;p34"/>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8" name="Google Shape;14428;p34"/>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9" name="Google Shape;14429;p34"/>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0" name="Google Shape;14430;p34"/>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1" name="Google Shape;14431;p34"/>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2" name="Google Shape;14432;p34"/>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3" name="Google Shape;14433;p34"/>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4" name="Google Shape;14434;p34"/>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5" name="Google Shape;14435;p34"/>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6" name="Google Shape;14436;p34"/>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7" name="Google Shape;14437;p34"/>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8" name="Google Shape;14438;p34"/>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9" name="Google Shape;14439;p34"/>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0" name="Google Shape;14440;p34"/>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1" name="Google Shape;14441;p34"/>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2" name="Google Shape;14442;p34"/>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3" name="Google Shape;14443;p34"/>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4" name="Google Shape;14444;p34"/>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5" name="Google Shape;14445;p34"/>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6" name="Google Shape;14446;p34"/>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7" name="Google Shape;14447;p34"/>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8" name="Google Shape;14448;p34"/>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9" name="Google Shape;14449;p34"/>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0" name="Google Shape;14450;p34"/>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1" name="Google Shape;14451;p34"/>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2" name="Google Shape;14452;p34"/>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3" name="Google Shape;14453;p34"/>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4" name="Google Shape;14454;p34"/>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5" name="Google Shape;14455;p34"/>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6" name="Google Shape;14456;p34"/>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7" name="Google Shape;14457;p34"/>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8" name="Google Shape;14458;p34"/>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9" name="Google Shape;14459;p34"/>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0" name="Google Shape;14460;p34"/>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1" name="Google Shape;14461;p34"/>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2" name="Google Shape;14462;p34"/>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3" name="Google Shape;14463;p34"/>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4" name="Google Shape;14464;p34"/>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5" name="Google Shape;14465;p34"/>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6" name="Google Shape;14466;p34"/>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7" name="Google Shape;14467;p34"/>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8" name="Google Shape;14468;p34"/>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9" name="Google Shape;14469;p34"/>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0" name="Google Shape;14470;p34"/>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1" name="Google Shape;14471;p34"/>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2" name="Google Shape;14472;p34"/>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3" name="Google Shape;14473;p34"/>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4" name="Google Shape;14474;p34"/>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5" name="Google Shape;14475;p34"/>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6" name="Google Shape;14476;p34"/>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7" name="Google Shape;14477;p34"/>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8" name="Google Shape;14478;p34"/>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9" name="Google Shape;14479;p34"/>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80" name="Google Shape;14480;p34"/>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81" name="Google Shape;14481;p34"/>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82" name="Google Shape;14482;p34"/>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83" name="Google Shape;14483;p34"/>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84" name="Google Shape;14484;p34"/>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85" name="Google Shape;14485;p34"/>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4486" name="Google Shape;14486;p34"/>
          <p:cNvSpPr/>
          <p:nvPr/>
        </p:nvSpPr>
        <p:spPr>
          <a:xfrm>
            <a:off x="334200" y="291775"/>
            <a:ext cx="8475600" cy="45624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4487" name="Google Shape;14487;p34"/>
          <p:cNvGrpSpPr/>
          <p:nvPr/>
        </p:nvGrpSpPr>
        <p:grpSpPr>
          <a:xfrm>
            <a:off x="104720" y="357140"/>
            <a:ext cx="470274" cy="548630"/>
            <a:chOff x="9873" y="1240062"/>
            <a:chExt cx="545434" cy="640998"/>
          </a:xfrm>
        </p:grpSpPr>
        <p:cxnSp>
          <p:nvCxnSpPr>
            <p:cNvPr id="14488" name="Google Shape;14488;p34"/>
            <p:cNvCxnSpPr>
              <a:stCxn id="14489" idx="6"/>
              <a:endCxn id="14490"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4491" name="Google Shape;14491;p34"/>
            <p:cNvGrpSpPr/>
            <p:nvPr/>
          </p:nvGrpSpPr>
          <p:grpSpPr>
            <a:xfrm rot="10800000">
              <a:off x="9873" y="1628460"/>
              <a:ext cx="252600" cy="252600"/>
              <a:chOff x="6804422" y="-316297"/>
              <a:chExt cx="252600" cy="252600"/>
            </a:xfrm>
          </p:grpSpPr>
          <p:sp>
            <p:nvSpPr>
              <p:cNvPr id="14492" name="Google Shape;14492;p34"/>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93" name="Google Shape;14493;p34"/>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494" name="Google Shape;14494;p34"/>
            <p:cNvGrpSpPr/>
            <p:nvPr/>
          </p:nvGrpSpPr>
          <p:grpSpPr>
            <a:xfrm rot="10800000">
              <a:off x="39879" y="1240062"/>
              <a:ext cx="192600" cy="192600"/>
              <a:chOff x="7291941" y="112804"/>
              <a:chExt cx="192600" cy="192600"/>
            </a:xfrm>
          </p:grpSpPr>
          <p:sp>
            <p:nvSpPr>
              <p:cNvPr id="14490" name="Google Shape;14490;p34"/>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95" name="Google Shape;14495;p34"/>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496" name="Google Shape;14496;p34"/>
            <p:cNvGrpSpPr/>
            <p:nvPr/>
          </p:nvGrpSpPr>
          <p:grpSpPr>
            <a:xfrm rot="10800000">
              <a:off x="295808" y="1422120"/>
              <a:ext cx="259500" cy="259500"/>
              <a:chOff x="6969112" y="-17269"/>
              <a:chExt cx="259500" cy="259500"/>
            </a:xfrm>
          </p:grpSpPr>
          <p:sp>
            <p:nvSpPr>
              <p:cNvPr id="14489" name="Google Shape;14489;p34"/>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97" name="Google Shape;14497;p34"/>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498" name="Google Shape;14498;p34"/>
            <p:cNvCxnSpPr>
              <a:stCxn id="14492" idx="3"/>
              <a:endCxn id="14489"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bg>
      <p:bgPr>
        <a:solidFill>
          <a:schemeClr val="lt1"/>
        </a:solidFill>
        <a:effectLst/>
      </p:bgPr>
    </p:bg>
    <p:spTree>
      <p:nvGrpSpPr>
        <p:cNvPr id="1" name="Shape 1053"/>
        <p:cNvGrpSpPr/>
        <p:nvPr/>
      </p:nvGrpSpPr>
      <p:grpSpPr>
        <a:xfrm>
          <a:off x="0" y="0"/>
          <a:ext cx="0" cy="0"/>
          <a:chOff x="0" y="0"/>
          <a:chExt cx="0" cy="0"/>
        </a:xfrm>
      </p:grpSpPr>
      <p:grpSp>
        <p:nvGrpSpPr>
          <p:cNvPr id="1054" name="Google Shape;1054;p3"/>
          <p:cNvGrpSpPr/>
          <p:nvPr/>
        </p:nvGrpSpPr>
        <p:grpSpPr>
          <a:xfrm>
            <a:off x="4746291" y="539995"/>
            <a:ext cx="4063478" cy="4063513"/>
            <a:chOff x="2540241" y="539995"/>
            <a:chExt cx="4063478" cy="4063513"/>
          </a:xfrm>
        </p:grpSpPr>
        <p:grpSp>
          <p:nvGrpSpPr>
            <p:cNvPr id="1055" name="Google Shape;1055;p3"/>
            <p:cNvGrpSpPr/>
            <p:nvPr/>
          </p:nvGrpSpPr>
          <p:grpSpPr>
            <a:xfrm>
              <a:off x="2693235" y="703668"/>
              <a:ext cx="885398" cy="893069"/>
              <a:chOff x="2781975" y="3951500"/>
              <a:chExt cx="640525" cy="646075"/>
            </a:xfrm>
          </p:grpSpPr>
          <p:sp>
            <p:nvSpPr>
              <p:cNvPr id="1056" name="Google Shape;1056;p3"/>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7" name="Google Shape;1057;p3"/>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8" name="Google Shape;1058;p3"/>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9" name="Google Shape;1059;p3"/>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0" name="Google Shape;1060;p3"/>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1" name="Google Shape;1061;p3"/>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2" name="Google Shape;1062;p3"/>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3" name="Google Shape;1063;p3"/>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4" name="Google Shape;1064;p3"/>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5" name="Google Shape;1065;p3"/>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6" name="Google Shape;1066;p3"/>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7" name="Google Shape;1067;p3"/>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8" name="Google Shape;1068;p3"/>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9" name="Google Shape;1069;p3"/>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0" name="Google Shape;1070;p3"/>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1" name="Google Shape;1071;p3"/>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2" name="Google Shape;1072;p3"/>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3" name="Google Shape;1073;p3"/>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 name="Google Shape;1074;p3"/>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 name="Google Shape;1075;p3"/>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 name="Google Shape;1076;p3"/>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 name="Google Shape;1077;p3"/>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 name="Google Shape;1078;p3"/>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 name="Google Shape;1079;p3"/>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 name="Google Shape;1080;p3"/>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 name="Google Shape;1081;p3"/>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 name="Google Shape;1082;p3"/>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 name="Google Shape;1083;p3"/>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 name="Google Shape;1084;p3"/>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 name="Google Shape;1085;p3"/>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 name="Google Shape;1086;p3"/>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 name="Google Shape;1087;p3"/>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 name="Google Shape;1088;p3"/>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 name="Google Shape;1089;p3"/>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 name="Google Shape;1090;p3"/>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 name="Google Shape;1091;p3"/>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 name="Google Shape;1092;p3"/>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 name="Google Shape;1093;p3"/>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 name="Google Shape;1094;p3"/>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 name="Google Shape;1095;p3"/>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 name="Google Shape;1096;p3"/>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 name="Google Shape;1097;p3"/>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 name="Google Shape;1098;p3"/>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 name="Google Shape;1099;p3"/>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0" name="Google Shape;1100;p3"/>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1" name="Google Shape;1101;p3"/>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2" name="Google Shape;1102;p3"/>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3" name="Google Shape;1103;p3"/>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4" name="Google Shape;1104;p3"/>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5" name="Google Shape;1105;p3"/>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6" name="Google Shape;1106;p3"/>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7" name="Google Shape;1107;p3"/>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8" name="Google Shape;1108;p3"/>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9" name="Google Shape;1109;p3"/>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0" name="Google Shape;1110;p3"/>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1" name="Google Shape;1111;p3"/>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2" name="Google Shape;1112;p3"/>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3" name="Google Shape;1113;p3"/>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4" name="Google Shape;1114;p3"/>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5" name="Google Shape;1115;p3"/>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6" name="Google Shape;1116;p3"/>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7" name="Google Shape;1117;p3"/>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8" name="Google Shape;1118;p3"/>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9" name="Google Shape;1119;p3"/>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0" name="Google Shape;1120;p3"/>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1" name="Google Shape;1121;p3"/>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2" name="Google Shape;1122;p3"/>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3" name="Google Shape;1123;p3"/>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4" name="Google Shape;1124;p3"/>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5" name="Google Shape;1125;p3"/>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6" name="Google Shape;1126;p3"/>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7" name="Google Shape;1127;p3"/>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8" name="Google Shape;1128;p3"/>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9" name="Google Shape;1129;p3"/>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0" name="Google Shape;1130;p3"/>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1" name="Google Shape;1131;p3"/>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2" name="Google Shape;1132;p3"/>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3" name="Google Shape;1133;p3"/>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4" name="Google Shape;1134;p3"/>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5" name="Google Shape;1135;p3"/>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6" name="Google Shape;1136;p3"/>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7" name="Google Shape;1137;p3"/>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8" name="Google Shape;1138;p3"/>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9" name="Google Shape;1139;p3"/>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0" name="Google Shape;1140;p3"/>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1" name="Google Shape;1141;p3"/>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2" name="Google Shape;1142;p3"/>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3" name="Google Shape;1143;p3"/>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4" name="Google Shape;1144;p3"/>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5" name="Google Shape;1145;p3"/>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6" name="Google Shape;1146;p3"/>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7" name="Google Shape;1147;p3"/>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8" name="Google Shape;1148;p3"/>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9" name="Google Shape;1149;p3"/>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0" name="Google Shape;1150;p3"/>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1" name="Google Shape;1151;p3"/>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2" name="Google Shape;1152;p3"/>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3" name="Google Shape;1153;p3"/>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4" name="Google Shape;1154;p3"/>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5" name="Google Shape;1155;p3"/>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6" name="Google Shape;1156;p3"/>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7" name="Google Shape;1157;p3"/>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8" name="Google Shape;1158;p3"/>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9" name="Google Shape;1159;p3"/>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0" name="Google Shape;1160;p3"/>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1" name="Google Shape;1161;p3"/>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2" name="Google Shape;1162;p3"/>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3" name="Google Shape;1163;p3"/>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4" name="Google Shape;1164;p3"/>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5" name="Google Shape;1165;p3"/>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6" name="Google Shape;1166;p3"/>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7" name="Google Shape;1167;p3"/>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8" name="Google Shape;1168;p3"/>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9" name="Google Shape;1169;p3"/>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0" name="Google Shape;1170;p3"/>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1" name="Google Shape;1171;p3"/>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2" name="Google Shape;1172;p3"/>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3" name="Google Shape;1173;p3"/>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4" name="Google Shape;1174;p3"/>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5" name="Google Shape;1175;p3"/>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6" name="Google Shape;1176;p3"/>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7" name="Google Shape;1177;p3"/>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8" name="Google Shape;1178;p3"/>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9" name="Google Shape;1179;p3"/>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0" name="Google Shape;1180;p3"/>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1" name="Google Shape;1181;p3"/>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2" name="Google Shape;1182;p3"/>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3" name="Google Shape;1183;p3"/>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4" name="Google Shape;1184;p3"/>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5" name="Google Shape;1185;p3"/>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6" name="Google Shape;1186;p3"/>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7" name="Google Shape;1187;p3"/>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8" name="Google Shape;1188;p3"/>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9" name="Google Shape;1189;p3"/>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0" name="Google Shape;1190;p3"/>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1" name="Google Shape;1191;p3"/>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2" name="Google Shape;1192;p3"/>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3" name="Google Shape;1193;p3"/>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4" name="Google Shape;1194;p3"/>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5" name="Google Shape;1195;p3"/>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6" name="Google Shape;1196;p3"/>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7" name="Google Shape;1197;p3"/>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8" name="Google Shape;1198;p3"/>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9" name="Google Shape;1199;p3"/>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0" name="Google Shape;1200;p3"/>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1" name="Google Shape;1201;p3"/>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2" name="Google Shape;1202;p3"/>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3" name="Google Shape;1203;p3"/>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4" name="Google Shape;1204;p3"/>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5" name="Google Shape;1205;p3"/>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6" name="Google Shape;1206;p3"/>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7" name="Google Shape;1207;p3"/>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8" name="Google Shape;1208;p3"/>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9" name="Google Shape;1209;p3"/>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0" name="Google Shape;1210;p3"/>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1" name="Google Shape;1211;p3"/>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2" name="Google Shape;1212;p3"/>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3" name="Google Shape;1213;p3"/>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4" name="Google Shape;1214;p3"/>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5" name="Google Shape;1215;p3"/>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6" name="Google Shape;1216;p3"/>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7" name="Google Shape;1217;p3"/>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8" name="Google Shape;1218;p3"/>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9" name="Google Shape;1219;p3"/>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0" name="Google Shape;1220;p3"/>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1" name="Google Shape;1221;p3"/>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2" name="Google Shape;1222;p3"/>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3" name="Google Shape;1223;p3"/>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4" name="Google Shape;1224;p3"/>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5" name="Google Shape;1225;p3"/>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6" name="Google Shape;1226;p3"/>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7" name="Google Shape;1227;p3"/>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8" name="Google Shape;1228;p3"/>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9" name="Google Shape;1229;p3"/>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0" name="Google Shape;1230;p3"/>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1" name="Google Shape;1231;p3"/>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2" name="Google Shape;1232;p3"/>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3" name="Google Shape;1233;p3"/>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4" name="Google Shape;1234;p3"/>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5" name="Google Shape;1235;p3"/>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6" name="Google Shape;1236;p3"/>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7" name="Google Shape;1237;p3"/>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8" name="Google Shape;1238;p3"/>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9" name="Google Shape;1239;p3"/>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0" name="Google Shape;1240;p3"/>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1" name="Google Shape;1241;p3"/>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2" name="Google Shape;1242;p3"/>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3" name="Google Shape;1243;p3"/>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4" name="Google Shape;1244;p3"/>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5" name="Google Shape;1245;p3"/>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6" name="Google Shape;1246;p3"/>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7" name="Google Shape;1247;p3"/>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8" name="Google Shape;1248;p3"/>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9" name="Google Shape;1249;p3"/>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0" name="Google Shape;1250;p3"/>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1" name="Google Shape;1251;p3"/>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2" name="Google Shape;1252;p3"/>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3" name="Google Shape;1253;p3"/>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4" name="Google Shape;1254;p3"/>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5" name="Google Shape;1255;p3"/>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6" name="Google Shape;1256;p3"/>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7" name="Google Shape;1257;p3"/>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8" name="Google Shape;1258;p3"/>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9" name="Google Shape;1259;p3"/>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0" name="Google Shape;1260;p3"/>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1" name="Google Shape;1261;p3"/>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2" name="Google Shape;1262;p3"/>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3" name="Google Shape;1263;p3"/>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4" name="Google Shape;1264;p3"/>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5" name="Google Shape;1265;p3"/>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6" name="Google Shape;1266;p3"/>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7" name="Google Shape;1267;p3"/>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8" name="Google Shape;1268;p3"/>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9" name="Google Shape;1269;p3"/>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0" name="Google Shape;1270;p3"/>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1" name="Google Shape;1271;p3"/>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2" name="Google Shape;1272;p3"/>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3" name="Google Shape;1273;p3"/>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4" name="Google Shape;1274;p3"/>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5" name="Google Shape;1275;p3"/>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6" name="Google Shape;1276;p3"/>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7" name="Google Shape;1277;p3"/>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8" name="Google Shape;1278;p3"/>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9" name="Google Shape;1279;p3"/>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0" name="Google Shape;1280;p3"/>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1" name="Google Shape;1281;p3"/>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2" name="Google Shape;1282;p3"/>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3" name="Google Shape;1283;p3"/>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4" name="Google Shape;1284;p3"/>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5" name="Google Shape;1285;p3"/>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6" name="Google Shape;1286;p3"/>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7" name="Google Shape;1287;p3"/>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8" name="Google Shape;1288;p3"/>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9" name="Google Shape;1289;p3"/>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0" name="Google Shape;1290;p3"/>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1" name="Google Shape;1291;p3"/>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2" name="Google Shape;1292;p3"/>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3" name="Google Shape;1293;p3"/>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4" name="Google Shape;1294;p3"/>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5" name="Google Shape;1295;p3"/>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6" name="Google Shape;1296;p3"/>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7" name="Google Shape;1297;p3"/>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8" name="Google Shape;1298;p3"/>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9" name="Google Shape;1299;p3"/>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0" name="Google Shape;1300;p3"/>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1" name="Google Shape;1301;p3"/>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2" name="Google Shape;1302;p3"/>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3" name="Google Shape;1303;p3"/>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4" name="Google Shape;1304;p3"/>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5" name="Google Shape;1305;p3"/>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6" name="Google Shape;1306;p3"/>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7" name="Google Shape;1307;p3"/>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8" name="Google Shape;1308;p3"/>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9" name="Google Shape;1309;p3"/>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0" name="Google Shape;1310;p3"/>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1" name="Google Shape;1311;p3"/>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12" name="Google Shape;1312;p3"/>
            <p:cNvGrpSpPr/>
            <p:nvPr/>
          </p:nvGrpSpPr>
          <p:grpSpPr>
            <a:xfrm>
              <a:off x="5652643" y="1012843"/>
              <a:ext cx="885398" cy="893069"/>
              <a:chOff x="2781975" y="3951500"/>
              <a:chExt cx="640525" cy="646075"/>
            </a:xfrm>
          </p:grpSpPr>
          <p:sp>
            <p:nvSpPr>
              <p:cNvPr id="1313" name="Google Shape;1313;p3"/>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4" name="Google Shape;1314;p3"/>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5" name="Google Shape;1315;p3"/>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6" name="Google Shape;1316;p3"/>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7" name="Google Shape;1317;p3"/>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8" name="Google Shape;1318;p3"/>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9" name="Google Shape;1319;p3"/>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0" name="Google Shape;1320;p3"/>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1" name="Google Shape;1321;p3"/>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2" name="Google Shape;1322;p3"/>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3" name="Google Shape;1323;p3"/>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4" name="Google Shape;1324;p3"/>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5" name="Google Shape;1325;p3"/>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6" name="Google Shape;1326;p3"/>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 name="Google Shape;1327;p3"/>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8" name="Google Shape;1328;p3"/>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9" name="Google Shape;1329;p3"/>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0" name="Google Shape;1330;p3"/>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1" name="Google Shape;1331;p3"/>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2" name="Google Shape;1332;p3"/>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3" name="Google Shape;1333;p3"/>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4" name="Google Shape;1334;p3"/>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5" name="Google Shape;1335;p3"/>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 name="Google Shape;1336;p3"/>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7" name="Google Shape;1337;p3"/>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8" name="Google Shape;1338;p3"/>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9" name="Google Shape;1339;p3"/>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0" name="Google Shape;1340;p3"/>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1" name="Google Shape;1341;p3"/>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2" name="Google Shape;1342;p3"/>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3" name="Google Shape;1343;p3"/>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4" name="Google Shape;1344;p3"/>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5" name="Google Shape;1345;p3"/>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6" name="Google Shape;1346;p3"/>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7" name="Google Shape;1347;p3"/>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8" name="Google Shape;1348;p3"/>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9" name="Google Shape;1349;p3"/>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0" name="Google Shape;1350;p3"/>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1" name="Google Shape;1351;p3"/>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2" name="Google Shape;1352;p3"/>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3" name="Google Shape;1353;p3"/>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4" name="Google Shape;1354;p3"/>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5" name="Google Shape;1355;p3"/>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6" name="Google Shape;1356;p3"/>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7" name="Google Shape;1357;p3"/>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8" name="Google Shape;1358;p3"/>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9" name="Google Shape;1359;p3"/>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0" name="Google Shape;1360;p3"/>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1" name="Google Shape;1361;p3"/>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2" name="Google Shape;1362;p3"/>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3" name="Google Shape;1363;p3"/>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4" name="Google Shape;1364;p3"/>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5" name="Google Shape;1365;p3"/>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6" name="Google Shape;1366;p3"/>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7" name="Google Shape;1367;p3"/>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8" name="Google Shape;1368;p3"/>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9" name="Google Shape;1369;p3"/>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0" name="Google Shape;1370;p3"/>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1" name="Google Shape;1371;p3"/>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2" name="Google Shape;1372;p3"/>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3" name="Google Shape;1373;p3"/>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4" name="Google Shape;1374;p3"/>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5" name="Google Shape;1375;p3"/>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6" name="Google Shape;1376;p3"/>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7" name="Google Shape;1377;p3"/>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8" name="Google Shape;1378;p3"/>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9" name="Google Shape;1379;p3"/>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0" name="Google Shape;1380;p3"/>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1" name="Google Shape;1381;p3"/>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2" name="Google Shape;1382;p3"/>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3" name="Google Shape;1383;p3"/>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4" name="Google Shape;1384;p3"/>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5" name="Google Shape;1385;p3"/>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6" name="Google Shape;1386;p3"/>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7" name="Google Shape;1387;p3"/>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8" name="Google Shape;1388;p3"/>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9" name="Google Shape;1389;p3"/>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0" name="Google Shape;1390;p3"/>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1" name="Google Shape;1391;p3"/>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2" name="Google Shape;1392;p3"/>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3" name="Google Shape;1393;p3"/>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4" name="Google Shape;1394;p3"/>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5" name="Google Shape;1395;p3"/>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6" name="Google Shape;1396;p3"/>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7" name="Google Shape;1397;p3"/>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8" name="Google Shape;1398;p3"/>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9" name="Google Shape;1399;p3"/>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0" name="Google Shape;1400;p3"/>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1" name="Google Shape;1401;p3"/>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2" name="Google Shape;1402;p3"/>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3" name="Google Shape;1403;p3"/>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4" name="Google Shape;1404;p3"/>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5" name="Google Shape;1405;p3"/>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6" name="Google Shape;1406;p3"/>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7" name="Google Shape;1407;p3"/>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8" name="Google Shape;1408;p3"/>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9" name="Google Shape;1409;p3"/>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0" name="Google Shape;1410;p3"/>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1" name="Google Shape;1411;p3"/>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2" name="Google Shape;1412;p3"/>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3" name="Google Shape;1413;p3"/>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4" name="Google Shape;1414;p3"/>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5" name="Google Shape;1415;p3"/>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6" name="Google Shape;1416;p3"/>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7" name="Google Shape;1417;p3"/>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8" name="Google Shape;1418;p3"/>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9" name="Google Shape;1419;p3"/>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0" name="Google Shape;1420;p3"/>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1" name="Google Shape;1421;p3"/>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2" name="Google Shape;1422;p3"/>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 name="Google Shape;1423;p3"/>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 name="Google Shape;1424;p3"/>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 name="Google Shape;1425;p3"/>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 name="Google Shape;1426;p3"/>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 name="Google Shape;1427;p3"/>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 name="Google Shape;1428;p3"/>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 name="Google Shape;1429;p3"/>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 name="Google Shape;1430;p3"/>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 name="Google Shape;1431;p3"/>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 name="Google Shape;1432;p3"/>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 name="Google Shape;1433;p3"/>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 name="Google Shape;1434;p3"/>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 name="Google Shape;1435;p3"/>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 name="Google Shape;1436;p3"/>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 name="Google Shape;1437;p3"/>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 name="Google Shape;1438;p3"/>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 name="Google Shape;1439;p3"/>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 name="Google Shape;1440;p3"/>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 name="Google Shape;1441;p3"/>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 name="Google Shape;1442;p3"/>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 name="Google Shape;1443;p3"/>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 name="Google Shape;1444;p3"/>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 name="Google Shape;1445;p3"/>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 name="Google Shape;1446;p3"/>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 name="Google Shape;1447;p3"/>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8" name="Google Shape;1448;p3"/>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9" name="Google Shape;1449;p3"/>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0" name="Google Shape;1450;p3"/>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1" name="Google Shape;1451;p3"/>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2" name="Google Shape;1452;p3"/>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3" name="Google Shape;1453;p3"/>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4" name="Google Shape;1454;p3"/>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5" name="Google Shape;1455;p3"/>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6" name="Google Shape;1456;p3"/>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7" name="Google Shape;1457;p3"/>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8" name="Google Shape;1458;p3"/>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9" name="Google Shape;1459;p3"/>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0" name="Google Shape;1460;p3"/>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1" name="Google Shape;1461;p3"/>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2" name="Google Shape;1462;p3"/>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3" name="Google Shape;1463;p3"/>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 name="Google Shape;1464;p3"/>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5" name="Google Shape;1465;p3"/>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6" name="Google Shape;1466;p3"/>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 name="Google Shape;1467;p3"/>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8" name="Google Shape;1468;p3"/>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9" name="Google Shape;1469;p3"/>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0" name="Google Shape;1470;p3"/>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1" name="Google Shape;1471;p3"/>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2" name="Google Shape;1472;p3"/>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3" name="Google Shape;1473;p3"/>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4" name="Google Shape;1474;p3"/>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5" name="Google Shape;1475;p3"/>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6" name="Google Shape;1476;p3"/>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7" name="Google Shape;1477;p3"/>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8" name="Google Shape;1478;p3"/>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9" name="Google Shape;1479;p3"/>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0" name="Google Shape;1480;p3"/>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1" name="Google Shape;1481;p3"/>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2" name="Google Shape;1482;p3"/>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3" name="Google Shape;1483;p3"/>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4" name="Google Shape;1484;p3"/>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5" name="Google Shape;1485;p3"/>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6" name="Google Shape;1486;p3"/>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7" name="Google Shape;1487;p3"/>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8" name="Google Shape;1488;p3"/>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9" name="Google Shape;1489;p3"/>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0" name="Google Shape;1490;p3"/>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1" name="Google Shape;1491;p3"/>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2" name="Google Shape;1492;p3"/>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3" name="Google Shape;1493;p3"/>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4" name="Google Shape;1494;p3"/>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5" name="Google Shape;1495;p3"/>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6" name="Google Shape;1496;p3"/>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7" name="Google Shape;1497;p3"/>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8" name="Google Shape;1498;p3"/>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9" name="Google Shape;1499;p3"/>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0" name="Google Shape;1500;p3"/>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1" name="Google Shape;1501;p3"/>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2" name="Google Shape;1502;p3"/>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3" name="Google Shape;1503;p3"/>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4" name="Google Shape;1504;p3"/>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5" name="Google Shape;1505;p3"/>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6" name="Google Shape;1506;p3"/>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7" name="Google Shape;1507;p3"/>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8" name="Google Shape;1508;p3"/>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9" name="Google Shape;1509;p3"/>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0" name="Google Shape;1510;p3"/>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1" name="Google Shape;1511;p3"/>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2" name="Google Shape;1512;p3"/>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3" name="Google Shape;1513;p3"/>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4" name="Google Shape;1514;p3"/>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5" name="Google Shape;1515;p3"/>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6" name="Google Shape;1516;p3"/>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7" name="Google Shape;1517;p3"/>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8" name="Google Shape;1518;p3"/>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 name="Google Shape;1519;p3"/>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0" name="Google Shape;1520;p3"/>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1" name="Google Shape;1521;p3"/>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2" name="Google Shape;1522;p3"/>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3" name="Google Shape;1523;p3"/>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4" name="Google Shape;1524;p3"/>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5" name="Google Shape;1525;p3"/>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 name="Google Shape;1526;p3"/>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7" name="Google Shape;1527;p3"/>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8" name="Google Shape;1528;p3"/>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9" name="Google Shape;1529;p3"/>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0" name="Google Shape;1530;p3"/>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1" name="Google Shape;1531;p3"/>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2" name="Google Shape;1532;p3"/>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3" name="Google Shape;1533;p3"/>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4" name="Google Shape;1534;p3"/>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5" name="Google Shape;1535;p3"/>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6" name="Google Shape;1536;p3"/>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7" name="Google Shape;1537;p3"/>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8" name="Google Shape;1538;p3"/>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9" name="Google Shape;1539;p3"/>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0" name="Google Shape;1540;p3"/>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1" name="Google Shape;1541;p3"/>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2" name="Google Shape;1542;p3"/>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3" name="Google Shape;1543;p3"/>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4" name="Google Shape;1544;p3"/>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5" name="Google Shape;1545;p3"/>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6" name="Google Shape;1546;p3"/>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7" name="Google Shape;1547;p3"/>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8" name="Google Shape;1548;p3"/>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9" name="Google Shape;1549;p3"/>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0" name="Google Shape;1550;p3"/>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1" name="Google Shape;1551;p3"/>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2" name="Google Shape;1552;p3"/>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3" name="Google Shape;1553;p3"/>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4" name="Google Shape;1554;p3"/>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5" name="Google Shape;1555;p3"/>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6" name="Google Shape;1556;p3"/>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7" name="Google Shape;1557;p3"/>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8" name="Google Shape;1558;p3"/>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9" name="Google Shape;1559;p3"/>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0" name="Google Shape;1560;p3"/>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1" name="Google Shape;1561;p3"/>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2" name="Google Shape;1562;p3"/>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3" name="Google Shape;1563;p3"/>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4" name="Google Shape;1564;p3"/>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5" name="Google Shape;1565;p3"/>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6" name="Google Shape;1566;p3"/>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7" name="Google Shape;1567;p3"/>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8" name="Google Shape;1568;p3"/>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69" name="Google Shape;1569;p3"/>
            <p:cNvGrpSpPr/>
            <p:nvPr/>
          </p:nvGrpSpPr>
          <p:grpSpPr>
            <a:xfrm>
              <a:off x="5673099" y="3256281"/>
              <a:ext cx="885398" cy="893069"/>
              <a:chOff x="2781975" y="3951500"/>
              <a:chExt cx="640525" cy="646075"/>
            </a:xfrm>
          </p:grpSpPr>
          <p:sp>
            <p:nvSpPr>
              <p:cNvPr id="1570" name="Google Shape;1570;p3"/>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1" name="Google Shape;1571;p3"/>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2" name="Google Shape;1572;p3"/>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3" name="Google Shape;1573;p3"/>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4" name="Google Shape;1574;p3"/>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5" name="Google Shape;1575;p3"/>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6" name="Google Shape;1576;p3"/>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7" name="Google Shape;1577;p3"/>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8" name="Google Shape;1578;p3"/>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9" name="Google Shape;1579;p3"/>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0" name="Google Shape;1580;p3"/>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1" name="Google Shape;1581;p3"/>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2" name="Google Shape;1582;p3"/>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3" name="Google Shape;1583;p3"/>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4" name="Google Shape;1584;p3"/>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5" name="Google Shape;1585;p3"/>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6" name="Google Shape;1586;p3"/>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7" name="Google Shape;1587;p3"/>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8" name="Google Shape;1588;p3"/>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9" name="Google Shape;1589;p3"/>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0" name="Google Shape;1590;p3"/>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1" name="Google Shape;1591;p3"/>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2" name="Google Shape;1592;p3"/>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3" name="Google Shape;1593;p3"/>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4" name="Google Shape;1594;p3"/>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5" name="Google Shape;1595;p3"/>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6" name="Google Shape;1596;p3"/>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7" name="Google Shape;1597;p3"/>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8" name="Google Shape;1598;p3"/>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9" name="Google Shape;1599;p3"/>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0" name="Google Shape;1600;p3"/>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1" name="Google Shape;1601;p3"/>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2" name="Google Shape;1602;p3"/>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3" name="Google Shape;1603;p3"/>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4" name="Google Shape;1604;p3"/>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5" name="Google Shape;1605;p3"/>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6" name="Google Shape;1606;p3"/>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7" name="Google Shape;1607;p3"/>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8" name="Google Shape;1608;p3"/>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9" name="Google Shape;1609;p3"/>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0" name="Google Shape;1610;p3"/>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1" name="Google Shape;1611;p3"/>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2" name="Google Shape;1612;p3"/>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3" name="Google Shape;1613;p3"/>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4" name="Google Shape;1614;p3"/>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5" name="Google Shape;1615;p3"/>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6" name="Google Shape;1616;p3"/>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7" name="Google Shape;1617;p3"/>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8" name="Google Shape;1618;p3"/>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9" name="Google Shape;1619;p3"/>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0" name="Google Shape;1620;p3"/>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1" name="Google Shape;1621;p3"/>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2" name="Google Shape;1622;p3"/>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3" name="Google Shape;1623;p3"/>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4" name="Google Shape;1624;p3"/>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5" name="Google Shape;1625;p3"/>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6" name="Google Shape;1626;p3"/>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7" name="Google Shape;1627;p3"/>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8" name="Google Shape;1628;p3"/>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9" name="Google Shape;1629;p3"/>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0" name="Google Shape;1630;p3"/>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1" name="Google Shape;1631;p3"/>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2" name="Google Shape;1632;p3"/>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3" name="Google Shape;1633;p3"/>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4" name="Google Shape;1634;p3"/>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5" name="Google Shape;1635;p3"/>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6" name="Google Shape;1636;p3"/>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7" name="Google Shape;1637;p3"/>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8" name="Google Shape;1638;p3"/>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9" name="Google Shape;1639;p3"/>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0" name="Google Shape;1640;p3"/>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1" name="Google Shape;1641;p3"/>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2" name="Google Shape;1642;p3"/>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3" name="Google Shape;1643;p3"/>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4" name="Google Shape;1644;p3"/>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5" name="Google Shape;1645;p3"/>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6" name="Google Shape;1646;p3"/>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7" name="Google Shape;1647;p3"/>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8" name="Google Shape;1648;p3"/>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9" name="Google Shape;1649;p3"/>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0" name="Google Shape;1650;p3"/>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1" name="Google Shape;1651;p3"/>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2" name="Google Shape;1652;p3"/>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3" name="Google Shape;1653;p3"/>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4" name="Google Shape;1654;p3"/>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5" name="Google Shape;1655;p3"/>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6" name="Google Shape;1656;p3"/>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7" name="Google Shape;1657;p3"/>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8" name="Google Shape;1658;p3"/>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9" name="Google Shape;1659;p3"/>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0" name="Google Shape;1660;p3"/>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1" name="Google Shape;1661;p3"/>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2" name="Google Shape;1662;p3"/>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3" name="Google Shape;1663;p3"/>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4" name="Google Shape;1664;p3"/>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5" name="Google Shape;1665;p3"/>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6" name="Google Shape;1666;p3"/>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7" name="Google Shape;1667;p3"/>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8" name="Google Shape;1668;p3"/>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9" name="Google Shape;1669;p3"/>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0" name="Google Shape;1670;p3"/>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1" name="Google Shape;1671;p3"/>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2" name="Google Shape;1672;p3"/>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3" name="Google Shape;1673;p3"/>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4" name="Google Shape;1674;p3"/>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5" name="Google Shape;1675;p3"/>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6" name="Google Shape;1676;p3"/>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7" name="Google Shape;1677;p3"/>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8" name="Google Shape;1678;p3"/>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9" name="Google Shape;1679;p3"/>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0" name="Google Shape;1680;p3"/>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1" name="Google Shape;1681;p3"/>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2" name="Google Shape;1682;p3"/>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3" name="Google Shape;1683;p3"/>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4" name="Google Shape;1684;p3"/>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5" name="Google Shape;1685;p3"/>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6" name="Google Shape;1686;p3"/>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7" name="Google Shape;1687;p3"/>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8" name="Google Shape;1688;p3"/>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9" name="Google Shape;1689;p3"/>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0" name="Google Shape;1690;p3"/>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1" name="Google Shape;1691;p3"/>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2" name="Google Shape;1692;p3"/>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3" name="Google Shape;1693;p3"/>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4" name="Google Shape;1694;p3"/>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5" name="Google Shape;1695;p3"/>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6" name="Google Shape;1696;p3"/>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7" name="Google Shape;1697;p3"/>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8" name="Google Shape;1698;p3"/>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9" name="Google Shape;1699;p3"/>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0" name="Google Shape;1700;p3"/>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1" name="Google Shape;1701;p3"/>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2" name="Google Shape;1702;p3"/>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3" name="Google Shape;1703;p3"/>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4" name="Google Shape;1704;p3"/>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5" name="Google Shape;1705;p3"/>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6" name="Google Shape;1706;p3"/>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7" name="Google Shape;1707;p3"/>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8" name="Google Shape;1708;p3"/>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9" name="Google Shape;1709;p3"/>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0" name="Google Shape;1710;p3"/>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1" name="Google Shape;1711;p3"/>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2" name="Google Shape;1712;p3"/>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3" name="Google Shape;1713;p3"/>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4" name="Google Shape;1714;p3"/>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5" name="Google Shape;1715;p3"/>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6" name="Google Shape;1716;p3"/>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7" name="Google Shape;1717;p3"/>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8" name="Google Shape;1718;p3"/>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9" name="Google Shape;1719;p3"/>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0" name="Google Shape;1720;p3"/>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1" name="Google Shape;1721;p3"/>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2" name="Google Shape;1722;p3"/>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3" name="Google Shape;1723;p3"/>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4" name="Google Shape;1724;p3"/>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5" name="Google Shape;1725;p3"/>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6" name="Google Shape;1726;p3"/>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7" name="Google Shape;1727;p3"/>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8" name="Google Shape;1728;p3"/>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9" name="Google Shape;1729;p3"/>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0" name="Google Shape;1730;p3"/>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1" name="Google Shape;1731;p3"/>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2" name="Google Shape;1732;p3"/>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3" name="Google Shape;1733;p3"/>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4" name="Google Shape;1734;p3"/>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5" name="Google Shape;1735;p3"/>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6" name="Google Shape;1736;p3"/>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7" name="Google Shape;1737;p3"/>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8" name="Google Shape;1738;p3"/>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9" name="Google Shape;1739;p3"/>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0" name="Google Shape;1740;p3"/>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1" name="Google Shape;1741;p3"/>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2" name="Google Shape;1742;p3"/>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3" name="Google Shape;1743;p3"/>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4" name="Google Shape;1744;p3"/>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5" name="Google Shape;1745;p3"/>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6" name="Google Shape;1746;p3"/>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7" name="Google Shape;1747;p3"/>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8" name="Google Shape;1748;p3"/>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9" name="Google Shape;1749;p3"/>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0" name="Google Shape;1750;p3"/>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1" name="Google Shape;1751;p3"/>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2" name="Google Shape;1752;p3"/>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3" name="Google Shape;1753;p3"/>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4" name="Google Shape;1754;p3"/>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5" name="Google Shape;1755;p3"/>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6" name="Google Shape;1756;p3"/>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7" name="Google Shape;1757;p3"/>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8" name="Google Shape;1758;p3"/>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9" name="Google Shape;1759;p3"/>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0" name="Google Shape;1760;p3"/>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1" name="Google Shape;1761;p3"/>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2" name="Google Shape;1762;p3"/>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 name="Google Shape;1763;p3"/>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4" name="Google Shape;1764;p3"/>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5" name="Google Shape;1765;p3"/>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6" name="Google Shape;1766;p3"/>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7" name="Google Shape;1767;p3"/>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8" name="Google Shape;1768;p3"/>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9" name="Google Shape;1769;p3"/>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0" name="Google Shape;1770;p3"/>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1" name="Google Shape;1771;p3"/>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2" name="Google Shape;1772;p3"/>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3" name="Google Shape;1773;p3"/>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4" name="Google Shape;1774;p3"/>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5" name="Google Shape;1775;p3"/>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6" name="Google Shape;1776;p3"/>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7" name="Google Shape;1777;p3"/>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8" name="Google Shape;1778;p3"/>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9" name="Google Shape;1779;p3"/>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0" name="Google Shape;1780;p3"/>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1" name="Google Shape;1781;p3"/>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2" name="Google Shape;1782;p3"/>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3" name="Google Shape;1783;p3"/>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4" name="Google Shape;1784;p3"/>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5" name="Google Shape;1785;p3"/>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6" name="Google Shape;1786;p3"/>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7" name="Google Shape;1787;p3"/>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8" name="Google Shape;1788;p3"/>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9" name="Google Shape;1789;p3"/>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0" name="Google Shape;1790;p3"/>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1" name="Google Shape;1791;p3"/>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2" name="Google Shape;1792;p3"/>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3" name="Google Shape;1793;p3"/>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4" name="Google Shape;1794;p3"/>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5" name="Google Shape;1795;p3"/>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6" name="Google Shape;1796;p3"/>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7" name="Google Shape;1797;p3"/>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8" name="Google Shape;1798;p3"/>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9" name="Google Shape;1799;p3"/>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0" name="Google Shape;1800;p3"/>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1" name="Google Shape;1801;p3"/>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2" name="Google Shape;1802;p3"/>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3" name="Google Shape;1803;p3"/>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4" name="Google Shape;1804;p3"/>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5" name="Google Shape;1805;p3"/>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6" name="Google Shape;1806;p3"/>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7" name="Google Shape;1807;p3"/>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8" name="Google Shape;1808;p3"/>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9" name="Google Shape;1809;p3"/>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0" name="Google Shape;1810;p3"/>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1" name="Google Shape;1811;p3"/>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2" name="Google Shape;1812;p3"/>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3" name="Google Shape;1813;p3"/>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4" name="Google Shape;1814;p3"/>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5" name="Google Shape;1815;p3"/>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6" name="Google Shape;1816;p3"/>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7" name="Google Shape;1817;p3"/>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8" name="Google Shape;1818;p3"/>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9" name="Google Shape;1819;p3"/>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0" name="Google Shape;1820;p3"/>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1" name="Google Shape;1821;p3"/>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2" name="Google Shape;1822;p3"/>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3" name="Google Shape;1823;p3"/>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4" name="Google Shape;1824;p3"/>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5" name="Google Shape;1825;p3"/>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26" name="Google Shape;1826;p3"/>
            <p:cNvGrpSpPr/>
            <p:nvPr/>
          </p:nvGrpSpPr>
          <p:grpSpPr>
            <a:xfrm>
              <a:off x="2672770" y="3466944"/>
              <a:ext cx="885398" cy="893069"/>
              <a:chOff x="2781975" y="3951500"/>
              <a:chExt cx="640525" cy="646075"/>
            </a:xfrm>
          </p:grpSpPr>
          <p:sp>
            <p:nvSpPr>
              <p:cNvPr id="1827" name="Google Shape;1827;p3"/>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8" name="Google Shape;1828;p3"/>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9" name="Google Shape;1829;p3"/>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0" name="Google Shape;1830;p3"/>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1" name="Google Shape;1831;p3"/>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2" name="Google Shape;1832;p3"/>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3" name="Google Shape;1833;p3"/>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4" name="Google Shape;1834;p3"/>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5" name="Google Shape;1835;p3"/>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6" name="Google Shape;1836;p3"/>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7" name="Google Shape;1837;p3"/>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8" name="Google Shape;1838;p3"/>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9" name="Google Shape;1839;p3"/>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0" name="Google Shape;1840;p3"/>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1" name="Google Shape;1841;p3"/>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2" name="Google Shape;1842;p3"/>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3" name="Google Shape;1843;p3"/>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4" name="Google Shape;1844;p3"/>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5" name="Google Shape;1845;p3"/>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6" name="Google Shape;1846;p3"/>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7" name="Google Shape;1847;p3"/>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8" name="Google Shape;1848;p3"/>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9" name="Google Shape;1849;p3"/>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0" name="Google Shape;1850;p3"/>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1" name="Google Shape;1851;p3"/>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2" name="Google Shape;1852;p3"/>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3" name="Google Shape;1853;p3"/>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4" name="Google Shape;1854;p3"/>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5" name="Google Shape;1855;p3"/>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6" name="Google Shape;1856;p3"/>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7" name="Google Shape;1857;p3"/>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8" name="Google Shape;1858;p3"/>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9" name="Google Shape;1859;p3"/>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0" name="Google Shape;1860;p3"/>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1" name="Google Shape;1861;p3"/>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2" name="Google Shape;1862;p3"/>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3" name="Google Shape;1863;p3"/>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4" name="Google Shape;1864;p3"/>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5" name="Google Shape;1865;p3"/>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6" name="Google Shape;1866;p3"/>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7" name="Google Shape;1867;p3"/>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8" name="Google Shape;1868;p3"/>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9" name="Google Shape;1869;p3"/>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0" name="Google Shape;1870;p3"/>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1" name="Google Shape;1871;p3"/>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2" name="Google Shape;1872;p3"/>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3" name="Google Shape;1873;p3"/>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4" name="Google Shape;1874;p3"/>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5" name="Google Shape;1875;p3"/>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6" name="Google Shape;1876;p3"/>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7" name="Google Shape;1877;p3"/>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8" name="Google Shape;1878;p3"/>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9" name="Google Shape;1879;p3"/>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0" name="Google Shape;1880;p3"/>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1" name="Google Shape;1881;p3"/>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2" name="Google Shape;1882;p3"/>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3" name="Google Shape;1883;p3"/>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4" name="Google Shape;1884;p3"/>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5" name="Google Shape;1885;p3"/>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6" name="Google Shape;1886;p3"/>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7" name="Google Shape;1887;p3"/>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8" name="Google Shape;1888;p3"/>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9" name="Google Shape;1889;p3"/>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0" name="Google Shape;1890;p3"/>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1" name="Google Shape;1891;p3"/>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2" name="Google Shape;1892;p3"/>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3" name="Google Shape;1893;p3"/>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4" name="Google Shape;1894;p3"/>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5" name="Google Shape;1895;p3"/>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6" name="Google Shape;1896;p3"/>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7" name="Google Shape;1897;p3"/>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8" name="Google Shape;1898;p3"/>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9" name="Google Shape;1899;p3"/>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0" name="Google Shape;1900;p3"/>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1" name="Google Shape;1901;p3"/>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2" name="Google Shape;1902;p3"/>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3" name="Google Shape;1903;p3"/>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4" name="Google Shape;1904;p3"/>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5" name="Google Shape;1905;p3"/>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6" name="Google Shape;1906;p3"/>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7" name="Google Shape;1907;p3"/>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8" name="Google Shape;1908;p3"/>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9" name="Google Shape;1909;p3"/>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0" name="Google Shape;1910;p3"/>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1" name="Google Shape;1911;p3"/>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2" name="Google Shape;1912;p3"/>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3" name="Google Shape;1913;p3"/>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4" name="Google Shape;1914;p3"/>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5" name="Google Shape;1915;p3"/>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6" name="Google Shape;1916;p3"/>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7" name="Google Shape;1917;p3"/>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8" name="Google Shape;1918;p3"/>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9" name="Google Shape;1919;p3"/>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0" name="Google Shape;1920;p3"/>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1" name="Google Shape;1921;p3"/>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2" name="Google Shape;1922;p3"/>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3" name="Google Shape;1923;p3"/>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4" name="Google Shape;1924;p3"/>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5" name="Google Shape;1925;p3"/>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6" name="Google Shape;1926;p3"/>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7" name="Google Shape;1927;p3"/>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8" name="Google Shape;1928;p3"/>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9" name="Google Shape;1929;p3"/>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0" name="Google Shape;1930;p3"/>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1" name="Google Shape;1931;p3"/>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2" name="Google Shape;1932;p3"/>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3" name="Google Shape;1933;p3"/>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4" name="Google Shape;1934;p3"/>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5" name="Google Shape;1935;p3"/>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6" name="Google Shape;1936;p3"/>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7" name="Google Shape;1937;p3"/>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8" name="Google Shape;1938;p3"/>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9" name="Google Shape;1939;p3"/>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0" name="Google Shape;1940;p3"/>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1" name="Google Shape;1941;p3"/>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2" name="Google Shape;1942;p3"/>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3" name="Google Shape;1943;p3"/>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4" name="Google Shape;1944;p3"/>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5" name="Google Shape;1945;p3"/>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6" name="Google Shape;1946;p3"/>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7" name="Google Shape;1947;p3"/>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8" name="Google Shape;1948;p3"/>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9" name="Google Shape;1949;p3"/>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0" name="Google Shape;1950;p3"/>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1" name="Google Shape;1951;p3"/>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2" name="Google Shape;1952;p3"/>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3" name="Google Shape;1953;p3"/>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4" name="Google Shape;1954;p3"/>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5" name="Google Shape;1955;p3"/>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6" name="Google Shape;1956;p3"/>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7" name="Google Shape;1957;p3"/>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8" name="Google Shape;1958;p3"/>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9" name="Google Shape;1959;p3"/>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0" name="Google Shape;1960;p3"/>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1" name="Google Shape;1961;p3"/>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2" name="Google Shape;1962;p3"/>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3" name="Google Shape;1963;p3"/>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4" name="Google Shape;1964;p3"/>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5" name="Google Shape;1965;p3"/>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6" name="Google Shape;1966;p3"/>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7" name="Google Shape;1967;p3"/>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8" name="Google Shape;1968;p3"/>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9" name="Google Shape;1969;p3"/>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0" name="Google Shape;1970;p3"/>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1" name="Google Shape;1971;p3"/>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2" name="Google Shape;1972;p3"/>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 name="Google Shape;1973;p3"/>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4" name="Google Shape;1974;p3"/>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5" name="Google Shape;1975;p3"/>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6" name="Google Shape;1976;p3"/>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7" name="Google Shape;1977;p3"/>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8" name="Google Shape;1978;p3"/>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9" name="Google Shape;1979;p3"/>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0" name="Google Shape;1980;p3"/>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1" name="Google Shape;1981;p3"/>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2" name="Google Shape;1982;p3"/>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3" name="Google Shape;1983;p3"/>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4" name="Google Shape;1984;p3"/>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5" name="Google Shape;1985;p3"/>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6" name="Google Shape;1986;p3"/>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7" name="Google Shape;1987;p3"/>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8" name="Google Shape;1988;p3"/>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9" name="Google Shape;1989;p3"/>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0" name="Google Shape;1990;p3"/>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1" name="Google Shape;1991;p3"/>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2" name="Google Shape;1992;p3"/>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3" name="Google Shape;1993;p3"/>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4" name="Google Shape;1994;p3"/>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5" name="Google Shape;1995;p3"/>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6" name="Google Shape;1996;p3"/>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7" name="Google Shape;1997;p3"/>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8" name="Google Shape;1998;p3"/>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9" name="Google Shape;1999;p3"/>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0" name="Google Shape;2000;p3"/>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1" name="Google Shape;2001;p3"/>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2" name="Google Shape;2002;p3"/>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3" name="Google Shape;2003;p3"/>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4" name="Google Shape;2004;p3"/>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5" name="Google Shape;2005;p3"/>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6" name="Google Shape;2006;p3"/>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7" name="Google Shape;2007;p3"/>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8" name="Google Shape;2008;p3"/>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9" name="Google Shape;2009;p3"/>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0" name="Google Shape;2010;p3"/>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1" name="Google Shape;2011;p3"/>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2" name="Google Shape;2012;p3"/>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3" name="Google Shape;2013;p3"/>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4" name="Google Shape;2014;p3"/>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5" name="Google Shape;2015;p3"/>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6" name="Google Shape;2016;p3"/>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7" name="Google Shape;2017;p3"/>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8" name="Google Shape;2018;p3"/>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9" name="Google Shape;2019;p3"/>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0" name="Google Shape;2020;p3"/>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1" name="Google Shape;2021;p3"/>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2" name="Google Shape;2022;p3"/>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3" name="Google Shape;2023;p3"/>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4" name="Google Shape;2024;p3"/>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5" name="Google Shape;2025;p3"/>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6" name="Google Shape;2026;p3"/>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7" name="Google Shape;2027;p3"/>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8" name="Google Shape;2028;p3"/>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9" name="Google Shape;2029;p3"/>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0" name="Google Shape;2030;p3"/>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1" name="Google Shape;2031;p3"/>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2" name="Google Shape;2032;p3"/>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3" name="Google Shape;2033;p3"/>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4" name="Google Shape;2034;p3"/>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5" name="Google Shape;2035;p3"/>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6" name="Google Shape;2036;p3"/>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7" name="Google Shape;2037;p3"/>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8" name="Google Shape;2038;p3"/>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9" name="Google Shape;2039;p3"/>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0" name="Google Shape;2040;p3"/>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1" name="Google Shape;2041;p3"/>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2" name="Google Shape;2042;p3"/>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3" name="Google Shape;2043;p3"/>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4" name="Google Shape;2044;p3"/>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5" name="Google Shape;2045;p3"/>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6" name="Google Shape;2046;p3"/>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7" name="Google Shape;2047;p3"/>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8" name="Google Shape;2048;p3"/>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9" name="Google Shape;2049;p3"/>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0" name="Google Shape;2050;p3"/>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1" name="Google Shape;2051;p3"/>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2" name="Google Shape;2052;p3"/>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3" name="Google Shape;2053;p3"/>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4" name="Google Shape;2054;p3"/>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5" name="Google Shape;2055;p3"/>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6" name="Google Shape;2056;p3"/>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7" name="Google Shape;2057;p3"/>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8" name="Google Shape;2058;p3"/>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9" name="Google Shape;2059;p3"/>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0" name="Google Shape;2060;p3"/>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1" name="Google Shape;2061;p3"/>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2" name="Google Shape;2062;p3"/>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3" name="Google Shape;2063;p3"/>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4" name="Google Shape;2064;p3"/>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5" name="Google Shape;2065;p3"/>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6" name="Google Shape;2066;p3"/>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7" name="Google Shape;2067;p3"/>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8" name="Google Shape;2068;p3"/>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9" name="Google Shape;2069;p3"/>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0" name="Google Shape;2070;p3"/>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1" name="Google Shape;2071;p3"/>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2" name="Google Shape;2072;p3"/>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3" name="Google Shape;2073;p3"/>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4" name="Google Shape;2074;p3"/>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5" name="Google Shape;2075;p3"/>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6" name="Google Shape;2076;p3"/>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7" name="Google Shape;2077;p3"/>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8" name="Google Shape;2078;p3"/>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9" name="Google Shape;2079;p3"/>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0" name="Google Shape;2080;p3"/>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1" name="Google Shape;2081;p3"/>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2" name="Google Shape;2082;p3"/>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083" name="Google Shape;2083;p3"/>
            <p:cNvGrpSpPr/>
            <p:nvPr/>
          </p:nvGrpSpPr>
          <p:grpSpPr>
            <a:xfrm>
              <a:off x="2540241" y="539995"/>
              <a:ext cx="4063478" cy="4063513"/>
              <a:chOff x="3218850" y="1285900"/>
              <a:chExt cx="2939650" cy="2939675"/>
            </a:xfrm>
          </p:grpSpPr>
          <p:sp>
            <p:nvSpPr>
              <p:cNvPr id="2084" name="Google Shape;2084;p3"/>
              <p:cNvSpPr/>
              <p:nvPr/>
            </p:nvSpPr>
            <p:spPr>
              <a:xfrm>
                <a:off x="4095250" y="1285900"/>
                <a:ext cx="1186825" cy="2939675"/>
              </a:xfrm>
              <a:custGeom>
                <a:avLst/>
                <a:gdLst/>
                <a:ahLst/>
                <a:cxnLst/>
                <a:rect l="l" t="t" r="r" b="b"/>
                <a:pathLst>
                  <a:path w="47473" h="117587" fill="none" extrusionOk="0">
                    <a:moveTo>
                      <a:pt x="47472" y="58793"/>
                    </a:moveTo>
                    <a:cubicBezTo>
                      <a:pt x="47472" y="74386"/>
                      <a:pt x="44971" y="89340"/>
                      <a:pt x="40520" y="100366"/>
                    </a:cubicBezTo>
                    <a:cubicBezTo>
                      <a:pt x="36069" y="111392"/>
                      <a:pt x="30031" y="117587"/>
                      <a:pt x="23736" y="117587"/>
                    </a:cubicBezTo>
                    <a:cubicBezTo>
                      <a:pt x="17440" y="117587"/>
                      <a:pt x="11404" y="111392"/>
                      <a:pt x="6953" y="100366"/>
                    </a:cubicBezTo>
                    <a:cubicBezTo>
                      <a:pt x="2501" y="89340"/>
                      <a:pt x="1" y="74386"/>
                      <a:pt x="1" y="58793"/>
                    </a:cubicBezTo>
                    <a:cubicBezTo>
                      <a:pt x="1" y="43201"/>
                      <a:pt x="2501" y="28246"/>
                      <a:pt x="6953" y="17221"/>
                    </a:cubicBezTo>
                    <a:cubicBezTo>
                      <a:pt x="11404" y="6195"/>
                      <a:pt x="17440" y="0"/>
                      <a:pt x="23736" y="0"/>
                    </a:cubicBezTo>
                    <a:cubicBezTo>
                      <a:pt x="30031" y="0"/>
                      <a:pt x="36069" y="6195"/>
                      <a:pt x="40520" y="17221"/>
                    </a:cubicBezTo>
                    <a:cubicBezTo>
                      <a:pt x="44971" y="28246"/>
                      <a:pt x="47472" y="43201"/>
                      <a:pt x="47472" y="58793"/>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5" name="Google Shape;2085;p3"/>
              <p:cNvSpPr/>
              <p:nvPr/>
            </p:nvSpPr>
            <p:spPr>
              <a:xfrm>
                <a:off x="3218850" y="2162325"/>
                <a:ext cx="2939650" cy="1186800"/>
              </a:xfrm>
              <a:custGeom>
                <a:avLst/>
                <a:gdLst/>
                <a:ahLst/>
                <a:cxnLst/>
                <a:rect l="l" t="t" r="r" b="b"/>
                <a:pathLst>
                  <a:path w="117586" h="47472" fill="none" extrusionOk="0">
                    <a:moveTo>
                      <a:pt x="117585" y="23736"/>
                    </a:moveTo>
                    <a:cubicBezTo>
                      <a:pt x="117585" y="30032"/>
                      <a:pt x="111391" y="36069"/>
                      <a:pt x="100366" y="40520"/>
                    </a:cubicBezTo>
                    <a:cubicBezTo>
                      <a:pt x="89339" y="44972"/>
                      <a:pt x="74386" y="47471"/>
                      <a:pt x="58792" y="47471"/>
                    </a:cubicBezTo>
                    <a:cubicBezTo>
                      <a:pt x="43200" y="47471"/>
                      <a:pt x="28245" y="44972"/>
                      <a:pt x="17220" y="40520"/>
                    </a:cubicBezTo>
                    <a:cubicBezTo>
                      <a:pt x="6193" y="36069"/>
                      <a:pt x="0" y="30032"/>
                      <a:pt x="0" y="23736"/>
                    </a:cubicBezTo>
                    <a:cubicBezTo>
                      <a:pt x="0" y="17441"/>
                      <a:pt x="6193" y="11403"/>
                      <a:pt x="17220" y="6952"/>
                    </a:cubicBezTo>
                    <a:cubicBezTo>
                      <a:pt x="28245" y="2501"/>
                      <a:pt x="43200" y="0"/>
                      <a:pt x="58792" y="0"/>
                    </a:cubicBezTo>
                    <a:cubicBezTo>
                      <a:pt x="74386" y="0"/>
                      <a:pt x="89339" y="2501"/>
                      <a:pt x="100366" y="6952"/>
                    </a:cubicBezTo>
                    <a:cubicBezTo>
                      <a:pt x="111391" y="11403"/>
                      <a:pt x="117585" y="17441"/>
                      <a:pt x="117585" y="23736"/>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6" name="Google Shape;2086;p3"/>
              <p:cNvSpPr/>
              <p:nvPr/>
            </p:nvSpPr>
            <p:spPr>
              <a:xfrm>
                <a:off x="3572225" y="1566450"/>
                <a:ext cx="2232650" cy="2378525"/>
              </a:xfrm>
              <a:custGeom>
                <a:avLst/>
                <a:gdLst/>
                <a:ahLst/>
                <a:cxnLst/>
                <a:rect l="l" t="t" r="r" b="b"/>
                <a:pathLst>
                  <a:path w="89306" h="95141" fill="none" extrusionOk="0">
                    <a:moveTo>
                      <a:pt x="84409" y="4257"/>
                    </a:moveTo>
                    <a:cubicBezTo>
                      <a:pt x="89047" y="8514"/>
                      <a:pt x="89306" y="17160"/>
                      <a:pt x="85129" y="28294"/>
                    </a:cubicBezTo>
                    <a:cubicBezTo>
                      <a:pt x="80952" y="39426"/>
                      <a:pt x="72683" y="52134"/>
                      <a:pt x="62140" y="63620"/>
                    </a:cubicBezTo>
                    <a:cubicBezTo>
                      <a:pt x="51596" y="75108"/>
                      <a:pt x="39641" y="84433"/>
                      <a:pt x="28906" y="89546"/>
                    </a:cubicBezTo>
                    <a:cubicBezTo>
                      <a:pt x="18171" y="94658"/>
                      <a:pt x="9535" y="95141"/>
                      <a:pt x="4897" y="90884"/>
                    </a:cubicBezTo>
                    <a:cubicBezTo>
                      <a:pt x="259" y="86626"/>
                      <a:pt x="0" y="77981"/>
                      <a:pt x="4177" y="66848"/>
                    </a:cubicBezTo>
                    <a:cubicBezTo>
                      <a:pt x="8354" y="55716"/>
                      <a:pt x="16623" y="43007"/>
                      <a:pt x="27168" y="31521"/>
                    </a:cubicBezTo>
                    <a:cubicBezTo>
                      <a:pt x="37711" y="20033"/>
                      <a:pt x="49665" y="10708"/>
                      <a:pt x="60400" y="5595"/>
                    </a:cubicBezTo>
                    <a:cubicBezTo>
                      <a:pt x="71136" y="481"/>
                      <a:pt x="79771" y="1"/>
                      <a:pt x="84409" y="4257"/>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7" name="Google Shape;2087;p3"/>
              <p:cNvSpPr/>
              <p:nvPr/>
            </p:nvSpPr>
            <p:spPr>
              <a:xfrm>
                <a:off x="3537975" y="1605175"/>
                <a:ext cx="2301225" cy="2301200"/>
              </a:xfrm>
              <a:custGeom>
                <a:avLst/>
                <a:gdLst/>
                <a:ahLst/>
                <a:cxnLst/>
                <a:rect l="l" t="t" r="r" b="b"/>
                <a:pathLst>
                  <a:path w="92049" h="92048" fill="none" extrusionOk="0">
                    <a:moveTo>
                      <a:pt x="62808" y="29240"/>
                    </a:moveTo>
                    <a:cubicBezTo>
                      <a:pt x="73835" y="40267"/>
                      <a:pt x="82640" y="52609"/>
                      <a:pt x="87289" y="63552"/>
                    </a:cubicBezTo>
                    <a:cubicBezTo>
                      <a:pt x="91937" y="74496"/>
                      <a:pt x="92049" y="83145"/>
                      <a:pt x="87598" y="87596"/>
                    </a:cubicBezTo>
                    <a:cubicBezTo>
                      <a:pt x="83146" y="92047"/>
                      <a:pt x="74498" y="91937"/>
                      <a:pt x="63554" y="87287"/>
                    </a:cubicBezTo>
                    <a:cubicBezTo>
                      <a:pt x="52610" y="82639"/>
                      <a:pt x="40268" y="73833"/>
                      <a:pt x="29241" y="62808"/>
                    </a:cubicBezTo>
                    <a:cubicBezTo>
                      <a:pt x="18216" y="51781"/>
                      <a:pt x="9410" y="39439"/>
                      <a:pt x="4760" y="28496"/>
                    </a:cubicBezTo>
                    <a:cubicBezTo>
                      <a:pt x="112" y="17552"/>
                      <a:pt x="1" y="8903"/>
                      <a:pt x="4453" y="4452"/>
                    </a:cubicBezTo>
                    <a:cubicBezTo>
                      <a:pt x="8904" y="1"/>
                      <a:pt x="17553" y="111"/>
                      <a:pt x="28497" y="4761"/>
                    </a:cubicBezTo>
                    <a:cubicBezTo>
                      <a:pt x="39441" y="9409"/>
                      <a:pt x="51783" y="18215"/>
                      <a:pt x="62808" y="29240"/>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088" name="Google Shape;2088;p3"/>
            <p:cNvSpPr/>
            <p:nvPr/>
          </p:nvSpPr>
          <p:spPr>
            <a:xfrm>
              <a:off x="3038111" y="1075740"/>
              <a:ext cx="150809" cy="150774"/>
            </a:xfrm>
            <a:custGeom>
              <a:avLst/>
              <a:gdLst/>
              <a:ahLst/>
              <a:cxnLst/>
              <a:rect l="l" t="t" r="r" b="b"/>
              <a:pathLst>
                <a:path w="4364" h="4363" extrusionOk="0">
                  <a:moveTo>
                    <a:pt x="2183" y="1"/>
                  </a:moveTo>
                  <a:cubicBezTo>
                    <a:pt x="977" y="1"/>
                    <a:pt x="1" y="977"/>
                    <a:pt x="1" y="2181"/>
                  </a:cubicBezTo>
                  <a:cubicBezTo>
                    <a:pt x="1" y="3386"/>
                    <a:pt x="977" y="4363"/>
                    <a:pt x="2183" y="4363"/>
                  </a:cubicBezTo>
                  <a:cubicBezTo>
                    <a:pt x="3387" y="4363"/>
                    <a:pt x="4363" y="3386"/>
                    <a:pt x="4363" y="2181"/>
                  </a:cubicBezTo>
                  <a:cubicBezTo>
                    <a:pt x="4363" y="977"/>
                    <a:pt x="3387" y="1"/>
                    <a:pt x="218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9" name="Google Shape;2089;p3"/>
            <p:cNvSpPr/>
            <p:nvPr/>
          </p:nvSpPr>
          <p:spPr>
            <a:xfrm>
              <a:off x="4789381" y="3757437"/>
              <a:ext cx="150774" cy="150774"/>
            </a:xfrm>
            <a:custGeom>
              <a:avLst/>
              <a:gdLst/>
              <a:ahLst/>
              <a:cxnLst/>
              <a:rect l="l" t="t" r="r" b="b"/>
              <a:pathLst>
                <a:path w="4363" h="4363" extrusionOk="0">
                  <a:moveTo>
                    <a:pt x="2182" y="0"/>
                  </a:moveTo>
                  <a:cubicBezTo>
                    <a:pt x="978" y="0"/>
                    <a:pt x="0" y="977"/>
                    <a:pt x="0" y="2182"/>
                  </a:cubicBezTo>
                  <a:cubicBezTo>
                    <a:pt x="0" y="3386"/>
                    <a:pt x="978" y="4363"/>
                    <a:pt x="2182" y="4363"/>
                  </a:cubicBezTo>
                  <a:cubicBezTo>
                    <a:pt x="3386" y="4363"/>
                    <a:pt x="4362" y="3386"/>
                    <a:pt x="4362" y="2182"/>
                  </a:cubicBezTo>
                  <a:cubicBezTo>
                    <a:pt x="4362" y="977"/>
                    <a:pt x="3386" y="0"/>
                    <a:pt x="218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0" name="Google Shape;2090;p3"/>
            <p:cNvSpPr/>
            <p:nvPr/>
          </p:nvSpPr>
          <p:spPr>
            <a:xfrm>
              <a:off x="6000380" y="1383889"/>
              <a:ext cx="150774" cy="150774"/>
            </a:xfrm>
            <a:custGeom>
              <a:avLst/>
              <a:gdLst/>
              <a:ahLst/>
              <a:cxnLst/>
              <a:rect l="l" t="t" r="r" b="b"/>
              <a:pathLst>
                <a:path w="4363" h="4363" extrusionOk="0">
                  <a:moveTo>
                    <a:pt x="2181" y="1"/>
                  </a:moveTo>
                  <a:cubicBezTo>
                    <a:pt x="978" y="1"/>
                    <a:pt x="0" y="976"/>
                    <a:pt x="0" y="2181"/>
                  </a:cubicBezTo>
                  <a:cubicBezTo>
                    <a:pt x="0" y="3385"/>
                    <a:pt x="975" y="4363"/>
                    <a:pt x="2181" y="4363"/>
                  </a:cubicBezTo>
                  <a:cubicBezTo>
                    <a:pt x="3385" y="4363"/>
                    <a:pt x="4363" y="3386"/>
                    <a:pt x="4363" y="2181"/>
                  </a:cubicBezTo>
                  <a:cubicBezTo>
                    <a:pt x="4363" y="977"/>
                    <a:pt x="3385" y="1"/>
                    <a:pt x="218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1" name="Google Shape;2091;p3"/>
            <p:cNvSpPr/>
            <p:nvPr/>
          </p:nvSpPr>
          <p:spPr>
            <a:xfrm>
              <a:off x="4062153" y="4265017"/>
              <a:ext cx="150774" cy="150774"/>
            </a:xfrm>
            <a:custGeom>
              <a:avLst/>
              <a:gdLst/>
              <a:ahLst/>
              <a:cxnLst/>
              <a:rect l="l" t="t" r="r" b="b"/>
              <a:pathLst>
                <a:path w="4363" h="4363" extrusionOk="0">
                  <a:moveTo>
                    <a:pt x="2182" y="1"/>
                  </a:moveTo>
                  <a:cubicBezTo>
                    <a:pt x="977" y="1"/>
                    <a:pt x="0" y="977"/>
                    <a:pt x="0" y="2181"/>
                  </a:cubicBezTo>
                  <a:cubicBezTo>
                    <a:pt x="0" y="3386"/>
                    <a:pt x="977" y="4363"/>
                    <a:pt x="2182" y="4363"/>
                  </a:cubicBezTo>
                  <a:cubicBezTo>
                    <a:pt x="3386" y="4363"/>
                    <a:pt x="4363" y="3386"/>
                    <a:pt x="4363" y="2181"/>
                  </a:cubicBezTo>
                  <a:cubicBezTo>
                    <a:pt x="4363" y="977"/>
                    <a:pt x="3386" y="1"/>
                    <a:pt x="218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2" name="Google Shape;2092;p3"/>
            <p:cNvSpPr/>
            <p:nvPr/>
          </p:nvSpPr>
          <p:spPr>
            <a:xfrm>
              <a:off x="4210198" y="1239957"/>
              <a:ext cx="150774" cy="150809"/>
            </a:xfrm>
            <a:custGeom>
              <a:avLst/>
              <a:gdLst/>
              <a:ahLst/>
              <a:cxnLst/>
              <a:rect l="l" t="t" r="r" b="b"/>
              <a:pathLst>
                <a:path w="4363" h="4364" extrusionOk="0">
                  <a:moveTo>
                    <a:pt x="2180" y="1"/>
                  </a:moveTo>
                  <a:cubicBezTo>
                    <a:pt x="977" y="1"/>
                    <a:pt x="0" y="977"/>
                    <a:pt x="0" y="2181"/>
                  </a:cubicBezTo>
                  <a:cubicBezTo>
                    <a:pt x="0" y="3387"/>
                    <a:pt x="977" y="4363"/>
                    <a:pt x="2180" y="4363"/>
                  </a:cubicBezTo>
                  <a:cubicBezTo>
                    <a:pt x="3386" y="4363"/>
                    <a:pt x="4362" y="3387"/>
                    <a:pt x="4362" y="2181"/>
                  </a:cubicBezTo>
                  <a:cubicBezTo>
                    <a:pt x="4362" y="977"/>
                    <a:pt x="3386" y="1"/>
                    <a:pt x="21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3" name="Google Shape;2093;p3"/>
            <p:cNvSpPr/>
            <p:nvPr/>
          </p:nvSpPr>
          <p:spPr>
            <a:xfrm>
              <a:off x="4712215" y="540064"/>
              <a:ext cx="154403" cy="150774"/>
            </a:xfrm>
            <a:custGeom>
              <a:avLst/>
              <a:gdLst/>
              <a:ahLst/>
              <a:cxnLst/>
              <a:rect l="l" t="t" r="r" b="b"/>
              <a:pathLst>
                <a:path w="4468" h="4363" extrusionOk="0">
                  <a:moveTo>
                    <a:pt x="2233" y="1"/>
                  </a:moveTo>
                  <a:cubicBezTo>
                    <a:pt x="1073" y="1"/>
                    <a:pt x="109" y="913"/>
                    <a:pt x="54" y="2084"/>
                  </a:cubicBezTo>
                  <a:cubicBezTo>
                    <a:pt x="0" y="3288"/>
                    <a:pt x="933" y="4306"/>
                    <a:pt x="2137" y="4360"/>
                  </a:cubicBezTo>
                  <a:cubicBezTo>
                    <a:pt x="2171" y="4362"/>
                    <a:pt x="2205" y="4363"/>
                    <a:pt x="2239" y="4363"/>
                  </a:cubicBezTo>
                  <a:cubicBezTo>
                    <a:pt x="3396" y="4363"/>
                    <a:pt x="4361" y="3449"/>
                    <a:pt x="4413" y="2280"/>
                  </a:cubicBezTo>
                  <a:cubicBezTo>
                    <a:pt x="4468" y="1076"/>
                    <a:pt x="3535" y="56"/>
                    <a:pt x="2333" y="3"/>
                  </a:cubicBezTo>
                  <a:cubicBezTo>
                    <a:pt x="2299" y="1"/>
                    <a:pt x="2266" y="1"/>
                    <a:pt x="223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4" name="Google Shape;2094;p3"/>
            <p:cNvSpPr/>
            <p:nvPr/>
          </p:nvSpPr>
          <p:spPr>
            <a:xfrm>
              <a:off x="6035594" y="3662680"/>
              <a:ext cx="154403" cy="150774"/>
            </a:xfrm>
            <a:custGeom>
              <a:avLst/>
              <a:gdLst/>
              <a:ahLst/>
              <a:cxnLst/>
              <a:rect l="l" t="t" r="r" b="b"/>
              <a:pathLst>
                <a:path w="4468" h="4363" extrusionOk="0">
                  <a:moveTo>
                    <a:pt x="2230" y="1"/>
                  </a:moveTo>
                  <a:cubicBezTo>
                    <a:pt x="1071" y="1"/>
                    <a:pt x="108" y="914"/>
                    <a:pt x="54" y="2084"/>
                  </a:cubicBezTo>
                  <a:cubicBezTo>
                    <a:pt x="0" y="3288"/>
                    <a:pt x="933" y="4306"/>
                    <a:pt x="2137" y="4361"/>
                  </a:cubicBezTo>
                  <a:cubicBezTo>
                    <a:pt x="2170" y="4362"/>
                    <a:pt x="2203" y="4363"/>
                    <a:pt x="2236" y="4363"/>
                  </a:cubicBezTo>
                  <a:cubicBezTo>
                    <a:pt x="3395" y="4363"/>
                    <a:pt x="4361" y="3449"/>
                    <a:pt x="4413" y="2280"/>
                  </a:cubicBezTo>
                  <a:cubicBezTo>
                    <a:pt x="4468" y="1076"/>
                    <a:pt x="3535" y="57"/>
                    <a:pt x="2333" y="3"/>
                  </a:cubicBezTo>
                  <a:cubicBezTo>
                    <a:pt x="2298" y="1"/>
                    <a:pt x="2264" y="1"/>
                    <a:pt x="223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5" name="Google Shape;2095;p3"/>
            <p:cNvSpPr/>
            <p:nvPr/>
          </p:nvSpPr>
          <p:spPr>
            <a:xfrm>
              <a:off x="3020487" y="3836331"/>
              <a:ext cx="154403" cy="150809"/>
            </a:xfrm>
            <a:custGeom>
              <a:avLst/>
              <a:gdLst/>
              <a:ahLst/>
              <a:cxnLst/>
              <a:rect l="l" t="t" r="r" b="b"/>
              <a:pathLst>
                <a:path w="4468" h="4364" extrusionOk="0">
                  <a:moveTo>
                    <a:pt x="2230" y="1"/>
                  </a:moveTo>
                  <a:cubicBezTo>
                    <a:pt x="1071" y="1"/>
                    <a:pt x="109" y="914"/>
                    <a:pt x="56" y="2084"/>
                  </a:cubicBezTo>
                  <a:cubicBezTo>
                    <a:pt x="0" y="3288"/>
                    <a:pt x="933" y="4307"/>
                    <a:pt x="2137" y="4361"/>
                  </a:cubicBezTo>
                  <a:cubicBezTo>
                    <a:pt x="2170" y="4362"/>
                    <a:pt x="2204" y="4363"/>
                    <a:pt x="2237" y="4363"/>
                  </a:cubicBezTo>
                  <a:cubicBezTo>
                    <a:pt x="3397" y="4363"/>
                    <a:pt x="4361" y="3450"/>
                    <a:pt x="4413" y="2280"/>
                  </a:cubicBezTo>
                  <a:cubicBezTo>
                    <a:pt x="4468" y="1074"/>
                    <a:pt x="3537" y="56"/>
                    <a:pt x="2333" y="3"/>
                  </a:cubicBezTo>
                  <a:cubicBezTo>
                    <a:pt x="2298" y="2"/>
                    <a:pt x="2264" y="1"/>
                    <a:pt x="223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096" name="Google Shape;2096;p3"/>
          <p:cNvSpPr txBox="1">
            <a:spLocks noGrp="1"/>
          </p:cNvSpPr>
          <p:nvPr>
            <p:ph type="title"/>
          </p:nvPr>
        </p:nvSpPr>
        <p:spPr>
          <a:xfrm>
            <a:off x="1737425" y="1840200"/>
            <a:ext cx="5669100" cy="9144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a:spcBef>
                <a:spcPts val="0"/>
              </a:spcBef>
              <a:spcAft>
                <a:spcPts val="0"/>
              </a:spcAft>
              <a:buSzPts val="3600"/>
              <a:buNone/>
              <a:defRPr sz="3000"/>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a:p>
        </p:txBody>
      </p:sp>
      <p:sp>
        <p:nvSpPr>
          <p:cNvPr id="2097" name="Google Shape;2097;p3"/>
          <p:cNvSpPr txBox="1">
            <a:spLocks noGrp="1"/>
          </p:cNvSpPr>
          <p:nvPr>
            <p:ph type="title" idx="2" hasCustomPrompt="1"/>
          </p:nvPr>
        </p:nvSpPr>
        <p:spPr>
          <a:xfrm>
            <a:off x="1116229" y="916561"/>
            <a:ext cx="2286000" cy="1390800"/>
          </a:xfrm>
          <a:prstGeom prst="rect">
            <a:avLst/>
          </a:prstGeom>
          <a:noFill/>
          <a:ln>
            <a:noFill/>
          </a:ln>
        </p:spPr>
        <p:txBody>
          <a:bodyPr spcFirstLastPara="1" wrap="square" lIns="91425" tIns="45700" rIns="91425" bIns="91425" anchor="ctr" anchorCtr="0">
            <a:noAutofit/>
          </a:bodyPr>
          <a:lstStyle>
            <a:lvl1pPr lvl="0" rtl="0">
              <a:spcBef>
                <a:spcPts val="0"/>
              </a:spcBef>
              <a:spcAft>
                <a:spcPts val="0"/>
              </a:spcAft>
              <a:buSzPts val="6000"/>
              <a:buNone/>
              <a:defRPr sz="15000">
                <a:solidFill>
                  <a:schemeClr val="accent1"/>
                </a:solidFill>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2098" name="Google Shape;2098;p3"/>
          <p:cNvSpPr txBox="1">
            <a:spLocks noGrp="1"/>
          </p:cNvSpPr>
          <p:nvPr>
            <p:ph type="subTitle" idx="1"/>
          </p:nvPr>
        </p:nvSpPr>
        <p:spPr>
          <a:xfrm>
            <a:off x="1737475" y="2754600"/>
            <a:ext cx="5669100" cy="5487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_AND_BODY">
    <p:bg>
      <p:bgPr>
        <a:solidFill>
          <a:schemeClr val="lt1"/>
        </a:solidFill>
        <a:effectLst/>
      </p:bgPr>
    </p:bg>
    <p:spTree>
      <p:nvGrpSpPr>
        <p:cNvPr id="1" name="Shape 2099"/>
        <p:cNvGrpSpPr/>
        <p:nvPr/>
      </p:nvGrpSpPr>
      <p:grpSpPr>
        <a:xfrm>
          <a:off x="0" y="0"/>
          <a:ext cx="0" cy="0"/>
          <a:chOff x="0" y="0"/>
          <a:chExt cx="0" cy="0"/>
        </a:xfrm>
      </p:grpSpPr>
      <p:grpSp>
        <p:nvGrpSpPr>
          <p:cNvPr id="2100" name="Google Shape;2100;p4"/>
          <p:cNvGrpSpPr/>
          <p:nvPr/>
        </p:nvGrpSpPr>
        <p:grpSpPr>
          <a:xfrm>
            <a:off x="70051" y="76201"/>
            <a:ext cx="640525" cy="646075"/>
            <a:chOff x="2781975" y="3951500"/>
            <a:chExt cx="640525" cy="646075"/>
          </a:xfrm>
        </p:grpSpPr>
        <p:sp>
          <p:nvSpPr>
            <p:cNvPr id="2101" name="Google Shape;2101;p4"/>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2" name="Google Shape;2102;p4"/>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3" name="Google Shape;2103;p4"/>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4" name="Google Shape;2104;p4"/>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5" name="Google Shape;2105;p4"/>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6" name="Google Shape;2106;p4"/>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7" name="Google Shape;2107;p4"/>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8" name="Google Shape;2108;p4"/>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9" name="Google Shape;2109;p4"/>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0" name="Google Shape;2110;p4"/>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1" name="Google Shape;2111;p4"/>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2" name="Google Shape;2112;p4"/>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3" name="Google Shape;2113;p4"/>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4" name="Google Shape;2114;p4"/>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5" name="Google Shape;2115;p4"/>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6" name="Google Shape;2116;p4"/>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7" name="Google Shape;2117;p4"/>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8" name="Google Shape;2118;p4"/>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9" name="Google Shape;2119;p4"/>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0" name="Google Shape;2120;p4"/>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1" name="Google Shape;2121;p4"/>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2" name="Google Shape;2122;p4"/>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3" name="Google Shape;2123;p4"/>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4" name="Google Shape;2124;p4"/>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5" name="Google Shape;2125;p4"/>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6" name="Google Shape;2126;p4"/>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7" name="Google Shape;2127;p4"/>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8" name="Google Shape;2128;p4"/>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9" name="Google Shape;2129;p4"/>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0" name="Google Shape;2130;p4"/>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1" name="Google Shape;2131;p4"/>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2" name="Google Shape;2132;p4"/>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3" name="Google Shape;2133;p4"/>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4" name="Google Shape;2134;p4"/>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5" name="Google Shape;2135;p4"/>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6" name="Google Shape;2136;p4"/>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7" name="Google Shape;2137;p4"/>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8" name="Google Shape;2138;p4"/>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9" name="Google Shape;2139;p4"/>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0" name="Google Shape;2140;p4"/>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1" name="Google Shape;2141;p4"/>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2" name="Google Shape;2142;p4"/>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3" name="Google Shape;2143;p4"/>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4" name="Google Shape;2144;p4"/>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5" name="Google Shape;2145;p4"/>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6" name="Google Shape;2146;p4"/>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7" name="Google Shape;2147;p4"/>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8" name="Google Shape;2148;p4"/>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9" name="Google Shape;2149;p4"/>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0" name="Google Shape;2150;p4"/>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1" name="Google Shape;2151;p4"/>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2" name="Google Shape;2152;p4"/>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3" name="Google Shape;2153;p4"/>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4" name="Google Shape;2154;p4"/>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5" name="Google Shape;2155;p4"/>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6" name="Google Shape;2156;p4"/>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7" name="Google Shape;2157;p4"/>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8" name="Google Shape;2158;p4"/>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9" name="Google Shape;2159;p4"/>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0" name="Google Shape;2160;p4"/>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1" name="Google Shape;2161;p4"/>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2" name="Google Shape;2162;p4"/>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3" name="Google Shape;2163;p4"/>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4" name="Google Shape;2164;p4"/>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5" name="Google Shape;2165;p4"/>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6" name="Google Shape;2166;p4"/>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7" name="Google Shape;2167;p4"/>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8" name="Google Shape;2168;p4"/>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9" name="Google Shape;2169;p4"/>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0" name="Google Shape;2170;p4"/>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1" name="Google Shape;2171;p4"/>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2" name="Google Shape;2172;p4"/>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3" name="Google Shape;2173;p4"/>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4" name="Google Shape;2174;p4"/>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5" name="Google Shape;2175;p4"/>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6" name="Google Shape;2176;p4"/>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7" name="Google Shape;2177;p4"/>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8" name="Google Shape;2178;p4"/>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9" name="Google Shape;2179;p4"/>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0" name="Google Shape;2180;p4"/>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1" name="Google Shape;2181;p4"/>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2" name="Google Shape;2182;p4"/>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3" name="Google Shape;2183;p4"/>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4" name="Google Shape;2184;p4"/>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5" name="Google Shape;2185;p4"/>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6" name="Google Shape;2186;p4"/>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7" name="Google Shape;2187;p4"/>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8" name="Google Shape;2188;p4"/>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9" name="Google Shape;2189;p4"/>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0" name="Google Shape;2190;p4"/>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1" name="Google Shape;2191;p4"/>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2" name="Google Shape;2192;p4"/>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3" name="Google Shape;2193;p4"/>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4" name="Google Shape;2194;p4"/>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5" name="Google Shape;2195;p4"/>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6" name="Google Shape;2196;p4"/>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7" name="Google Shape;2197;p4"/>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8" name="Google Shape;2198;p4"/>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9" name="Google Shape;2199;p4"/>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0" name="Google Shape;2200;p4"/>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1" name="Google Shape;2201;p4"/>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2" name="Google Shape;2202;p4"/>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3" name="Google Shape;2203;p4"/>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4" name="Google Shape;2204;p4"/>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5" name="Google Shape;2205;p4"/>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6" name="Google Shape;2206;p4"/>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7" name="Google Shape;2207;p4"/>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8" name="Google Shape;2208;p4"/>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9" name="Google Shape;2209;p4"/>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0" name="Google Shape;2210;p4"/>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1" name="Google Shape;2211;p4"/>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2" name="Google Shape;2212;p4"/>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3" name="Google Shape;2213;p4"/>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4" name="Google Shape;2214;p4"/>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5" name="Google Shape;2215;p4"/>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6" name="Google Shape;2216;p4"/>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7" name="Google Shape;2217;p4"/>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8" name="Google Shape;2218;p4"/>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9" name="Google Shape;2219;p4"/>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0" name="Google Shape;2220;p4"/>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1" name="Google Shape;2221;p4"/>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2" name="Google Shape;2222;p4"/>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3" name="Google Shape;2223;p4"/>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4" name="Google Shape;2224;p4"/>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5" name="Google Shape;2225;p4"/>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6" name="Google Shape;2226;p4"/>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7" name="Google Shape;2227;p4"/>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8" name="Google Shape;2228;p4"/>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9" name="Google Shape;2229;p4"/>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0" name="Google Shape;2230;p4"/>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1" name="Google Shape;2231;p4"/>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2" name="Google Shape;2232;p4"/>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3" name="Google Shape;2233;p4"/>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4" name="Google Shape;2234;p4"/>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5" name="Google Shape;2235;p4"/>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6" name="Google Shape;2236;p4"/>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7" name="Google Shape;2237;p4"/>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8" name="Google Shape;2238;p4"/>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9" name="Google Shape;2239;p4"/>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0" name="Google Shape;2240;p4"/>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1" name="Google Shape;2241;p4"/>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2" name="Google Shape;2242;p4"/>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3" name="Google Shape;2243;p4"/>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4" name="Google Shape;2244;p4"/>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5" name="Google Shape;2245;p4"/>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6" name="Google Shape;2246;p4"/>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7" name="Google Shape;2247;p4"/>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8" name="Google Shape;2248;p4"/>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9" name="Google Shape;2249;p4"/>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0" name="Google Shape;2250;p4"/>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1" name="Google Shape;2251;p4"/>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2" name="Google Shape;2252;p4"/>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3" name="Google Shape;2253;p4"/>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4" name="Google Shape;2254;p4"/>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5" name="Google Shape;2255;p4"/>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6" name="Google Shape;2256;p4"/>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7" name="Google Shape;2257;p4"/>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8" name="Google Shape;2258;p4"/>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9" name="Google Shape;2259;p4"/>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0" name="Google Shape;2260;p4"/>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1" name="Google Shape;2261;p4"/>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2" name="Google Shape;2262;p4"/>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3" name="Google Shape;2263;p4"/>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4" name="Google Shape;2264;p4"/>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5" name="Google Shape;2265;p4"/>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6" name="Google Shape;2266;p4"/>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7" name="Google Shape;2267;p4"/>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8" name="Google Shape;2268;p4"/>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9" name="Google Shape;2269;p4"/>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0" name="Google Shape;2270;p4"/>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1" name="Google Shape;2271;p4"/>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2" name="Google Shape;2272;p4"/>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3" name="Google Shape;2273;p4"/>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4" name="Google Shape;2274;p4"/>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5" name="Google Shape;2275;p4"/>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6" name="Google Shape;2276;p4"/>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7" name="Google Shape;2277;p4"/>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8" name="Google Shape;2278;p4"/>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9" name="Google Shape;2279;p4"/>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0" name="Google Shape;2280;p4"/>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1" name="Google Shape;2281;p4"/>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2" name="Google Shape;2282;p4"/>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3" name="Google Shape;2283;p4"/>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4" name="Google Shape;2284;p4"/>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5" name="Google Shape;2285;p4"/>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6" name="Google Shape;2286;p4"/>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7" name="Google Shape;2287;p4"/>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8" name="Google Shape;2288;p4"/>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9" name="Google Shape;2289;p4"/>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0" name="Google Shape;2290;p4"/>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1" name="Google Shape;2291;p4"/>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2" name="Google Shape;2292;p4"/>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3" name="Google Shape;2293;p4"/>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4" name="Google Shape;2294;p4"/>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5" name="Google Shape;2295;p4"/>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6" name="Google Shape;2296;p4"/>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7" name="Google Shape;2297;p4"/>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8" name="Google Shape;2298;p4"/>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9" name="Google Shape;2299;p4"/>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0" name="Google Shape;2300;p4"/>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1" name="Google Shape;2301;p4"/>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2" name="Google Shape;2302;p4"/>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3" name="Google Shape;2303;p4"/>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4" name="Google Shape;2304;p4"/>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5" name="Google Shape;2305;p4"/>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6" name="Google Shape;2306;p4"/>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7" name="Google Shape;2307;p4"/>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8" name="Google Shape;2308;p4"/>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9" name="Google Shape;2309;p4"/>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0" name="Google Shape;2310;p4"/>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1" name="Google Shape;2311;p4"/>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2" name="Google Shape;2312;p4"/>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3" name="Google Shape;2313;p4"/>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4" name="Google Shape;2314;p4"/>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5" name="Google Shape;2315;p4"/>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6" name="Google Shape;2316;p4"/>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7" name="Google Shape;2317;p4"/>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8" name="Google Shape;2318;p4"/>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9" name="Google Shape;2319;p4"/>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0" name="Google Shape;2320;p4"/>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1" name="Google Shape;2321;p4"/>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2" name="Google Shape;2322;p4"/>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3" name="Google Shape;2323;p4"/>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4" name="Google Shape;2324;p4"/>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5" name="Google Shape;2325;p4"/>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6" name="Google Shape;2326;p4"/>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7" name="Google Shape;2327;p4"/>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8" name="Google Shape;2328;p4"/>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9" name="Google Shape;2329;p4"/>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0" name="Google Shape;2330;p4"/>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1" name="Google Shape;2331;p4"/>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2" name="Google Shape;2332;p4"/>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3" name="Google Shape;2333;p4"/>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4" name="Google Shape;2334;p4"/>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5" name="Google Shape;2335;p4"/>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6" name="Google Shape;2336;p4"/>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7" name="Google Shape;2337;p4"/>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8" name="Google Shape;2338;p4"/>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9" name="Google Shape;2339;p4"/>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0" name="Google Shape;2340;p4"/>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1" name="Google Shape;2341;p4"/>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2" name="Google Shape;2342;p4"/>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3" name="Google Shape;2343;p4"/>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4" name="Google Shape;2344;p4"/>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5" name="Google Shape;2345;p4"/>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6" name="Google Shape;2346;p4"/>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7" name="Google Shape;2347;p4"/>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8" name="Google Shape;2348;p4"/>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9" name="Google Shape;2349;p4"/>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0" name="Google Shape;2350;p4"/>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1" name="Google Shape;2351;p4"/>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2" name="Google Shape;2352;p4"/>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3" name="Google Shape;2353;p4"/>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4" name="Google Shape;2354;p4"/>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5" name="Google Shape;2355;p4"/>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6" name="Google Shape;2356;p4"/>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357" name="Google Shape;2357;p4"/>
          <p:cNvSpPr txBox="1">
            <a:spLocks noGrp="1"/>
          </p:cNvSpPr>
          <p:nvPr>
            <p:ph type="title"/>
          </p:nvPr>
        </p:nvSpPr>
        <p:spPr>
          <a:xfrm>
            <a:off x="334175" y="291775"/>
            <a:ext cx="8475600" cy="6579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Clr>
                <a:schemeClr val="dk1"/>
              </a:buClr>
              <a:buSzPts val="2500"/>
              <a:buNone/>
              <a:defRPr sz="2500">
                <a:solidFill>
                  <a:schemeClr val="dk1"/>
                </a:solidFill>
              </a:defRPr>
            </a:lvl1pPr>
            <a:lvl2pPr lvl="1" rtl="0">
              <a:spcBef>
                <a:spcPts val="0"/>
              </a:spcBef>
              <a:spcAft>
                <a:spcPts val="0"/>
              </a:spcAft>
              <a:buClr>
                <a:schemeClr val="dk1"/>
              </a:buClr>
              <a:buSzPts val="2500"/>
              <a:buNone/>
              <a:defRPr>
                <a:solidFill>
                  <a:schemeClr val="dk1"/>
                </a:solidFill>
              </a:defRPr>
            </a:lvl2pPr>
            <a:lvl3pPr lvl="2" rtl="0">
              <a:spcBef>
                <a:spcPts val="0"/>
              </a:spcBef>
              <a:spcAft>
                <a:spcPts val="0"/>
              </a:spcAft>
              <a:buClr>
                <a:schemeClr val="dk1"/>
              </a:buClr>
              <a:buSzPts val="2500"/>
              <a:buNone/>
              <a:defRPr>
                <a:solidFill>
                  <a:schemeClr val="dk1"/>
                </a:solidFill>
              </a:defRPr>
            </a:lvl3pPr>
            <a:lvl4pPr lvl="3" rtl="0">
              <a:spcBef>
                <a:spcPts val="0"/>
              </a:spcBef>
              <a:spcAft>
                <a:spcPts val="0"/>
              </a:spcAft>
              <a:buClr>
                <a:schemeClr val="dk1"/>
              </a:buClr>
              <a:buSzPts val="2500"/>
              <a:buNone/>
              <a:defRPr>
                <a:solidFill>
                  <a:schemeClr val="dk1"/>
                </a:solidFill>
              </a:defRPr>
            </a:lvl4pPr>
            <a:lvl5pPr lvl="4" rtl="0">
              <a:spcBef>
                <a:spcPts val="0"/>
              </a:spcBef>
              <a:spcAft>
                <a:spcPts val="0"/>
              </a:spcAft>
              <a:buClr>
                <a:schemeClr val="dk1"/>
              </a:buClr>
              <a:buSzPts val="2500"/>
              <a:buNone/>
              <a:defRPr>
                <a:solidFill>
                  <a:schemeClr val="dk1"/>
                </a:solidFill>
              </a:defRPr>
            </a:lvl5pPr>
            <a:lvl6pPr lvl="5" rtl="0">
              <a:spcBef>
                <a:spcPts val="0"/>
              </a:spcBef>
              <a:spcAft>
                <a:spcPts val="0"/>
              </a:spcAft>
              <a:buClr>
                <a:schemeClr val="dk1"/>
              </a:buClr>
              <a:buSzPts val="2500"/>
              <a:buNone/>
              <a:defRPr>
                <a:solidFill>
                  <a:schemeClr val="dk1"/>
                </a:solidFill>
              </a:defRPr>
            </a:lvl6pPr>
            <a:lvl7pPr lvl="6" rtl="0">
              <a:spcBef>
                <a:spcPts val="0"/>
              </a:spcBef>
              <a:spcAft>
                <a:spcPts val="0"/>
              </a:spcAft>
              <a:buClr>
                <a:schemeClr val="dk1"/>
              </a:buClr>
              <a:buSzPts val="2500"/>
              <a:buNone/>
              <a:defRPr>
                <a:solidFill>
                  <a:schemeClr val="dk1"/>
                </a:solidFill>
              </a:defRPr>
            </a:lvl7pPr>
            <a:lvl8pPr lvl="7" rtl="0">
              <a:spcBef>
                <a:spcPts val="0"/>
              </a:spcBef>
              <a:spcAft>
                <a:spcPts val="0"/>
              </a:spcAft>
              <a:buClr>
                <a:schemeClr val="dk1"/>
              </a:buClr>
              <a:buSzPts val="2500"/>
              <a:buNone/>
              <a:defRPr>
                <a:solidFill>
                  <a:schemeClr val="dk1"/>
                </a:solidFill>
              </a:defRPr>
            </a:lvl8pPr>
            <a:lvl9pPr lvl="8" rtl="0">
              <a:spcBef>
                <a:spcPts val="0"/>
              </a:spcBef>
              <a:spcAft>
                <a:spcPts val="0"/>
              </a:spcAft>
              <a:buClr>
                <a:schemeClr val="dk1"/>
              </a:buClr>
              <a:buSzPts val="2500"/>
              <a:buNone/>
              <a:defRPr>
                <a:solidFill>
                  <a:schemeClr val="dk1"/>
                </a:solidFill>
              </a:defRPr>
            </a:lvl9pPr>
          </a:lstStyle>
          <a:p>
            <a:endParaRPr/>
          </a:p>
        </p:txBody>
      </p:sp>
      <p:sp>
        <p:nvSpPr>
          <p:cNvPr id="2358" name="Google Shape;2358;p4"/>
          <p:cNvSpPr txBox="1">
            <a:spLocks noGrp="1"/>
          </p:cNvSpPr>
          <p:nvPr>
            <p:ph type="body" idx="1"/>
          </p:nvPr>
        </p:nvSpPr>
        <p:spPr>
          <a:xfrm>
            <a:off x="334175" y="949625"/>
            <a:ext cx="8475600" cy="39021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marL="457200" lvl="0" indent="-304800" rtl="0">
              <a:spcBef>
                <a:spcPts val="0"/>
              </a:spcBef>
              <a:spcAft>
                <a:spcPts val="0"/>
              </a:spcAft>
              <a:buClr>
                <a:schemeClr val="dk1"/>
              </a:buClr>
              <a:buSzPts val="1200"/>
              <a:buAutoNum type="arabicPeriod"/>
              <a:defRPr sz="1250">
                <a:solidFill>
                  <a:schemeClr val="dk1"/>
                </a:solidFill>
              </a:defRPr>
            </a:lvl1pPr>
            <a:lvl2pPr marL="914400" lvl="1" indent="-304800" rtl="0">
              <a:lnSpc>
                <a:spcPct val="115000"/>
              </a:lnSpc>
              <a:spcBef>
                <a:spcPts val="0"/>
              </a:spcBef>
              <a:spcAft>
                <a:spcPts val="0"/>
              </a:spcAft>
              <a:buClr>
                <a:schemeClr val="dk1"/>
              </a:buClr>
              <a:buSzPts val="1200"/>
              <a:buFont typeface="Roboto Condensed Light"/>
              <a:buAutoNum type="alphaLcPeriod"/>
              <a:defRPr>
                <a:solidFill>
                  <a:schemeClr val="dk1"/>
                </a:solidFill>
              </a:defRPr>
            </a:lvl2pPr>
            <a:lvl3pPr marL="1371600" lvl="2" indent="-304800" rtl="0">
              <a:lnSpc>
                <a:spcPct val="115000"/>
              </a:lnSpc>
              <a:spcBef>
                <a:spcPts val="0"/>
              </a:spcBef>
              <a:spcAft>
                <a:spcPts val="0"/>
              </a:spcAft>
              <a:buClr>
                <a:schemeClr val="dk1"/>
              </a:buClr>
              <a:buSzPts val="1200"/>
              <a:buFont typeface="Roboto Condensed Light"/>
              <a:buAutoNum type="romanLcPeriod"/>
              <a:defRPr>
                <a:solidFill>
                  <a:schemeClr val="dk1"/>
                </a:solidFill>
              </a:defRPr>
            </a:lvl3pPr>
            <a:lvl4pPr marL="1828800" lvl="3" indent="-304800" rtl="0">
              <a:lnSpc>
                <a:spcPct val="115000"/>
              </a:lnSpc>
              <a:spcBef>
                <a:spcPts val="0"/>
              </a:spcBef>
              <a:spcAft>
                <a:spcPts val="0"/>
              </a:spcAft>
              <a:buClr>
                <a:schemeClr val="dk1"/>
              </a:buClr>
              <a:buSzPts val="1200"/>
              <a:buFont typeface="Roboto Condensed Light"/>
              <a:buAutoNum type="arabicPeriod"/>
              <a:defRPr>
                <a:solidFill>
                  <a:schemeClr val="dk1"/>
                </a:solidFill>
              </a:defRPr>
            </a:lvl4pPr>
            <a:lvl5pPr marL="2286000" lvl="4" indent="-304800" rtl="0">
              <a:lnSpc>
                <a:spcPct val="115000"/>
              </a:lnSpc>
              <a:spcBef>
                <a:spcPts val="0"/>
              </a:spcBef>
              <a:spcAft>
                <a:spcPts val="0"/>
              </a:spcAft>
              <a:buClr>
                <a:schemeClr val="dk1"/>
              </a:buClr>
              <a:buSzPts val="1200"/>
              <a:buFont typeface="Roboto Condensed Light"/>
              <a:buAutoNum type="alphaLcPeriod"/>
              <a:defRPr>
                <a:solidFill>
                  <a:schemeClr val="dk1"/>
                </a:solidFill>
              </a:defRPr>
            </a:lvl5pPr>
            <a:lvl6pPr marL="2743200" lvl="5" indent="-304800" rtl="0">
              <a:lnSpc>
                <a:spcPct val="115000"/>
              </a:lnSpc>
              <a:spcBef>
                <a:spcPts val="0"/>
              </a:spcBef>
              <a:spcAft>
                <a:spcPts val="0"/>
              </a:spcAft>
              <a:buClr>
                <a:schemeClr val="dk1"/>
              </a:buClr>
              <a:buSzPts val="1200"/>
              <a:buFont typeface="Roboto Condensed Light"/>
              <a:buAutoNum type="romanLcPeriod"/>
              <a:defRPr>
                <a:solidFill>
                  <a:schemeClr val="dk1"/>
                </a:solidFill>
              </a:defRPr>
            </a:lvl6pPr>
            <a:lvl7pPr marL="3200400" lvl="6" indent="-304800" rtl="0">
              <a:lnSpc>
                <a:spcPct val="115000"/>
              </a:lnSpc>
              <a:spcBef>
                <a:spcPts val="0"/>
              </a:spcBef>
              <a:spcAft>
                <a:spcPts val="0"/>
              </a:spcAft>
              <a:buClr>
                <a:schemeClr val="dk1"/>
              </a:buClr>
              <a:buSzPts val="1200"/>
              <a:buFont typeface="Roboto Condensed Light"/>
              <a:buAutoNum type="arabicPeriod"/>
              <a:defRPr>
                <a:solidFill>
                  <a:schemeClr val="dk1"/>
                </a:solidFill>
              </a:defRPr>
            </a:lvl7pPr>
            <a:lvl8pPr marL="3657600" lvl="7" indent="-304800" rtl="0">
              <a:lnSpc>
                <a:spcPct val="115000"/>
              </a:lnSpc>
              <a:spcBef>
                <a:spcPts val="0"/>
              </a:spcBef>
              <a:spcAft>
                <a:spcPts val="0"/>
              </a:spcAft>
              <a:buClr>
                <a:schemeClr val="dk1"/>
              </a:buClr>
              <a:buSzPts val="1200"/>
              <a:buFont typeface="Roboto Condensed Light"/>
              <a:buAutoNum type="alphaLcPeriod"/>
              <a:defRPr>
                <a:solidFill>
                  <a:schemeClr val="dk1"/>
                </a:solidFill>
              </a:defRPr>
            </a:lvl8pPr>
            <a:lvl9pPr marL="4114800" lvl="8" indent="-304800" rtl="0">
              <a:lnSpc>
                <a:spcPct val="115000"/>
              </a:lnSpc>
              <a:spcBef>
                <a:spcPts val="0"/>
              </a:spcBef>
              <a:spcAft>
                <a:spcPts val="0"/>
              </a:spcAft>
              <a:buClr>
                <a:schemeClr val="dk1"/>
              </a:buClr>
              <a:buSzPts val="1200"/>
              <a:buFont typeface="Roboto Condensed Light"/>
              <a:buAutoNum type="romanLcPeriod"/>
              <a:defRPr>
                <a:solidFill>
                  <a:schemeClr val="dk1"/>
                </a:solidFill>
              </a:defRPr>
            </a:lvl9pPr>
          </a:lstStyle>
          <a:p>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only" type="titleOnly">
  <p:cSld name="TITLE_ONLY">
    <p:bg>
      <p:bgPr>
        <a:solidFill>
          <a:schemeClr val="lt1"/>
        </a:solidFill>
        <a:effectLst/>
      </p:bgPr>
    </p:bg>
    <p:spTree>
      <p:nvGrpSpPr>
        <p:cNvPr id="1" name="Shape 2624"/>
        <p:cNvGrpSpPr/>
        <p:nvPr/>
      </p:nvGrpSpPr>
      <p:grpSpPr>
        <a:xfrm>
          <a:off x="0" y="0"/>
          <a:ext cx="0" cy="0"/>
          <a:chOff x="0" y="0"/>
          <a:chExt cx="0" cy="0"/>
        </a:xfrm>
      </p:grpSpPr>
      <p:grpSp>
        <p:nvGrpSpPr>
          <p:cNvPr id="2625" name="Google Shape;2625;p6"/>
          <p:cNvGrpSpPr/>
          <p:nvPr/>
        </p:nvGrpSpPr>
        <p:grpSpPr>
          <a:xfrm>
            <a:off x="70051" y="76201"/>
            <a:ext cx="640525" cy="646075"/>
            <a:chOff x="2781975" y="3951500"/>
            <a:chExt cx="640525" cy="646075"/>
          </a:xfrm>
        </p:grpSpPr>
        <p:sp>
          <p:nvSpPr>
            <p:cNvPr id="2626" name="Google Shape;2626;p6"/>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7" name="Google Shape;2627;p6"/>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8" name="Google Shape;2628;p6"/>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9" name="Google Shape;2629;p6"/>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0" name="Google Shape;2630;p6"/>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1" name="Google Shape;2631;p6"/>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2" name="Google Shape;2632;p6"/>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3" name="Google Shape;2633;p6"/>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4" name="Google Shape;2634;p6"/>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5" name="Google Shape;2635;p6"/>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6" name="Google Shape;2636;p6"/>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7" name="Google Shape;2637;p6"/>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8" name="Google Shape;2638;p6"/>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9" name="Google Shape;2639;p6"/>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0" name="Google Shape;2640;p6"/>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1" name="Google Shape;2641;p6"/>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2" name="Google Shape;2642;p6"/>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3" name="Google Shape;2643;p6"/>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4" name="Google Shape;2644;p6"/>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5" name="Google Shape;2645;p6"/>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6" name="Google Shape;2646;p6"/>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7" name="Google Shape;2647;p6"/>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8" name="Google Shape;2648;p6"/>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9" name="Google Shape;2649;p6"/>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0" name="Google Shape;2650;p6"/>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1" name="Google Shape;2651;p6"/>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2" name="Google Shape;2652;p6"/>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3" name="Google Shape;2653;p6"/>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4" name="Google Shape;2654;p6"/>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5" name="Google Shape;2655;p6"/>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6" name="Google Shape;2656;p6"/>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7" name="Google Shape;2657;p6"/>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8" name="Google Shape;2658;p6"/>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9" name="Google Shape;2659;p6"/>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0" name="Google Shape;2660;p6"/>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1" name="Google Shape;2661;p6"/>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2" name="Google Shape;2662;p6"/>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3" name="Google Shape;2663;p6"/>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4" name="Google Shape;2664;p6"/>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5" name="Google Shape;2665;p6"/>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6" name="Google Shape;2666;p6"/>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7" name="Google Shape;2667;p6"/>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8" name="Google Shape;2668;p6"/>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9" name="Google Shape;2669;p6"/>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0" name="Google Shape;2670;p6"/>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1" name="Google Shape;2671;p6"/>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2" name="Google Shape;2672;p6"/>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3" name="Google Shape;2673;p6"/>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4" name="Google Shape;2674;p6"/>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5" name="Google Shape;2675;p6"/>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6" name="Google Shape;2676;p6"/>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7" name="Google Shape;2677;p6"/>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8" name="Google Shape;2678;p6"/>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9" name="Google Shape;2679;p6"/>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0" name="Google Shape;2680;p6"/>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1" name="Google Shape;2681;p6"/>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2" name="Google Shape;2682;p6"/>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3" name="Google Shape;2683;p6"/>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4" name="Google Shape;2684;p6"/>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5" name="Google Shape;2685;p6"/>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6" name="Google Shape;2686;p6"/>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7" name="Google Shape;2687;p6"/>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8" name="Google Shape;2688;p6"/>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9" name="Google Shape;2689;p6"/>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0" name="Google Shape;2690;p6"/>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1" name="Google Shape;2691;p6"/>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2" name="Google Shape;2692;p6"/>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3" name="Google Shape;2693;p6"/>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4" name="Google Shape;2694;p6"/>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5" name="Google Shape;2695;p6"/>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6" name="Google Shape;2696;p6"/>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7" name="Google Shape;2697;p6"/>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8" name="Google Shape;2698;p6"/>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9" name="Google Shape;2699;p6"/>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0" name="Google Shape;2700;p6"/>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1" name="Google Shape;2701;p6"/>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2" name="Google Shape;2702;p6"/>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3" name="Google Shape;2703;p6"/>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4" name="Google Shape;2704;p6"/>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5" name="Google Shape;2705;p6"/>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6" name="Google Shape;2706;p6"/>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7" name="Google Shape;2707;p6"/>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8" name="Google Shape;2708;p6"/>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9" name="Google Shape;2709;p6"/>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0" name="Google Shape;2710;p6"/>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1" name="Google Shape;2711;p6"/>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2" name="Google Shape;2712;p6"/>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3" name="Google Shape;2713;p6"/>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4" name="Google Shape;2714;p6"/>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5" name="Google Shape;2715;p6"/>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6" name="Google Shape;2716;p6"/>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7" name="Google Shape;2717;p6"/>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8" name="Google Shape;2718;p6"/>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9" name="Google Shape;2719;p6"/>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0" name="Google Shape;2720;p6"/>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1" name="Google Shape;2721;p6"/>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2" name="Google Shape;2722;p6"/>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3" name="Google Shape;2723;p6"/>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4" name="Google Shape;2724;p6"/>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5" name="Google Shape;2725;p6"/>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6" name="Google Shape;2726;p6"/>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7" name="Google Shape;2727;p6"/>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8" name="Google Shape;2728;p6"/>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9" name="Google Shape;2729;p6"/>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0" name="Google Shape;2730;p6"/>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1" name="Google Shape;2731;p6"/>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2" name="Google Shape;2732;p6"/>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3" name="Google Shape;2733;p6"/>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4" name="Google Shape;2734;p6"/>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5" name="Google Shape;2735;p6"/>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6" name="Google Shape;2736;p6"/>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7" name="Google Shape;2737;p6"/>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8" name="Google Shape;2738;p6"/>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9" name="Google Shape;2739;p6"/>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0" name="Google Shape;2740;p6"/>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1" name="Google Shape;2741;p6"/>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2" name="Google Shape;2742;p6"/>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3" name="Google Shape;2743;p6"/>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4" name="Google Shape;2744;p6"/>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5" name="Google Shape;2745;p6"/>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6" name="Google Shape;2746;p6"/>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7" name="Google Shape;2747;p6"/>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8" name="Google Shape;2748;p6"/>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9" name="Google Shape;2749;p6"/>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0" name="Google Shape;2750;p6"/>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1" name="Google Shape;2751;p6"/>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2" name="Google Shape;2752;p6"/>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3" name="Google Shape;2753;p6"/>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4" name="Google Shape;2754;p6"/>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5" name="Google Shape;2755;p6"/>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6" name="Google Shape;2756;p6"/>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7" name="Google Shape;2757;p6"/>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8" name="Google Shape;2758;p6"/>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9" name="Google Shape;2759;p6"/>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0" name="Google Shape;2760;p6"/>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1" name="Google Shape;2761;p6"/>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2" name="Google Shape;2762;p6"/>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3" name="Google Shape;2763;p6"/>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4" name="Google Shape;2764;p6"/>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5" name="Google Shape;2765;p6"/>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6" name="Google Shape;2766;p6"/>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7" name="Google Shape;2767;p6"/>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8" name="Google Shape;2768;p6"/>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9" name="Google Shape;2769;p6"/>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0" name="Google Shape;2770;p6"/>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1" name="Google Shape;2771;p6"/>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2" name="Google Shape;2772;p6"/>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3" name="Google Shape;2773;p6"/>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4" name="Google Shape;2774;p6"/>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5" name="Google Shape;2775;p6"/>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6" name="Google Shape;2776;p6"/>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7" name="Google Shape;2777;p6"/>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8" name="Google Shape;2778;p6"/>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9" name="Google Shape;2779;p6"/>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0" name="Google Shape;2780;p6"/>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1" name="Google Shape;2781;p6"/>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2" name="Google Shape;2782;p6"/>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3" name="Google Shape;2783;p6"/>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4" name="Google Shape;2784;p6"/>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5" name="Google Shape;2785;p6"/>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6" name="Google Shape;2786;p6"/>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7" name="Google Shape;2787;p6"/>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8" name="Google Shape;2788;p6"/>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9" name="Google Shape;2789;p6"/>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0" name="Google Shape;2790;p6"/>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1" name="Google Shape;2791;p6"/>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2" name="Google Shape;2792;p6"/>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3" name="Google Shape;2793;p6"/>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4" name="Google Shape;2794;p6"/>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5" name="Google Shape;2795;p6"/>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6" name="Google Shape;2796;p6"/>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7" name="Google Shape;2797;p6"/>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8" name="Google Shape;2798;p6"/>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9" name="Google Shape;2799;p6"/>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0" name="Google Shape;2800;p6"/>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1" name="Google Shape;2801;p6"/>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2" name="Google Shape;2802;p6"/>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3" name="Google Shape;2803;p6"/>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4" name="Google Shape;2804;p6"/>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5" name="Google Shape;2805;p6"/>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6" name="Google Shape;2806;p6"/>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7" name="Google Shape;2807;p6"/>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8" name="Google Shape;2808;p6"/>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9" name="Google Shape;2809;p6"/>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0" name="Google Shape;2810;p6"/>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1" name="Google Shape;2811;p6"/>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2" name="Google Shape;2812;p6"/>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3" name="Google Shape;2813;p6"/>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4" name="Google Shape;2814;p6"/>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5" name="Google Shape;2815;p6"/>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6" name="Google Shape;2816;p6"/>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7" name="Google Shape;2817;p6"/>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8" name="Google Shape;2818;p6"/>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9" name="Google Shape;2819;p6"/>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0" name="Google Shape;2820;p6"/>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1" name="Google Shape;2821;p6"/>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2" name="Google Shape;2822;p6"/>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3" name="Google Shape;2823;p6"/>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4" name="Google Shape;2824;p6"/>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5" name="Google Shape;2825;p6"/>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6" name="Google Shape;2826;p6"/>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7" name="Google Shape;2827;p6"/>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8" name="Google Shape;2828;p6"/>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9" name="Google Shape;2829;p6"/>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0" name="Google Shape;2830;p6"/>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1" name="Google Shape;2831;p6"/>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2" name="Google Shape;2832;p6"/>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3" name="Google Shape;2833;p6"/>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4" name="Google Shape;2834;p6"/>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5" name="Google Shape;2835;p6"/>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6" name="Google Shape;2836;p6"/>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7" name="Google Shape;2837;p6"/>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8" name="Google Shape;2838;p6"/>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9" name="Google Shape;2839;p6"/>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0" name="Google Shape;2840;p6"/>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1" name="Google Shape;2841;p6"/>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2" name="Google Shape;2842;p6"/>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3" name="Google Shape;2843;p6"/>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4" name="Google Shape;2844;p6"/>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5" name="Google Shape;2845;p6"/>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6" name="Google Shape;2846;p6"/>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7" name="Google Shape;2847;p6"/>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8" name="Google Shape;2848;p6"/>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9" name="Google Shape;2849;p6"/>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0" name="Google Shape;2850;p6"/>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1" name="Google Shape;2851;p6"/>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2" name="Google Shape;2852;p6"/>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3" name="Google Shape;2853;p6"/>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4" name="Google Shape;2854;p6"/>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5" name="Google Shape;2855;p6"/>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6" name="Google Shape;2856;p6"/>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7" name="Google Shape;2857;p6"/>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8" name="Google Shape;2858;p6"/>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9" name="Google Shape;2859;p6"/>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0" name="Google Shape;2860;p6"/>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1" name="Google Shape;2861;p6"/>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2" name="Google Shape;2862;p6"/>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3" name="Google Shape;2863;p6"/>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4" name="Google Shape;2864;p6"/>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5" name="Google Shape;2865;p6"/>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6" name="Google Shape;2866;p6"/>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7" name="Google Shape;2867;p6"/>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8" name="Google Shape;2868;p6"/>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9" name="Google Shape;2869;p6"/>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0" name="Google Shape;2870;p6"/>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1" name="Google Shape;2871;p6"/>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2" name="Google Shape;2872;p6"/>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3" name="Google Shape;2873;p6"/>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4" name="Google Shape;2874;p6"/>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5" name="Google Shape;2875;p6"/>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6" name="Google Shape;2876;p6"/>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7" name="Google Shape;2877;p6"/>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8" name="Google Shape;2878;p6"/>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9" name="Google Shape;2879;p6"/>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0" name="Google Shape;2880;p6"/>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1" name="Google Shape;2881;p6"/>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882" name="Google Shape;2882;p6"/>
          <p:cNvSpPr txBox="1">
            <a:spLocks noGrp="1"/>
          </p:cNvSpPr>
          <p:nvPr>
            <p:ph type="title"/>
          </p:nvPr>
        </p:nvSpPr>
        <p:spPr>
          <a:xfrm>
            <a:off x="334175" y="291775"/>
            <a:ext cx="8475600" cy="6579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a:lvl2pPr>
            <a:lvl3pPr lvl="2" rtl="0">
              <a:spcBef>
                <a:spcPts val="0"/>
              </a:spcBef>
              <a:spcAft>
                <a:spcPts val="0"/>
              </a:spcAft>
              <a:buSzPts val="2500"/>
              <a:buNone/>
              <a:defRPr/>
            </a:lvl3pPr>
            <a:lvl4pPr lvl="3" rtl="0">
              <a:spcBef>
                <a:spcPts val="0"/>
              </a:spcBef>
              <a:spcAft>
                <a:spcPts val="0"/>
              </a:spcAft>
              <a:buSzPts val="2500"/>
              <a:buNone/>
              <a:defRPr/>
            </a:lvl4pPr>
            <a:lvl5pPr lvl="4" rtl="0">
              <a:spcBef>
                <a:spcPts val="0"/>
              </a:spcBef>
              <a:spcAft>
                <a:spcPts val="0"/>
              </a:spcAft>
              <a:buSzPts val="2500"/>
              <a:buNone/>
              <a:defRPr/>
            </a:lvl5pPr>
            <a:lvl6pPr lvl="5" rtl="0">
              <a:spcBef>
                <a:spcPts val="0"/>
              </a:spcBef>
              <a:spcAft>
                <a:spcPts val="0"/>
              </a:spcAft>
              <a:buSzPts val="2500"/>
              <a:buNone/>
              <a:defRPr/>
            </a:lvl6pPr>
            <a:lvl7pPr lvl="6" rtl="0">
              <a:spcBef>
                <a:spcPts val="0"/>
              </a:spcBef>
              <a:spcAft>
                <a:spcPts val="0"/>
              </a:spcAft>
              <a:buSzPts val="2500"/>
              <a:buNone/>
              <a:defRPr/>
            </a:lvl7pPr>
            <a:lvl8pPr lvl="7" rtl="0">
              <a:spcBef>
                <a:spcPts val="0"/>
              </a:spcBef>
              <a:spcAft>
                <a:spcPts val="0"/>
              </a:spcAft>
              <a:buSzPts val="2500"/>
              <a:buNone/>
              <a:defRPr/>
            </a:lvl8pPr>
            <a:lvl9pPr lvl="8" rtl="0">
              <a:spcBef>
                <a:spcPts val="0"/>
              </a:spcBef>
              <a:spcAft>
                <a:spcPts val="0"/>
              </a:spcAft>
              <a:buSzPts val="2500"/>
              <a:buNone/>
              <a:defRPr/>
            </a:lvl9pPr>
          </a:lstStyle>
          <a:p>
            <a:endParaRPr/>
          </a:p>
        </p:txBody>
      </p:sp>
      <p:sp>
        <p:nvSpPr>
          <p:cNvPr id="2883" name="Google Shape;2883;p6"/>
          <p:cNvSpPr/>
          <p:nvPr/>
        </p:nvSpPr>
        <p:spPr>
          <a:xfrm>
            <a:off x="334200" y="949675"/>
            <a:ext cx="84756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One column text">
  <p:cSld name="ONE_COLUMN_TEXT">
    <p:bg>
      <p:bgPr>
        <a:solidFill>
          <a:schemeClr val="lt1"/>
        </a:solidFill>
        <a:effectLst/>
      </p:bgPr>
    </p:bg>
    <p:spTree>
      <p:nvGrpSpPr>
        <p:cNvPr id="1" name="Shape 2884"/>
        <p:cNvGrpSpPr/>
        <p:nvPr/>
      </p:nvGrpSpPr>
      <p:grpSpPr>
        <a:xfrm>
          <a:off x="0" y="0"/>
          <a:ext cx="0" cy="0"/>
          <a:chOff x="0" y="0"/>
          <a:chExt cx="0" cy="0"/>
        </a:xfrm>
      </p:grpSpPr>
      <p:grpSp>
        <p:nvGrpSpPr>
          <p:cNvPr id="2885" name="Google Shape;2885;p7"/>
          <p:cNvGrpSpPr/>
          <p:nvPr/>
        </p:nvGrpSpPr>
        <p:grpSpPr>
          <a:xfrm>
            <a:off x="70051" y="76201"/>
            <a:ext cx="640525" cy="646075"/>
            <a:chOff x="2781975" y="3951500"/>
            <a:chExt cx="640525" cy="646075"/>
          </a:xfrm>
        </p:grpSpPr>
        <p:sp>
          <p:nvSpPr>
            <p:cNvPr id="2886" name="Google Shape;2886;p7"/>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7" name="Google Shape;2887;p7"/>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8" name="Google Shape;2888;p7"/>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9" name="Google Shape;2889;p7"/>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0" name="Google Shape;2890;p7"/>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1" name="Google Shape;2891;p7"/>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2" name="Google Shape;2892;p7"/>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3" name="Google Shape;2893;p7"/>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4" name="Google Shape;2894;p7"/>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5" name="Google Shape;2895;p7"/>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6" name="Google Shape;2896;p7"/>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7" name="Google Shape;2897;p7"/>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8" name="Google Shape;2898;p7"/>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9" name="Google Shape;2899;p7"/>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0" name="Google Shape;2900;p7"/>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1" name="Google Shape;2901;p7"/>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2" name="Google Shape;2902;p7"/>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3" name="Google Shape;2903;p7"/>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4" name="Google Shape;2904;p7"/>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5" name="Google Shape;2905;p7"/>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6" name="Google Shape;2906;p7"/>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7" name="Google Shape;2907;p7"/>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8" name="Google Shape;2908;p7"/>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9" name="Google Shape;2909;p7"/>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0" name="Google Shape;2910;p7"/>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1" name="Google Shape;2911;p7"/>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2" name="Google Shape;2912;p7"/>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3" name="Google Shape;2913;p7"/>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4" name="Google Shape;2914;p7"/>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5" name="Google Shape;2915;p7"/>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6" name="Google Shape;2916;p7"/>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7" name="Google Shape;2917;p7"/>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8" name="Google Shape;2918;p7"/>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9" name="Google Shape;2919;p7"/>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0" name="Google Shape;2920;p7"/>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1" name="Google Shape;2921;p7"/>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2" name="Google Shape;2922;p7"/>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3" name="Google Shape;2923;p7"/>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4" name="Google Shape;2924;p7"/>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5" name="Google Shape;2925;p7"/>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6" name="Google Shape;2926;p7"/>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7" name="Google Shape;2927;p7"/>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8" name="Google Shape;2928;p7"/>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9" name="Google Shape;2929;p7"/>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0" name="Google Shape;2930;p7"/>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1" name="Google Shape;2931;p7"/>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2" name="Google Shape;2932;p7"/>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3" name="Google Shape;2933;p7"/>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4" name="Google Shape;2934;p7"/>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5" name="Google Shape;2935;p7"/>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6" name="Google Shape;2936;p7"/>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7" name="Google Shape;2937;p7"/>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8" name="Google Shape;2938;p7"/>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9" name="Google Shape;2939;p7"/>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0" name="Google Shape;2940;p7"/>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1" name="Google Shape;2941;p7"/>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2" name="Google Shape;2942;p7"/>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3" name="Google Shape;2943;p7"/>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4" name="Google Shape;2944;p7"/>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5" name="Google Shape;2945;p7"/>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6" name="Google Shape;2946;p7"/>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7" name="Google Shape;2947;p7"/>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8" name="Google Shape;2948;p7"/>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9" name="Google Shape;2949;p7"/>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0" name="Google Shape;2950;p7"/>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1" name="Google Shape;2951;p7"/>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2" name="Google Shape;2952;p7"/>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3" name="Google Shape;2953;p7"/>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4" name="Google Shape;2954;p7"/>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5" name="Google Shape;2955;p7"/>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6" name="Google Shape;2956;p7"/>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7" name="Google Shape;2957;p7"/>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8" name="Google Shape;2958;p7"/>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9" name="Google Shape;2959;p7"/>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0" name="Google Shape;2960;p7"/>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1" name="Google Shape;2961;p7"/>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2" name="Google Shape;2962;p7"/>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3" name="Google Shape;2963;p7"/>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4" name="Google Shape;2964;p7"/>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5" name="Google Shape;2965;p7"/>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6" name="Google Shape;2966;p7"/>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7" name="Google Shape;2967;p7"/>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8" name="Google Shape;2968;p7"/>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9" name="Google Shape;2969;p7"/>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0" name="Google Shape;2970;p7"/>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1" name="Google Shape;2971;p7"/>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2" name="Google Shape;2972;p7"/>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3" name="Google Shape;2973;p7"/>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4" name="Google Shape;2974;p7"/>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5" name="Google Shape;2975;p7"/>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6" name="Google Shape;2976;p7"/>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7" name="Google Shape;2977;p7"/>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8" name="Google Shape;2978;p7"/>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9" name="Google Shape;2979;p7"/>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0" name="Google Shape;2980;p7"/>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1" name="Google Shape;2981;p7"/>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2" name="Google Shape;2982;p7"/>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3" name="Google Shape;2983;p7"/>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4" name="Google Shape;2984;p7"/>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5" name="Google Shape;2985;p7"/>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6" name="Google Shape;2986;p7"/>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7" name="Google Shape;2987;p7"/>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8" name="Google Shape;2988;p7"/>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9" name="Google Shape;2989;p7"/>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0" name="Google Shape;2990;p7"/>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1" name="Google Shape;2991;p7"/>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2" name="Google Shape;2992;p7"/>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3" name="Google Shape;2993;p7"/>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4" name="Google Shape;2994;p7"/>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5" name="Google Shape;2995;p7"/>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6" name="Google Shape;2996;p7"/>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7" name="Google Shape;2997;p7"/>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8" name="Google Shape;2998;p7"/>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9" name="Google Shape;2999;p7"/>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0" name="Google Shape;3000;p7"/>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1" name="Google Shape;3001;p7"/>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2" name="Google Shape;3002;p7"/>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3" name="Google Shape;3003;p7"/>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4" name="Google Shape;3004;p7"/>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5" name="Google Shape;3005;p7"/>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6" name="Google Shape;3006;p7"/>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7" name="Google Shape;3007;p7"/>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8" name="Google Shape;3008;p7"/>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9" name="Google Shape;3009;p7"/>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0" name="Google Shape;3010;p7"/>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1" name="Google Shape;3011;p7"/>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2" name="Google Shape;3012;p7"/>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3" name="Google Shape;3013;p7"/>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4" name="Google Shape;3014;p7"/>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5" name="Google Shape;3015;p7"/>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6" name="Google Shape;3016;p7"/>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7" name="Google Shape;3017;p7"/>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8" name="Google Shape;3018;p7"/>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9" name="Google Shape;3019;p7"/>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0" name="Google Shape;3020;p7"/>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1" name="Google Shape;3021;p7"/>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2" name="Google Shape;3022;p7"/>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3" name="Google Shape;3023;p7"/>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4" name="Google Shape;3024;p7"/>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5" name="Google Shape;3025;p7"/>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6" name="Google Shape;3026;p7"/>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7" name="Google Shape;3027;p7"/>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8" name="Google Shape;3028;p7"/>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9" name="Google Shape;3029;p7"/>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0" name="Google Shape;3030;p7"/>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1" name="Google Shape;3031;p7"/>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2" name="Google Shape;3032;p7"/>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3" name="Google Shape;3033;p7"/>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4" name="Google Shape;3034;p7"/>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5" name="Google Shape;3035;p7"/>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6" name="Google Shape;3036;p7"/>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7" name="Google Shape;3037;p7"/>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8" name="Google Shape;3038;p7"/>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9" name="Google Shape;3039;p7"/>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0" name="Google Shape;3040;p7"/>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1" name="Google Shape;3041;p7"/>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2" name="Google Shape;3042;p7"/>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3" name="Google Shape;3043;p7"/>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4" name="Google Shape;3044;p7"/>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5" name="Google Shape;3045;p7"/>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6" name="Google Shape;3046;p7"/>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7" name="Google Shape;3047;p7"/>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8" name="Google Shape;3048;p7"/>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9" name="Google Shape;3049;p7"/>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0" name="Google Shape;3050;p7"/>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1" name="Google Shape;3051;p7"/>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2" name="Google Shape;3052;p7"/>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3" name="Google Shape;3053;p7"/>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4" name="Google Shape;3054;p7"/>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5" name="Google Shape;3055;p7"/>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6" name="Google Shape;3056;p7"/>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7" name="Google Shape;3057;p7"/>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8" name="Google Shape;3058;p7"/>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9" name="Google Shape;3059;p7"/>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0" name="Google Shape;3060;p7"/>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1" name="Google Shape;3061;p7"/>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2" name="Google Shape;3062;p7"/>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3" name="Google Shape;3063;p7"/>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4" name="Google Shape;3064;p7"/>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5" name="Google Shape;3065;p7"/>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6" name="Google Shape;3066;p7"/>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7" name="Google Shape;3067;p7"/>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8" name="Google Shape;3068;p7"/>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9" name="Google Shape;3069;p7"/>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0" name="Google Shape;3070;p7"/>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1" name="Google Shape;3071;p7"/>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2" name="Google Shape;3072;p7"/>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3" name="Google Shape;3073;p7"/>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4" name="Google Shape;3074;p7"/>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5" name="Google Shape;3075;p7"/>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6" name="Google Shape;3076;p7"/>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7" name="Google Shape;3077;p7"/>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8" name="Google Shape;3078;p7"/>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9" name="Google Shape;3079;p7"/>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0" name="Google Shape;3080;p7"/>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1" name="Google Shape;3081;p7"/>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2" name="Google Shape;3082;p7"/>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3" name="Google Shape;3083;p7"/>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4" name="Google Shape;3084;p7"/>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5" name="Google Shape;3085;p7"/>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6" name="Google Shape;3086;p7"/>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7" name="Google Shape;3087;p7"/>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8" name="Google Shape;3088;p7"/>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9" name="Google Shape;3089;p7"/>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0" name="Google Shape;3090;p7"/>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1" name="Google Shape;3091;p7"/>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2" name="Google Shape;3092;p7"/>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3" name="Google Shape;3093;p7"/>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4" name="Google Shape;3094;p7"/>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5" name="Google Shape;3095;p7"/>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6" name="Google Shape;3096;p7"/>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7" name="Google Shape;3097;p7"/>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8" name="Google Shape;3098;p7"/>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9" name="Google Shape;3099;p7"/>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0" name="Google Shape;3100;p7"/>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1" name="Google Shape;3101;p7"/>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2" name="Google Shape;3102;p7"/>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3" name="Google Shape;3103;p7"/>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4" name="Google Shape;3104;p7"/>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5" name="Google Shape;3105;p7"/>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6" name="Google Shape;3106;p7"/>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7" name="Google Shape;3107;p7"/>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8" name="Google Shape;3108;p7"/>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9" name="Google Shape;3109;p7"/>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0" name="Google Shape;3110;p7"/>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1" name="Google Shape;3111;p7"/>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2" name="Google Shape;3112;p7"/>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3" name="Google Shape;3113;p7"/>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4" name="Google Shape;3114;p7"/>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5" name="Google Shape;3115;p7"/>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6" name="Google Shape;3116;p7"/>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7" name="Google Shape;3117;p7"/>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8" name="Google Shape;3118;p7"/>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9" name="Google Shape;3119;p7"/>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0" name="Google Shape;3120;p7"/>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1" name="Google Shape;3121;p7"/>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2" name="Google Shape;3122;p7"/>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3" name="Google Shape;3123;p7"/>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4" name="Google Shape;3124;p7"/>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5" name="Google Shape;3125;p7"/>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6" name="Google Shape;3126;p7"/>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7" name="Google Shape;3127;p7"/>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8" name="Google Shape;3128;p7"/>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9" name="Google Shape;3129;p7"/>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0" name="Google Shape;3130;p7"/>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1" name="Google Shape;3131;p7"/>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2" name="Google Shape;3132;p7"/>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3" name="Google Shape;3133;p7"/>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4" name="Google Shape;3134;p7"/>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5" name="Google Shape;3135;p7"/>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6" name="Google Shape;3136;p7"/>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7" name="Google Shape;3137;p7"/>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8" name="Google Shape;3138;p7"/>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9" name="Google Shape;3139;p7"/>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0" name="Google Shape;3140;p7"/>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1" name="Google Shape;3141;p7"/>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142" name="Google Shape;3142;p7"/>
          <p:cNvSpPr/>
          <p:nvPr/>
        </p:nvSpPr>
        <p:spPr>
          <a:xfrm>
            <a:off x="334200" y="949675"/>
            <a:ext cx="84756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3" name="Google Shape;3143;p7"/>
          <p:cNvSpPr txBox="1">
            <a:spLocks noGrp="1"/>
          </p:cNvSpPr>
          <p:nvPr>
            <p:ph type="body" idx="1"/>
          </p:nvPr>
        </p:nvSpPr>
        <p:spPr>
          <a:xfrm>
            <a:off x="720000" y="882725"/>
            <a:ext cx="3852000" cy="3720900"/>
          </a:xfrm>
          <a:prstGeom prst="rect">
            <a:avLst/>
          </a:prstGeom>
          <a:noFill/>
          <a:ln>
            <a:noFill/>
          </a:ln>
        </p:spPr>
        <p:txBody>
          <a:bodyPr spcFirstLastPara="1" wrap="square" lIns="91425" tIns="91425" rIns="91425" bIns="91425" anchor="ctr" anchorCtr="0">
            <a:noAutofit/>
          </a:bodyPr>
          <a:lstStyle>
            <a:lvl1pPr marL="457200" lvl="0" indent="-279400" rtl="0">
              <a:spcBef>
                <a:spcPts val="0"/>
              </a:spcBef>
              <a:spcAft>
                <a:spcPts val="0"/>
              </a:spcAft>
              <a:buClr>
                <a:srgbClr val="999999"/>
              </a:buClr>
              <a:buSzPts val="800"/>
              <a:buFont typeface="Open Sans"/>
              <a:buChar char="●"/>
              <a:defRPr sz="1400">
                <a:solidFill>
                  <a:srgbClr val="434343"/>
                </a:solidFill>
              </a:defRPr>
            </a:lvl1pPr>
            <a:lvl2pPr marL="914400" lvl="1" indent="-279400" rtl="0">
              <a:lnSpc>
                <a:spcPct val="115000"/>
              </a:lnSpc>
              <a:spcBef>
                <a:spcPts val="0"/>
              </a:spcBef>
              <a:spcAft>
                <a:spcPts val="0"/>
              </a:spcAft>
              <a:buClr>
                <a:srgbClr val="999999"/>
              </a:buClr>
              <a:buSzPts val="800"/>
              <a:buFont typeface="Open Sans"/>
              <a:buChar char="○"/>
              <a:defRPr>
                <a:solidFill>
                  <a:srgbClr val="434343"/>
                </a:solidFill>
              </a:defRPr>
            </a:lvl2pPr>
            <a:lvl3pPr marL="1371600" lvl="2" indent="-279400" rtl="0">
              <a:lnSpc>
                <a:spcPct val="115000"/>
              </a:lnSpc>
              <a:spcBef>
                <a:spcPts val="0"/>
              </a:spcBef>
              <a:spcAft>
                <a:spcPts val="0"/>
              </a:spcAft>
              <a:buClr>
                <a:srgbClr val="999999"/>
              </a:buClr>
              <a:buSzPts val="800"/>
              <a:buFont typeface="Open Sans"/>
              <a:buChar char="■"/>
              <a:defRPr>
                <a:solidFill>
                  <a:srgbClr val="434343"/>
                </a:solidFill>
              </a:defRPr>
            </a:lvl3pPr>
            <a:lvl4pPr marL="1828800" lvl="3" indent="-279400" rtl="0">
              <a:lnSpc>
                <a:spcPct val="115000"/>
              </a:lnSpc>
              <a:spcBef>
                <a:spcPts val="0"/>
              </a:spcBef>
              <a:spcAft>
                <a:spcPts val="0"/>
              </a:spcAft>
              <a:buClr>
                <a:srgbClr val="999999"/>
              </a:buClr>
              <a:buSzPts val="800"/>
              <a:buFont typeface="Open Sans"/>
              <a:buChar char="●"/>
              <a:defRPr>
                <a:solidFill>
                  <a:srgbClr val="434343"/>
                </a:solidFill>
              </a:defRPr>
            </a:lvl4pPr>
            <a:lvl5pPr marL="2286000" lvl="4" indent="-304800" rtl="0">
              <a:lnSpc>
                <a:spcPct val="115000"/>
              </a:lnSpc>
              <a:spcBef>
                <a:spcPts val="0"/>
              </a:spcBef>
              <a:spcAft>
                <a:spcPts val="0"/>
              </a:spcAft>
              <a:buClr>
                <a:srgbClr val="999999"/>
              </a:buClr>
              <a:buSzPts val="1200"/>
              <a:buFont typeface="Open Sans"/>
              <a:buChar char="○"/>
              <a:defRPr>
                <a:solidFill>
                  <a:srgbClr val="434343"/>
                </a:solidFill>
              </a:defRPr>
            </a:lvl5pPr>
            <a:lvl6pPr marL="2743200" lvl="5" indent="-304800" rtl="0">
              <a:lnSpc>
                <a:spcPct val="115000"/>
              </a:lnSpc>
              <a:spcBef>
                <a:spcPts val="0"/>
              </a:spcBef>
              <a:spcAft>
                <a:spcPts val="0"/>
              </a:spcAft>
              <a:buClr>
                <a:srgbClr val="999999"/>
              </a:buClr>
              <a:buSzPts val="1200"/>
              <a:buFont typeface="Open Sans"/>
              <a:buChar char="■"/>
              <a:defRPr>
                <a:solidFill>
                  <a:srgbClr val="434343"/>
                </a:solidFill>
              </a:defRPr>
            </a:lvl6pPr>
            <a:lvl7pPr marL="3200400" lvl="6" indent="-273050" rtl="0">
              <a:lnSpc>
                <a:spcPct val="115000"/>
              </a:lnSpc>
              <a:spcBef>
                <a:spcPts val="0"/>
              </a:spcBef>
              <a:spcAft>
                <a:spcPts val="0"/>
              </a:spcAft>
              <a:buClr>
                <a:srgbClr val="999999"/>
              </a:buClr>
              <a:buSzPts val="700"/>
              <a:buFont typeface="Open Sans"/>
              <a:buChar char="●"/>
              <a:defRPr>
                <a:solidFill>
                  <a:srgbClr val="434343"/>
                </a:solidFill>
              </a:defRPr>
            </a:lvl7pPr>
            <a:lvl8pPr marL="3657600" lvl="7" indent="-273050" rtl="0">
              <a:lnSpc>
                <a:spcPct val="115000"/>
              </a:lnSpc>
              <a:spcBef>
                <a:spcPts val="0"/>
              </a:spcBef>
              <a:spcAft>
                <a:spcPts val="0"/>
              </a:spcAft>
              <a:buClr>
                <a:srgbClr val="999999"/>
              </a:buClr>
              <a:buSzPts val="700"/>
              <a:buFont typeface="Open Sans"/>
              <a:buChar char="○"/>
              <a:defRPr>
                <a:solidFill>
                  <a:srgbClr val="434343"/>
                </a:solidFill>
              </a:defRPr>
            </a:lvl8pPr>
            <a:lvl9pPr marL="4114800" lvl="8" indent="-266700" rtl="0">
              <a:lnSpc>
                <a:spcPct val="115000"/>
              </a:lnSpc>
              <a:spcBef>
                <a:spcPts val="0"/>
              </a:spcBef>
              <a:spcAft>
                <a:spcPts val="0"/>
              </a:spcAft>
              <a:buClr>
                <a:srgbClr val="999999"/>
              </a:buClr>
              <a:buSzPts val="600"/>
              <a:buFont typeface="Open Sans"/>
              <a:buChar char="■"/>
              <a:defRPr>
                <a:solidFill>
                  <a:srgbClr val="434343"/>
                </a:solidFill>
              </a:defRPr>
            </a:lvl9pPr>
          </a:lstStyle>
          <a:p>
            <a:endParaRPr/>
          </a:p>
        </p:txBody>
      </p:sp>
      <p:sp>
        <p:nvSpPr>
          <p:cNvPr id="3144" name="Google Shape;3144;p7"/>
          <p:cNvSpPr txBox="1">
            <a:spLocks noGrp="1"/>
          </p:cNvSpPr>
          <p:nvPr>
            <p:ph type="title"/>
          </p:nvPr>
        </p:nvSpPr>
        <p:spPr>
          <a:xfrm>
            <a:off x="334175" y="291775"/>
            <a:ext cx="8475600" cy="6579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a:lvl2pPr>
            <a:lvl3pPr lvl="2" rtl="0">
              <a:spcBef>
                <a:spcPts val="0"/>
              </a:spcBef>
              <a:spcAft>
                <a:spcPts val="0"/>
              </a:spcAft>
              <a:buSzPts val="2500"/>
              <a:buNone/>
              <a:defRPr/>
            </a:lvl3pPr>
            <a:lvl4pPr lvl="3" rtl="0">
              <a:spcBef>
                <a:spcPts val="0"/>
              </a:spcBef>
              <a:spcAft>
                <a:spcPts val="0"/>
              </a:spcAft>
              <a:buSzPts val="2500"/>
              <a:buNone/>
              <a:defRPr/>
            </a:lvl4pPr>
            <a:lvl5pPr lvl="4" rtl="0">
              <a:spcBef>
                <a:spcPts val="0"/>
              </a:spcBef>
              <a:spcAft>
                <a:spcPts val="0"/>
              </a:spcAft>
              <a:buSzPts val="2500"/>
              <a:buNone/>
              <a:defRPr/>
            </a:lvl5pPr>
            <a:lvl6pPr lvl="5" rtl="0">
              <a:spcBef>
                <a:spcPts val="0"/>
              </a:spcBef>
              <a:spcAft>
                <a:spcPts val="0"/>
              </a:spcAft>
              <a:buSzPts val="2500"/>
              <a:buNone/>
              <a:defRPr/>
            </a:lvl6pPr>
            <a:lvl7pPr lvl="6" rtl="0">
              <a:spcBef>
                <a:spcPts val="0"/>
              </a:spcBef>
              <a:spcAft>
                <a:spcPts val="0"/>
              </a:spcAft>
              <a:buSzPts val="2500"/>
              <a:buNone/>
              <a:defRPr/>
            </a:lvl7pPr>
            <a:lvl8pPr lvl="7" rtl="0">
              <a:spcBef>
                <a:spcPts val="0"/>
              </a:spcBef>
              <a:spcAft>
                <a:spcPts val="0"/>
              </a:spcAft>
              <a:buSzPts val="2500"/>
              <a:buNone/>
              <a:defRPr/>
            </a:lvl8pPr>
            <a:lvl9pPr lvl="8" rtl="0">
              <a:spcBef>
                <a:spcPts val="0"/>
              </a:spcBef>
              <a:spcAft>
                <a:spcPts val="0"/>
              </a:spcAft>
              <a:buSzPts val="2500"/>
              <a:buNone/>
              <a:defRPr/>
            </a:lvl9pPr>
          </a:lstStyle>
          <a:p>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Main point">
  <p:cSld name="MAIN_POINT">
    <p:bg>
      <p:bgPr>
        <a:solidFill>
          <a:schemeClr val="lt1"/>
        </a:solidFill>
        <a:effectLst/>
      </p:bgPr>
    </p:bg>
    <p:spTree>
      <p:nvGrpSpPr>
        <p:cNvPr id="1" name="Shape 3145"/>
        <p:cNvGrpSpPr/>
        <p:nvPr/>
      </p:nvGrpSpPr>
      <p:grpSpPr>
        <a:xfrm>
          <a:off x="0" y="0"/>
          <a:ext cx="0" cy="0"/>
          <a:chOff x="0" y="0"/>
          <a:chExt cx="0" cy="0"/>
        </a:xfrm>
      </p:grpSpPr>
      <p:grpSp>
        <p:nvGrpSpPr>
          <p:cNvPr id="3146" name="Google Shape;3146;p8"/>
          <p:cNvGrpSpPr/>
          <p:nvPr/>
        </p:nvGrpSpPr>
        <p:grpSpPr>
          <a:xfrm>
            <a:off x="2540241" y="539995"/>
            <a:ext cx="4063478" cy="4063513"/>
            <a:chOff x="2540241" y="539995"/>
            <a:chExt cx="4063478" cy="4063513"/>
          </a:xfrm>
        </p:grpSpPr>
        <p:grpSp>
          <p:nvGrpSpPr>
            <p:cNvPr id="3147" name="Google Shape;3147;p8"/>
            <p:cNvGrpSpPr/>
            <p:nvPr/>
          </p:nvGrpSpPr>
          <p:grpSpPr>
            <a:xfrm>
              <a:off x="2693235" y="703668"/>
              <a:ext cx="885398" cy="893069"/>
              <a:chOff x="2781975" y="3951500"/>
              <a:chExt cx="640525" cy="646075"/>
            </a:xfrm>
          </p:grpSpPr>
          <p:sp>
            <p:nvSpPr>
              <p:cNvPr id="3148" name="Google Shape;3148;p8"/>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9" name="Google Shape;3149;p8"/>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0" name="Google Shape;3150;p8"/>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1" name="Google Shape;3151;p8"/>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2" name="Google Shape;3152;p8"/>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3" name="Google Shape;3153;p8"/>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4" name="Google Shape;3154;p8"/>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5" name="Google Shape;3155;p8"/>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6" name="Google Shape;3156;p8"/>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7" name="Google Shape;3157;p8"/>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8" name="Google Shape;3158;p8"/>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9" name="Google Shape;3159;p8"/>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0" name="Google Shape;3160;p8"/>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1" name="Google Shape;3161;p8"/>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2" name="Google Shape;3162;p8"/>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3" name="Google Shape;3163;p8"/>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4" name="Google Shape;3164;p8"/>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5" name="Google Shape;3165;p8"/>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6" name="Google Shape;3166;p8"/>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7" name="Google Shape;3167;p8"/>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8" name="Google Shape;3168;p8"/>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9" name="Google Shape;3169;p8"/>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0" name="Google Shape;3170;p8"/>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1" name="Google Shape;3171;p8"/>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2" name="Google Shape;3172;p8"/>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3" name="Google Shape;3173;p8"/>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4" name="Google Shape;3174;p8"/>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5" name="Google Shape;3175;p8"/>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6" name="Google Shape;3176;p8"/>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7" name="Google Shape;3177;p8"/>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8" name="Google Shape;3178;p8"/>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9" name="Google Shape;3179;p8"/>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0" name="Google Shape;3180;p8"/>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1" name="Google Shape;3181;p8"/>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2" name="Google Shape;3182;p8"/>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3" name="Google Shape;3183;p8"/>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4" name="Google Shape;3184;p8"/>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5" name="Google Shape;3185;p8"/>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6" name="Google Shape;3186;p8"/>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7" name="Google Shape;3187;p8"/>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8" name="Google Shape;3188;p8"/>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9" name="Google Shape;3189;p8"/>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0" name="Google Shape;3190;p8"/>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1" name="Google Shape;3191;p8"/>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2" name="Google Shape;3192;p8"/>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3" name="Google Shape;3193;p8"/>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4" name="Google Shape;3194;p8"/>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5" name="Google Shape;3195;p8"/>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6" name="Google Shape;3196;p8"/>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7" name="Google Shape;3197;p8"/>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8" name="Google Shape;3198;p8"/>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9" name="Google Shape;3199;p8"/>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0" name="Google Shape;3200;p8"/>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1" name="Google Shape;3201;p8"/>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2" name="Google Shape;3202;p8"/>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3" name="Google Shape;3203;p8"/>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4" name="Google Shape;3204;p8"/>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5" name="Google Shape;3205;p8"/>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6" name="Google Shape;3206;p8"/>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7" name="Google Shape;3207;p8"/>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8" name="Google Shape;3208;p8"/>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9" name="Google Shape;3209;p8"/>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0" name="Google Shape;3210;p8"/>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1" name="Google Shape;3211;p8"/>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2" name="Google Shape;3212;p8"/>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3" name="Google Shape;3213;p8"/>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4" name="Google Shape;3214;p8"/>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5" name="Google Shape;3215;p8"/>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6" name="Google Shape;3216;p8"/>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7" name="Google Shape;3217;p8"/>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8" name="Google Shape;3218;p8"/>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9" name="Google Shape;3219;p8"/>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0" name="Google Shape;3220;p8"/>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1" name="Google Shape;3221;p8"/>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2" name="Google Shape;3222;p8"/>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3" name="Google Shape;3223;p8"/>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4" name="Google Shape;3224;p8"/>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5" name="Google Shape;3225;p8"/>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6" name="Google Shape;3226;p8"/>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7" name="Google Shape;3227;p8"/>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8" name="Google Shape;3228;p8"/>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9" name="Google Shape;3229;p8"/>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0" name="Google Shape;3230;p8"/>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1" name="Google Shape;3231;p8"/>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2" name="Google Shape;3232;p8"/>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3" name="Google Shape;3233;p8"/>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4" name="Google Shape;3234;p8"/>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5" name="Google Shape;3235;p8"/>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6" name="Google Shape;3236;p8"/>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7" name="Google Shape;3237;p8"/>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8" name="Google Shape;3238;p8"/>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9" name="Google Shape;3239;p8"/>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0" name="Google Shape;3240;p8"/>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1" name="Google Shape;3241;p8"/>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2" name="Google Shape;3242;p8"/>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3" name="Google Shape;3243;p8"/>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4" name="Google Shape;3244;p8"/>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5" name="Google Shape;3245;p8"/>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6" name="Google Shape;3246;p8"/>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7" name="Google Shape;3247;p8"/>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8" name="Google Shape;3248;p8"/>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9" name="Google Shape;3249;p8"/>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0" name="Google Shape;3250;p8"/>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1" name="Google Shape;3251;p8"/>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2" name="Google Shape;3252;p8"/>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3" name="Google Shape;3253;p8"/>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4" name="Google Shape;3254;p8"/>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5" name="Google Shape;3255;p8"/>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6" name="Google Shape;3256;p8"/>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7" name="Google Shape;3257;p8"/>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8" name="Google Shape;3258;p8"/>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9" name="Google Shape;3259;p8"/>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0" name="Google Shape;3260;p8"/>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1" name="Google Shape;3261;p8"/>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2" name="Google Shape;3262;p8"/>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3" name="Google Shape;3263;p8"/>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4" name="Google Shape;3264;p8"/>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5" name="Google Shape;3265;p8"/>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6" name="Google Shape;3266;p8"/>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7" name="Google Shape;3267;p8"/>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8" name="Google Shape;3268;p8"/>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9" name="Google Shape;3269;p8"/>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0" name="Google Shape;3270;p8"/>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1" name="Google Shape;3271;p8"/>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2" name="Google Shape;3272;p8"/>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3" name="Google Shape;3273;p8"/>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4" name="Google Shape;3274;p8"/>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5" name="Google Shape;3275;p8"/>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6" name="Google Shape;3276;p8"/>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7" name="Google Shape;3277;p8"/>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8" name="Google Shape;3278;p8"/>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9" name="Google Shape;3279;p8"/>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0" name="Google Shape;3280;p8"/>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1" name="Google Shape;3281;p8"/>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2" name="Google Shape;3282;p8"/>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3" name="Google Shape;3283;p8"/>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4" name="Google Shape;3284;p8"/>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5" name="Google Shape;3285;p8"/>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6" name="Google Shape;3286;p8"/>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7" name="Google Shape;3287;p8"/>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8" name="Google Shape;3288;p8"/>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9" name="Google Shape;3289;p8"/>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0" name="Google Shape;3290;p8"/>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1" name="Google Shape;3291;p8"/>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2" name="Google Shape;3292;p8"/>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3" name="Google Shape;3293;p8"/>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4" name="Google Shape;3294;p8"/>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5" name="Google Shape;3295;p8"/>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6" name="Google Shape;3296;p8"/>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7" name="Google Shape;3297;p8"/>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8" name="Google Shape;3298;p8"/>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9" name="Google Shape;3299;p8"/>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0" name="Google Shape;3300;p8"/>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1" name="Google Shape;3301;p8"/>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2" name="Google Shape;3302;p8"/>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3" name="Google Shape;3303;p8"/>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4" name="Google Shape;3304;p8"/>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5" name="Google Shape;3305;p8"/>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6" name="Google Shape;3306;p8"/>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7" name="Google Shape;3307;p8"/>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8" name="Google Shape;3308;p8"/>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9" name="Google Shape;3309;p8"/>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0" name="Google Shape;3310;p8"/>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1" name="Google Shape;3311;p8"/>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2" name="Google Shape;3312;p8"/>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3" name="Google Shape;3313;p8"/>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4" name="Google Shape;3314;p8"/>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5" name="Google Shape;3315;p8"/>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6" name="Google Shape;3316;p8"/>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7" name="Google Shape;3317;p8"/>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8" name="Google Shape;3318;p8"/>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9" name="Google Shape;3319;p8"/>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0" name="Google Shape;3320;p8"/>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1" name="Google Shape;3321;p8"/>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2" name="Google Shape;3322;p8"/>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3" name="Google Shape;3323;p8"/>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4" name="Google Shape;3324;p8"/>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5" name="Google Shape;3325;p8"/>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6" name="Google Shape;3326;p8"/>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7" name="Google Shape;3327;p8"/>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8" name="Google Shape;3328;p8"/>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9" name="Google Shape;3329;p8"/>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0" name="Google Shape;3330;p8"/>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1" name="Google Shape;3331;p8"/>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2" name="Google Shape;3332;p8"/>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3" name="Google Shape;3333;p8"/>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4" name="Google Shape;3334;p8"/>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5" name="Google Shape;3335;p8"/>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6" name="Google Shape;3336;p8"/>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7" name="Google Shape;3337;p8"/>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8" name="Google Shape;3338;p8"/>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9" name="Google Shape;3339;p8"/>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0" name="Google Shape;3340;p8"/>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1" name="Google Shape;3341;p8"/>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2" name="Google Shape;3342;p8"/>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3" name="Google Shape;3343;p8"/>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4" name="Google Shape;3344;p8"/>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5" name="Google Shape;3345;p8"/>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6" name="Google Shape;3346;p8"/>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7" name="Google Shape;3347;p8"/>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8" name="Google Shape;3348;p8"/>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9" name="Google Shape;3349;p8"/>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0" name="Google Shape;3350;p8"/>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1" name="Google Shape;3351;p8"/>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2" name="Google Shape;3352;p8"/>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3" name="Google Shape;3353;p8"/>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4" name="Google Shape;3354;p8"/>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5" name="Google Shape;3355;p8"/>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6" name="Google Shape;3356;p8"/>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7" name="Google Shape;3357;p8"/>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8" name="Google Shape;3358;p8"/>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9" name="Google Shape;3359;p8"/>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0" name="Google Shape;3360;p8"/>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1" name="Google Shape;3361;p8"/>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2" name="Google Shape;3362;p8"/>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3" name="Google Shape;3363;p8"/>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4" name="Google Shape;3364;p8"/>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5" name="Google Shape;3365;p8"/>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6" name="Google Shape;3366;p8"/>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7" name="Google Shape;3367;p8"/>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8" name="Google Shape;3368;p8"/>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9" name="Google Shape;3369;p8"/>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0" name="Google Shape;3370;p8"/>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1" name="Google Shape;3371;p8"/>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2" name="Google Shape;3372;p8"/>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3" name="Google Shape;3373;p8"/>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4" name="Google Shape;3374;p8"/>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5" name="Google Shape;3375;p8"/>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6" name="Google Shape;3376;p8"/>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7" name="Google Shape;3377;p8"/>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8" name="Google Shape;3378;p8"/>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9" name="Google Shape;3379;p8"/>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0" name="Google Shape;3380;p8"/>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1" name="Google Shape;3381;p8"/>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2" name="Google Shape;3382;p8"/>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3" name="Google Shape;3383;p8"/>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4" name="Google Shape;3384;p8"/>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5" name="Google Shape;3385;p8"/>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6" name="Google Shape;3386;p8"/>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7" name="Google Shape;3387;p8"/>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8" name="Google Shape;3388;p8"/>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9" name="Google Shape;3389;p8"/>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0" name="Google Shape;3390;p8"/>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1" name="Google Shape;3391;p8"/>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2" name="Google Shape;3392;p8"/>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3" name="Google Shape;3393;p8"/>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4" name="Google Shape;3394;p8"/>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5" name="Google Shape;3395;p8"/>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6" name="Google Shape;3396;p8"/>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7" name="Google Shape;3397;p8"/>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8" name="Google Shape;3398;p8"/>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9" name="Google Shape;3399;p8"/>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0" name="Google Shape;3400;p8"/>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1" name="Google Shape;3401;p8"/>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2" name="Google Shape;3402;p8"/>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3" name="Google Shape;3403;p8"/>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04" name="Google Shape;3404;p8"/>
            <p:cNvGrpSpPr/>
            <p:nvPr/>
          </p:nvGrpSpPr>
          <p:grpSpPr>
            <a:xfrm>
              <a:off x="5652643" y="1012843"/>
              <a:ext cx="885398" cy="893069"/>
              <a:chOff x="2781975" y="3951500"/>
              <a:chExt cx="640525" cy="646075"/>
            </a:xfrm>
          </p:grpSpPr>
          <p:sp>
            <p:nvSpPr>
              <p:cNvPr id="3405" name="Google Shape;3405;p8"/>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6" name="Google Shape;3406;p8"/>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7" name="Google Shape;3407;p8"/>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8" name="Google Shape;3408;p8"/>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9" name="Google Shape;3409;p8"/>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0" name="Google Shape;3410;p8"/>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1" name="Google Shape;3411;p8"/>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2" name="Google Shape;3412;p8"/>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3" name="Google Shape;3413;p8"/>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4" name="Google Shape;3414;p8"/>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5" name="Google Shape;3415;p8"/>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6" name="Google Shape;3416;p8"/>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7" name="Google Shape;3417;p8"/>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8" name="Google Shape;3418;p8"/>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9" name="Google Shape;3419;p8"/>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0" name="Google Shape;3420;p8"/>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1" name="Google Shape;3421;p8"/>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2" name="Google Shape;3422;p8"/>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3" name="Google Shape;3423;p8"/>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4" name="Google Shape;3424;p8"/>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5" name="Google Shape;3425;p8"/>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6" name="Google Shape;3426;p8"/>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7" name="Google Shape;3427;p8"/>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8" name="Google Shape;3428;p8"/>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9" name="Google Shape;3429;p8"/>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0" name="Google Shape;3430;p8"/>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1" name="Google Shape;3431;p8"/>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2" name="Google Shape;3432;p8"/>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3" name="Google Shape;3433;p8"/>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4" name="Google Shape;3434;p8"/>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5" name="Google Shape;3435;p8"/>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6" name="Google Shape;3436;p8"/>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7" name="Google Shape;3437;p8"/>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8" name="Google Shape;3438;p8"/>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9" name="Google Shape;3439;p8"/>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0" name="Google Shape;3440;p8"/>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1" name="Google Shape;3441;p8"/>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2" name="Google Shape;3442;p8"/>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3" name="Google Shape;3443;p8"/>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4" name="Google Shape;3444;p8"/>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5" name="Google Shape;3445;p8"/>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6" name="Google Shape;3446;p8"/>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7" name="Google Shape;3447;p8"/>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8" name="Google Shape;3448;p8"/>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9" name="Google Shape;3449;p8"/>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0" name="Google Shape;3450;p8"/>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1" name="Google Shape;3451;p8"/>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2" name="Google Shape;3452;p8"/>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3" name="Google Shape;3453;p8"/>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4" name="Google Shape;3454;p8"/>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5" name="Google Shape;3455;p8"/>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6" name="Google Shape;3456;p8"/>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7" name="Google Shape;3457;p8"/>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8" name="Google Shape;3458;p8"/>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9" name="Google Shape;3459;p8"/>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0" name="Google Shape;3460;p8"/>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1" name="Google Shape;3461;p8"/>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2" name="Google Shape;3462;p8"/>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3" name="Google Shape;3463;p8"/>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4" name="Google Shape;3464;p8"/>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5" name="Google Shape;3465;p8"/>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6" name="Google Shape;3466;p8"/>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7" name="Google Shape;3467;p8"/>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8" name="Google Shape;3468;p8"/>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9" name="Google Shape;3469;p8"/>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0" name="Google Shape;3470;p8"/>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1" name="Google Shape;3471;p8"/>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2" name="Google Shape;3472;p8"/>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3" name="Google Shape;3473;p8"/>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4" name="Google Shape;3474;p8"/>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5" name="Google Shape;3475;p8"/>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6" name="Google Shape;3476;p8"/>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7" name="Google Shape;3477;p8"/>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8" name="Google Shape;3478;p8"/>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9" name="Google Shape;3479;p8"/>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0" name="Google Shape;3480;p8"/>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1" name="Google Shape;3481;p8"/>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2" name="Google Shape;3482;p8"/>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3" name="Google Shape;3483;p8"/>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4" name="Google Shape;3484;p8"/>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5" name="Google Shape;3485;p8"/>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6" name="Google Shape;3486;p8"/>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7" name="Google Shape;3487;p8"/>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8" name="Google Shape;3488;p8"/>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9" name="Google Shape;3489;p8"/>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0" name="Google Shape;3490;p8"/>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1" name="Google Shape;3491;p8"/>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2" name="Google Shape;3492;p8"/>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3" name="Google Shape;3493;p8"/>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4" name="Google Shape;3494;p8"/>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5" name="Google Shape;3495;p8"/>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6" name="Google Shape;3496;p8"/>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7" name="Google Shape;3497;p8"/>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8" name="Google Shape;3498;p8"/>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9" name="Google Shape;3499;p8"/>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0" name="Google Shape;3500;p8"/>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1" name="Google Shape;3501;p8"/>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2" name="Google Shape;3502;p8"/>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3" name="Google Shape;3503;p8"/>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4" name="Google Shape;3504;p8"/>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5" name="Google Shape;3505;p8"/>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6" name="Google Shape;3506;p8"/>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7" name="Google Shape;3507;p8"/>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8" name="Google Shape;3508;p8"/>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9" name="Google Shape;3509;p8"/>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0" name="Google Shape;3510;p8"/>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1" name="Google Shape;3511;p8"/>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2" name="Google Shape;3512;p8"/>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3" name="Google Shape;3513;p8"/>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4" name="Google Shape;3514;p8"/>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5" name="Google Shape;3515;p8"/>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6" name="Google Shape;3516;p8"/>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7" name="Google Shape;3517;p8"/>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8" name="Google Shape;3518;p8"/>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9" name="Google Shape;3519;p8"/>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0" name="Google Shape;3520;p8"/>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1" name="Google Shape;3521;p8"/>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2" name="Google Shape;3522;p8"/>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3" name="Google Shape;3523;p8"/>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4" name="Google Shape;3524;p8"/>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5" name="Google Shape;3525;p8"/>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6" name="Google Shape;3526;p8"/>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7" name="Google Shape;3527;p8"/>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8" name="Google Shape;3528;p8"/>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9" name="Google Shape;3529;p8"/>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0" name="Google Shape;3530;p8"/>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1" name="Google Shape;3531;p8"/>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2" name="Google Shape;3532;p8"/>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3" name="Google Shape;3533;p8"/>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4" name="Google Shape;3534;p8"/>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5" name="Google Shape;3535;p8"/>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6" name="Google Shape;3536;p8"/>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7" name="Google Shape;3537;p8"/>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8" name="Google Shape;3538;p8"/>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9" name="Google Shape;3539;p8"/>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0" name="Google Shape;3540;p8"/>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1" name="Google Shape;3541;p8"/>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2" name="Google Shape;3542;p8"/>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3" name="Google Shape;3543;p8"/>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4" name="Google Shape;3544;p8"/>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5" name="Google Shape;3545;p8"/>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6" name="Google Shape;3546;p8"/>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7" name="Google Shape;3547;p8"/>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8" name="Google Shape;3548;p8"/>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9" name="Google Shape;3549;p8"/>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0" name="Google Shape;3550;p8"/>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1" name="Google Shape;3551;p8"/>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2" name="Google Shape;3552;p8"/>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3" name="Google Shape;3553;p8"/>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4" name="Google Shape;3554;p8"/>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5" name="Google Shape;3555;p8"/>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6" name="Google Shape;3556;p8"/>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7" name="Google Shape;3557;p8"/>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8" name="Google Shape;3558;p8"/>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9" name="Google Shape;3559;p8"/>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0" name="Google Shape;3560;p8"/>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1" name="Google Shape;3561;p8"/>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2" name="Google Shape;3562;p8"/>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3" name="Google Shape;3563;p8"/>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4" name="Google Shape;3564;p8"/>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5" name="Google Shape;3565;p8"/>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6" name="Google Shape;3566;p8"/>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7" name="Google Shape;3567;p8"/>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8" name="Google Shape;3568;p8"/>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9" name="Google Shape;3569;p8"/>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0" name="Google Shape;3570;p8"/>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1" name="Google Shape;3571;p8"/>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2" name="Google Shape;3572;p8"/>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3" name="Google Shape;3573;p8"/>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4" name="Google Shape;3574;p8"/>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5" name="Google Shape;3575;p8"/>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6" name="Google Shape;3576;p8"/>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7" name="Google Shape;3577;p8"/>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8" name="Google Shape;3578;p8"/>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9" name="Google Shape;3579;p8"/>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0" name="Google Shape;3580;p8"/>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1" name="Google Shape;3581;p8"/>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2" name="Google Shape;3582;p8"/>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3" name="Google Shape;3583;p8"/>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4" name="Google Shape;3584;p8"/>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5" name="Google Shape;3585;p8"/>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6" name="Google Shape;3586;p8"/>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7" name="Google Shape;3587;p8"/>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8" name="Google Shape;3588;p8"/>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9" name="Google Shape;3589;p8"/>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0" name="Google Shape;3590;p8"/>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1" name="Google Shape;3591;p8"/>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2" name="Google Shape;3592;p8"/>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3" name="Google Shape;3593;p8"/>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4" name="Google Shape;3594;p8"/>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5" name="Google Shape;3595;p8"/>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6" name="Google Shape;3596;p8"/>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7" name="Google Shape;3597;p8"/>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8" name="Google Shape;3598;p8"/>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9" name="Google Shape;3599;p8"/>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0" name="Google Shape;3600;p8"/>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1" name="Google Shape;3601;p8"/>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2" name="Google Shape;3602;p8"/>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3" name="Google Shape;3603;p8"/>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4" name="Google Shape;3604;p8"/>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5" name="Google Shape;3605;p8"/>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6" name="Google Shape;3606;p8"/>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7" name="Google Shape;3607;p8"/>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8" name="Google Shape;3608;p8"/>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9" name="Google Shape;3609;p8"/>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0" name="Google Shape;3610;p8"/>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1" name="Google Shape;3611;p8"/>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2" name="Google Shape;3612;p8"/>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3" name="Google Shape;3613;p8"/>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4" name="Google Shape;3614;p8"/>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5" name="Google Shape;3615;p8"/>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6" name="Google Shape;3616;p8"/>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7" name="Google Shape;3617;p8"/>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8" name="Google Shape;3618;p8"/>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9" name="Google Shape;3619;p8"/>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0" name="Google Shape;3620;p8"/>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1" name="Google Shape;3621;p8"/>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2" name="Google Shape;3622;p8"/>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3" name="Google Shape;3623;p8"/>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4" name="Google Shape;3624;p8"/>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5" name="Google Shape;3625;p8"/>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6" name="Google Shape;3626;p8"/>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7" name="Google Shape;3627;p8"/>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8" name="Google Shape;3628;p8"/>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9" name="Google Shape;3629;p8"/>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0" name="Google Shape;3630;p8"/>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1" name="Google Shape;3631;p8"/>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2" name="Google Shape;3632;p8"/>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3" name="Google Shape;3633;p8"/>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4" name="Google Shape;3634;p8"/>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5" name="Google Shape;3635;p8"/>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6" name="Google Shape;3636;p8"/>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7" name="Google Shape;3637;p8"/>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8" name="Google Shape;3638;p8"/>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9" name="Google Shape;3639;p8"/>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0" name="Google Shape;3640;p8"/>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1" name="Google Shape;3641;p8"/>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2" name="Google Shape;3642;p8"/>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3" name="Google Shape;3643;p8"/>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4" name="Google Shape;3644;p8"/>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5" name="Google Shape;3645;p8"/>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6" name="Google Shape;3646;p8"/>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7" name="Google Shape;3647;p8"/>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8" name="Google Shape;3648;p8"/>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9" name="Google Shape;3649;p8"/>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0" name="Google Shape;3650;p8"/>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1" name="Google Shape;3651;p8"/>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2" name="Google Shape;3652;p8"/>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3" name="Google Shape;3653;p8"/>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4" name="Google Shape;3654;p8"/>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5" name="Google Shape;3655;p8"/>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6" name="Google Shape;3656;p8"/>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7" name="Google Shape;3657;p8"/>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8" name="Google Shape;3658;p8"/>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9" name="Google Shape;3659;p8"/>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0" name="Google Shape;3660;p8"/>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661" name="Google Shape;3661;p8"/>
            <p:cNvGrpSpPr/>
            <p:nvPr/>
          </p:nvGrpSpPr>
          <p:grpSpPr>
            <a:xfrm>
              <a:off x="5673099" y="3256281"/>
              <a:ext cx="885398" cy="893069"/>
              <a:chOff x="2781975" y="3951500"/>
              <a:chExt cx="640525" cy="646075"/>
            </a:xfrm>
          </p:grpSpPr>
          <p:sp>
            <p:nvSpPr>
              <p:cNvPr id="3662" name="Google Shape;3662;p8"/>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3" name="Google Shape;3663;p8"/>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4" name="Google Shape;3664;p8"/>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5" name="Google Shape;3665;p8"/>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6" name="Google Shape;3666;p8"/>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7" name="Google Shape;3667;p8"/>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8" name="Google Shape;3668;p8"/>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9" name="Google Shape;3669;p8"/>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0" name="Google Shape;3670;p8"/>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1" name="Google Shape;3671;p8"/>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2" name="Google Shape;3672;p8"/>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3" name="Google Shape;3673;p8"/>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4" name="Google Shape;3674;p8"/>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5" name="Google Shape;3675;p8"/>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6" name="Google Shape;3676;p8"/>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7" name="Google Shape;3677;p8"/>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8" name="Google Shape;3678;p8"/>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9" name="Google Shape;3679;p8"/>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0" name="Google Shape;3680;p8"/>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1" name="Google Shape;3681;p8"/>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2" name="Google Shape;3682;p8"/>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3" name="Google Shape;3683;p8"/>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4" name="Google Shape;3684;p8"/>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5" name="Google Shape;3685;p8"/>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6" name="Google Shape;3686;p8"/>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7" name="Google Shape;3687;p8"/>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8" name="Google Shape;3688;p8"/>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9" name="Google Shape;3689;p8"/>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0" name="Google Shape;3690;p8"/>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1" name="Google Shape;3691;p8"/>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2" name="Google Shape;3692;p8"/>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3" name="Google Shape;3693;p8"/>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4" name="Google Shape;3694;p8"/>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5" name="Google Shape;3695;p8"/>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6" name="Google Shape;3696;p8"/>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7" name="Google Shape;3697;p8"/>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8" name="Google Shape;3698;p8"/>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9" name="Google Shape;3699;p8"/>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0" name="Google Shape;3700;p8"/>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1" name="Google Shape;3701;p8"/>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2" name="Google Shape;3702;p8"/>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3" name="Google Shape;3703;p8"/>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4" name="Google Shape;3704;p8"/>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5" name="Google Shape;3705;p8"/>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6" name="Google Shape;3706;p8"/>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7" name="Google Shape;3707;p8"/>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8" name="Google Shape;3708;p8"/>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9" name="Google Shape;3709;p8"/>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0" name="Google Shape;3710;p8"/>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1" name="Google Shape;3711;p8"/>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2" name="Google Shape;3712;p8"/>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3" name="Google Shape;3713;p8"/>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4" name="Google Shape;3714;p8"/>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5" name="Google Shape;3715;p8"/>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6" name="Google Shape;3716;p8"/>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7" name="Google Shape;3717;p8"/>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8" name="Google Shape;3718;p8"/>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9" name="Google Shape;3719;p8"/>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0" name="Google Shape;3720;p8"/>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1" name="Google Shape;3721;p8"/>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2" name="Google Shape;3722;p8"/>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3" name="Google Shape;3723;p8"/>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4" name="Google Shape;3724;p8"/>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5" name="Google Shape;3725;p8"/>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6" name="Google Shape;3726;p8"/>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7" name="Google Shape;3727;p8"/>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8" name="Google Shape;3728;p8"/>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9" name="Google Shape;3729;p8"/>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0" name="Google Shape;3730;p8"/>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1" name="Google Shape;3731;p8"/>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2" name="Google Shape;3732;p8"/>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3" name="Google Shape;3733;p8"/>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4" name="Google Shape;3734;p8"/>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5" name="Google Shape;3735;p8"/>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6" name="Google Shape;3736;p8"/>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7" name="Google Shape;3737;p8"/>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8" name="Google Shape;3738;p8"/>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9" name="Google Shape;3739;p8"/>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0" name="Google Shape;3740;p8"/>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1" name="Google Shape;3741;p8"/>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2" name="Google Shape;3742;p8"/>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3" name="Google Shape;3743;p8"/>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4" name="Google Shape;3744;p8"/>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5" name="Google Shape;3745;p8"/>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6" name="Google Shape;3746;p8"/>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7" name="Google Shape;3747;p8"/>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8" name="Google Shape;3748;p8"/>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9" name="Google Shape;3749;p8"/>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0" name="Google Shape;3750;p8"/>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1" name="Google Shape;3751;p8"/>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2" name="Google Shape;3752;p8"/>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3" name="Google Shape;3753;p8"/>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4" name="Google Shape;3754;p8"/>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5" name="Google Shape;3755;p8"/>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6" name="Google Shape;3756;p8"/>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7" name="Google Shape;3757;p8"/>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8" name="Google Shape;3758;p8"/>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9" name="Google Shape;3759;p8"/>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0" name="Google Shape;3760;p8"/>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1" name="Google Shape;3761;p8"/>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2" name="Google Shape;3762;p8"/>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3" name="Google Shape;3763;p8"/>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4" name="Google Shape;3764;p8"/>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5" name="Google Shape;3765;p8"/>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6" name="Google Shape;3766;p8"/>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7" name="Google Shape;3767;p8"/>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8" name="Google Shape;3768;p8"/>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9" name="Google Shape;3769;p8"/>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0" name="Google Shape;3770;p8"/>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1" name="Google Shape;3771;p8"/>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2" name="Google Shape;3772;p8"/>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3" name="Google Shape;3773;p8"/>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4" name="Google Shape;3774;p8"/>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5" name="Google Shape;3775;p8"/>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6" name="Google Shape;3776;p8"/>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7" name="Google Shape;3777;p8"/>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8" name="Google Shape;3778;p8"/>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9" name="Google Shape;3779;p8"/>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0" name="Google Shape;3780;p8"/>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1" name="Google Shape;3781;p8"/>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2" name="Google Shape;3782;p8"/>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3" name="Google Shape;3783;p8"/>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4" name="Google Shape;3784;p8"/>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5" name="Google Shape;3785;p8"/>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6" name="Google Shape;3786;p8"/>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7" name="Google Shape;3787;p8"/>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8" name="Google Shape;3788;p8"/>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9" name="Google Shape;3789;p8"/>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0" name="Google Shape;3790;p8"/>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1" name="Google Shape;3791;p8"/>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2" name="Google Shape;3792;p8"/>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3" name="Google Shape;3793;p8"/>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4" name="Google Shape;3794;p8"/>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5" name="Google Shape;3795;p8"/>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6" name="Google Shape;3796;p8"/>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7" name="Google Shape;3797;p8"/>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8" name="Google Shape;3798;p8"/>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9" name="Google Shape;3799;p8"/>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0" name="Google Shape;3800;p8"/>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1" name="Google Shape;3801;p8"/>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2" name="Google Shape;3802;p8"/>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3" name="Google Shape;3803;p8"/>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4" name="Google Shape;3804;p8"/>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5" name="Google Shape;3805;p8"/>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6" name="Google Shape;3806;p8"/>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7" name="Google Shape;3807;p8"/>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8" name="Google Shape;3808;p8"/>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9" name="Google Shape;3809;p8"/>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0" name="Google Shape;3810;p8"/>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1" name="Google Shape;3811;p8"/>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2" name="Google Shape;3812;p8"/>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3" name="Google Shape;3813;p8"/>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4" name="Google Shape;3814;p8"/>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5" name="Google Shape;3815;p8"/>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6" name="Google Shape;3816;p8"/>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7" name="Google Shape;3817;p8"/>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8" name="Google Shape;3818;p8"/>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9" name="Google Shape;3819;p8"/>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0" name="Google Shape;3820;p8"/>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1" name="Google Shape;3821;p8"/>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2" name="Google Shape;3822;p8"/>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3" name="Google Shape;3823;p8"/>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4" name="Google Shape;3824;p8"/>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5" name="Google Shape;3825;p8"/>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6" name="Google Shape;3826;p8"/>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7" name="Google Shape;3827;p8"/>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8" name="Google Shape;3828;p8"/>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9" name="Google Shape;3829;p8"/>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0" name="Google Shape;3830;p8"/>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1" name="Google Shape;3831;p8"/>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2" name="Google Shape;3832;p8"/>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3" name="Google Shape;3833;p8"/>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4" name="Google Shape;3834;p8"/>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5" name="Google Shape;3835;p8"/>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6" name="Google Shape;3836;p8"/>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7" name="Google Shape;3837;p8"/>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8" name="Google Shape;3838;p8"/>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9" name="Google Shape;3839;p8"/>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0" name="Google Shape;3840;p8"/>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1" name="Google Shape;3841;p8"/>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2" name="Google Shape;3842;p8"/>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3" name="Google Shape;3843;p8"/>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4" name="Google Shape;3844;p8"/>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5" name="Google Shape;3845;p8"/>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6" name="Google Shape;3846;p8"/>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7" name="Google Shape;3847;p8"/>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8" name="Google Shape;3848;p8"/>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9" name="Google Shape;3849;p8"/>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0" name="Google Shape;3850;p8"/>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1" name="Google Shape;3851;p8"/>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2" name="Google Shape;3852;p8"/>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3" name="Google Shape;3853;p8"/>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4" name="Google Shape;3854;p8"/>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5" name="Google Shape;3855;p8"/>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6" name="Google Shape;3856;p8"/>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7" name="Google Shape;3857;p8"/>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8" name="Google Shape;3858;p8"/>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9" name="Google Shape;3859;p8"/>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0" name="Google Shape;3860;p8"/>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1" name="Google Shape;3861;p8"/>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2" name="Google Shape;3862;p8"/>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3" name="Google Shape;3863;p8"/>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4" name="Google Shape;3864;p8"/>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5" name="Google Shape;3865;p8"/>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6" name="Google Shape;3866;p8"/>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7" name="Google Shape;3867;p8"/>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8" name="Google Shape;3868;p8"/>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9" name="Google Shape;3869;p8"/>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0" name="Google Shape;3870;p8"/>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1" name="Google Shape;3871;p8"/>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2" name="Google Shape;3872;p8"/>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3" name="Google Shape;3873;p8"/>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4" name="Google Shape;3874;p8"/>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5" name="Google Shape;3875;p8"/>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6" name="Google Shape;3876;p8"/>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7" name="Google Shape;3877;p8"/>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8" name="Google Shape;3878;p8"/>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9" name="Google Shape;3879;p8"/>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0" name="Google Shape;3880;p8"/>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1" name="Google Shape;3881;p8"/>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2" name="Google Shape;3882;p8"/>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3" name="Google Shape;3883;p8"/>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4" name="Google Shape;3884;p8"/>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5" name="Google Shape;3885;p8"/>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6" name="Google Shape;3886;p8"/>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7" name="Google Shape;3887;p8"/>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8" name="Google Shape;3888;p8"/>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9" name="Google Shape;3889;p8"/>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0" name="Google Shape;3890;p8"/>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1" name="Google Shape;3891;p8"/>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2" name="Google Shape;3892;p8"/>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3" name="Google Shape;3893;p8"/>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4" name="Google Shape;3894;p8"/>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5" name="Google Shape;3895;p8"/>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6" name="Google Shape;3896;p8"/>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7" name="Google Shape;3897;p8"/>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8" name="Google Shape;3898;p8"/>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9" name="Google Shape;3899;p8"/>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0" name="Google Shape;3900;p8"/>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1" name="Google Shape;3901;p8"/>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2" name="Google Shape;3902;p8"/>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3" name="Google Shape;3903;p8"/>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4" name="Google Shape;3904;p8"/>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5" name="Google Shape;3905;p8"/>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6" name="Google Shape;3906;p8"/>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7" name="Google Shape;3907;p8"/>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8" name="Google Shape;3908;p8"/>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9" name="Google Shape;3909;p8"/>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0" name="Google Shape;3910;p8"/>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1" name="Google Shape;3911;p8"/>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2" name="Google Shape;3912;p8"/>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3" name="Google Shape;3913;p8"/>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4" name="Google Shape;3914;p8"/>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5" name="Google Shape;3915;p8"/>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6" name="Google Shape;3916;p8"/>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7" name="Google Shape;3917;p8"/>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918" name="Google Shape;3918;p8"/>
            <p:cNvGrpSpPr/>
            <p:nvPr/>
          </p:nvGrpSpPr>
          <p:grpSpPr>
            <a:xfrm>
              <a:off x="2672770" y="3466944"/>
              <a:ext cx="885398" cy="893069"/>
              <a:chOff x="2781975" y="3951500"/>
              <a:chExt cx="640525" cy="646075"/>
            </a:xfrm>
          </p:grpSpPr>
          <p:sp>
            <p:nvSpPr>
              <p:cNvPr id="3919" name="Google Shape;3919;p8"/>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0" name="Google Shape;3920;p8"/>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1" name="Google Shape;3921;p8"/>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2" name="Google Shape;3922;p8"/>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3" name="Google Shape;3923;p8"/>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4" name="Google Shape;3924;p8"/>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5" name="Google Shape;3925;p8"/>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6" name="Google Shape;3926;p8"/>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7" name="Google Shape;3927;p8"/>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8" name="Google Shape;3928;p8"/>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9" name="Google Shape;3929;p8"/>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0" name="Google Shape;3930;p8"/>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1" name="Google Shape;3931;p8"/>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2" name="Google Shape;3932;p8"/>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3" name="Google Shape;3933;p8"/>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4" name="Google Shape;3934;p8"/>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5" name="Google Shape;3935;p8"/>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6" name="Google Shape;3936;p8"/>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7" name="Google Shape;3937;p8"/>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8" name="Google Shape;3938;p8"/>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9" name="Google Shape;3939;p8"/>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0" name="Google Shape;3940;p8"/>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1" name="Google Shape;3941;p8"/>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2" name="Google Shape;3942;p8"/>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3" name="Google Shape;3943;p8"/>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4" name="Google Shape;3944;p8"/>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5" name="Google Shape;3945;p8"/>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6" name="Google Shape;3946;p8"/>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7" name="Google Shape;3947;p8"/>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8" name="Google Shape;3948;p8"/>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9" name="Google Shape;3949;p8"/>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0" name="Google Shape;3950;p8"/>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1" name="Google Shape;3951;p8"/>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2" name="Google Shape;3952;p8"/>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3" name="Google Shape;3953;p8"/>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4" name="Google Shape;3954;p8"/>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5" name="Google Shape;3955;p8"/>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6" name="Google Shape;3956;p8"/>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7" name="Google Shape;3957;p8"/>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8" name="Google Shape;3958;p8"/>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9" name="Google Shape;3959;p8"/>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0" name="Google Shape;3960;p8"/>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1" name="Google Shape;3961;p8"/>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2" name="Google Shape;3962;p8"/>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3" name="Google Shape;3963;p8"/>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4" name="Google Shape;3964;p8"/>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5" name="Google Shape;3965;p8"/>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6" name="Google Shape;3966;p8"/>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7" name="Google Shape;3967;p8"/>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8" name="Google Shape;3968;p8"/>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9" name="Google Shape;3969;p8"/>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0" name="Google Shape;3970;p8"/>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1" name="Google Shape;3971;p8"/>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2" name="Google Shape;3972;p8"/>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3" name="Google Shape;3973;p8"/>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4" name="Google Shape;3974;p8"/>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5" name="Google Shape;3975;p8"/>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6" name="Google Shape;3976;p8"/>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7" name="Google Shape;3977;p8"/>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8" name="Google Shape;3978;p8"/>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9" name="Google Shape;3979;p8"/>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0" name="Google Shape;3980;p8"/>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1" name="Google Shape;3981;p8"/>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2" name="Google Shape;3982;p8"/>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3" name="Google Shape;3983;p8"/>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4" name="Google Shape;3984;p8"/>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5" name="Google Shape;3985;p8"/>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6" name="Google Shape;3986;p8"/>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7" name="Google Shape;3987;p8"/>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8" name="Google Shape;3988;p8"/>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9" name="Google Shape;3989;p8"/>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0" name="Google Shape;3990;p8"/>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1" name="Google Shape;3991;p8"/>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2" name="Google Shape;3992;p8"/>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3" name="Google Shape;3993;p8"/>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4" name="Google Shape;3994;p8"/>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5" name="Google Shape;3995;p8"/>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6" name="Google Shape;3996;p8"/>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7" name="Google Shape;3997;p8"/>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8" name="Google Shape;3998;p8"/>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9" name="Google Shape;3999;p8"/>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0" name="Google Shape;4000;p8"/>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1" name="Google Shape;4001;p8"/>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2" name="Google Shape;4002;p8"/>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3" name="Google Shape;4003;p8"/>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4" name="Google Shape;4004;p8"/>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5" name="Google Shape;4005;p8"/>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6" name="Google Shape;4006;p8"/>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7" name="Google Shape;4007;p8"/>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8" name="Google Shape;4008;p8"/>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9" name="Google Shape;4009;p8"/>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0" name="Google Shape;4010;p8"/>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1" name="Google Shape;4011;p8"/>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2" name="Google Shape;4012;p8"/>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3" name="Google Shape;4013;p8"/>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4" name="Google Shape;4014;p8"/>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5" name="Google Shape;4015;p8"/>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6" name="Google Shape;4016;p8"/>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7" name="Google Shape;4017;p8"/>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8" name="Google Shape;4018;p8"/>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9" name="Google Shape;4019;p8"/>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0" name="Google Shape;4020;p8"/>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1" name="Google Shape;4021;p8"/>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2" name="Google Shape;4022;p8"/>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3" name="Google Shape;4023;p8"/>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4" name="Google Shape;4024;p8"/>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5" name="Google Shape;4025;p8"/>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6" name="Google Shape;4026;p8"/>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7" name="Google Shape;4027;p8"/>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8" name="Google Shape;4028;p8"/>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9" name="Google Shape;4029;p8"/>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0" name="Google Shape;4030;p8"/>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1" name="Google Shape;4031;p8"/>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2" name="Google Shape;4032;p8"/>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3" name="Google Shape;4033;p8"/>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4" name="Google Shape;4034;p8"/>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5" name="Google Shape;4035;p8"/>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6" name="Google Shape;4036;p8"/>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7" name="Google Shape;4037;p8"/>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8" name="Google Shape;4038;p8"/>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9" name="Google Shape;4039;p8"/>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0" name="Google Shape;4040;p8"/>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1" name="Google Shape;4041;p8"/>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2" name="Google Shape;4042;p8"/>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3" name="Google Shape;4043;p8"/>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4" name="Google Shape;4044;p8"/>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5" name="Google Shape;4045;p8"/>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6" name="Google Shape;4046;p8"/>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7" name="Google Shape;4047;p8"/>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8" name="Google Shape;4048;p8"/>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9" name="Google Shape;4049;p8"/>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0" name="Google Shape;4050;p8"/>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1" name="Google Shape;4051;p8"/>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2" name="Google Shape;4052;p8"/>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3" name="Google Shape;4053;p8"/>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4" name="Google Shape;4054;p8"/>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5" name="Google Shape;4055;p8"/>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6" name="Google Shape;4056;p8"/>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7" name="Google Shape;4057;p8"/>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8" name="Google Shape;4058;p8"/>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9" name="Google Shape;4059;p8"/>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0" name="Google Shape;4060;p8"/>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1" name="Google Shape;4061;p8"/>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2" name="Google Shape;4062;p8"/>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3" name="Google Shape;4063;p8"/>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4" name="Google Shape;4064;p8"/>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5" name="Google Shape;4065;p8"/>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6" name="Google Shape;4066;p8"/>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7" name="Google Shape;4067;p8"/>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8" name="Google Shape;4068;p8"/>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9" name="Google Shape;4069;p8"/>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0" name="Google Shape;4070;p8"/>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1" name="Google Shape;4071;p8"/>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2" name="Google Shape;4072;p8"/>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3" name="Google Shape;4073;p8"/>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4" name="Google Shape;4074;p8"/>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5" name="Google Shape;4075;p8"/>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6" name="Google Shape;4076;p8"/>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7" name="Google Shape;4077;p8"/>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8" name="Google Shape;4078;p8"/>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9" name="Google Shape;4079;p8"/>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0" name="Google Shape;4080;p8"/>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1" name="Google Shape;4081;p8"/>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2" name="Google Shape;4082;p8"/>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3" name="Google Shape;4083;p8"/>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4" name="Google Shape;4084;p8"/>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5" name="Google Shape;4085;p8"/>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6" name="Google Shape;4086;p8"/>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7" name="Google Shape;4087;p8"/>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8" name="Google Shape;4088;p8"/>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9" name="Google Shape;4089;p8"/>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0" name="Google Shape;4090;p8"/>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1" name="Google Shape;4091;p8"/>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2" name="Google Shape;4092;p8"/>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3" name="Google Shape;4093;p8"/>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4" name="Google Shape;4094;p8"/>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5" name="Google Shape;4095;p8"/>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6" name="Google Shape;4096;p8"/>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7" name="Google Shape;4097;p8"/>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8" name="Google Shape;4098;p8"/>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9" name="Google Shape;4099;p8"/>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0" name="Google Shape;4100;p8"/>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1" name="Google Shape;4101;p8"/>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2" name="Google Shape;4102;p8"/>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3" name="Google Shape;4103;p8"/>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4" name="Google Shape;4104;p8"/>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5" name="Google Shape;4105;p8"/>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6" name="Google Shape;4106;p8"/>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7" name="Google Shape;4107;p8"/>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8" name="Google Shape;4108;p8"/>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9" name="Google Shape;4109;p8"/>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0" name="Google Shape;4110;p8"/>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1" name="Google Shape;4111;p8"/>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2" name="Google Shape;4112;p8"/>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3" name="Google Shape;4113;p8"/>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4" name="Google Shape;4114;p8"/>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5" name="Google Shape;4115;p8"/>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6" name="Google Shape;4116;p8"/>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7" name="Google Shape;4117;p8"/>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8" name="Google Shape;4118;p8"/>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9" name="Google Shape;4119;p8"/>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0" name="Google Shape;4120;p8"/>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1" name="Google Shape;4121;p8"/>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2" name="Google Shape;4122;p8"/>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3" name="Google Shape;4123;p8"/>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4" name="Google Shape;4124;p8"/>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5" name="Google Shape;4125;p8"/>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6" name="Google Shape;4126;p8"/>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7" name="Google Shape;4127;p8"/>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8" name="Google Shape;4128;p8"/>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9" name="Google Shape;4129;p8"/>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0" name="Google Shape;4130;p8"/>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1" name="Google Shape;4131;p8"/>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2" name="Google Shape;4132;p8"/>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3" name="Google Shape;4133;p8"/>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4" name="Google Shape;4134;p8"/>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5" name="Google Shape;4135;p8"/>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6" name="Google Shape;4136;p8"/>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7" name="Google Shape;4137;p8"/>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8" name="Google Shape;4138;p8"/>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9" name="Google Shape;4139;p8"/>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0" name="Google Shape;4140;p8"/>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1" name="Google Shape;4141;p8"/>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2" name="Google Shape;4142;p8"/>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3" name="Google Shape;4143;p8"/>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4" name="Google Shape;4144;p8"/>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5" name="Google Shape;4145;p8"/>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6" name="Google Shape;4146;p8"/>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7" name="Google Shape;4147;p8"/>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8" name="Google Shape;4148;p8"/>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9" name="Google Shape;4149;p8"/>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0" name="Google Shape;4150;p8"/>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1" name="Google Shape;4151;p8"/>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2" name="Google Shape;4152;p8"/>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3" name="Google Shape;4153;p8"/>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4" name="Google Shape;4154;p8"/>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5" name="Google Shape;4155;p8"/>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6" name="Google Shape;4156;p8"/>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7" name="Google Shape;4157;p8"/>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8" name="Google Shape;4158;p8"/>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9" name="Google Shape;4159;p8"/>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0" name="Google Shape;4160;p8"/>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1" name="Google Shape;4161;p8"/>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2" name="Google Shape;4162;p8"/>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3" name="Google Shape;4163;p8"/>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4" name="Google Shape;4164;p8"/>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5" name="Google Shape;4165;p8"/>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6" name="Google Shape;4166;p8"/>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7" name="Google Shape;4167;p8"/>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8" name="Google Shape;4168;p8"/>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9" name="Google Shape;4169;p8"/>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0" name="Google Shape;4170;p8"/>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1" name="Google Shape;4171;p8"/>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2" name="Google Shape;4172;p8"/>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3" name="Google Shape;4173;p8"/>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4" name="Google Shape;4174;p8"/>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75" name="Google Shape;4175;p8"/>
            <p:cNvGrpSpPr/>
            <p:nvPr/>
          </p:nvGrpSpPr>
          <p:grpSpPr>
            <a:xfrm>
              <a:off x="2540241" y="539995"/>
              <a:ext cx="4063478" cy="4063513"/>
              <a:chOff x="3218850" y="1285900"/>
              <a:chExt cx="2939650" cy="2939675"/>
            </a:xfrm>
          </p:grpSpPr>
          <p:sp>
            <p:nvSpPr>
              <p:cNvPr id="4176" name="Google Shape;4176;p8"/>
              <p:cNvSpPr/>
              <p:nvPr/>
            </p:nvSpPr>
            <p:spPr>
              <a:xfrm>
                <a:off x="4095250" y="1285900"/>
                <a:ext cx="1186825" cy="2939675"/>
              </a:xfrm>
              <a:custGeom>
                <a:avLst/>
                <a:gdLst/>
                <a:ahLst/>
                <a:cxnLst/>
                <a:rect l="l" t="t" r="r" b="b"/>
                <a:pathLst>
                  <a:path w="47473" h="117587" fill="none" extrusionOk="0">
                    <a:moveTo>
                      <a:pt x="47472" y="58793"/>
                    </a:moveTo>
                    <a:cubicBezTo>
                      <a:pt x="47472" y="74386"/>
                      <a:pt x="44971" y="89340"/>
                      <a:pt x="40520" y="100366"/>
                    </a:cubicBezTo>
                    <a:cubicBezTo>
                      <a:pt x="36069" y="111392"/>
                      <a:pt x="30031" y="117587"/>
                      <a:pt x="23736" y="117587"/>
                    </a:cubicBezTo>
                    <a:cubicBezTo>
                      <a:pt x="17440" y="117587"/>
                      <a:pt x="11404" y="111392"/>
                      <a:pt x="6953" y="100366"/>
                    </a:cubicBezTo>
                    <a:cubicBezTo>
                      <a:pt x="2501" y="89340"/>
                      <a:pt x="1" y="74386"/>
                      <a:pt x="1" y="58793"/>
                    </a:cubicBezTo>
                    <a:cubicBezTo>
                      <a:pt x="1" y="43201"/>
                      <a:pt x="2501" y="28246"/>
                      <a:pt x="6953" y="17221"/>
                    </a:cubicBezTo>
                    <a:cubicBezTo>
                      <a:pt x="11404" y="6195"/>
                      <a:pt x="17440" y="0"/>
                      <a:pt x="23736" y="0"/>
                    </a:cubicBezTo>
                    <a:cubicBezTo>
                      <a:pt x="30031" y="0"/>
                      <a:pt x="36069" y="6195"/>
                      <a:pt x="40520" y="17221"/>
                    </a:cubicBezTo>
                    <a:cubicBezTo>
                      <a:pt x="44971" y="28246"/>
                      <a:pt x="47472" y="43201"/>
                      <a:pt x="47472" y="58793"/>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7" name="Google Shape;4177;p8"/>
              <p:cNvSpPr/>
              <p:nvPr/>
            </p:nvSpPr>
            <p:spPr>
              <a:xfrm>
                <a:off x="3218850" y="2162325"/>
                <a:ext cx="2939650" cy="1186800"/>
              </a:xfrm>
              <a:custGeom>
                <a:avLst/>
                <a:gdLst/>
                <a:ahLst/>
                <a:cxnLst/>
                <a:rect l="l" t="t" r="r" b="b"/>
                <a:pathLst>
                  <a:path w="117586" h="47472" fill="none" extrusionOk="0">
                    <a:moveTo>
                      <a:pt x="117585" y="23736"/>
                    </a:moveTo>
                    <a:cubicBezTo>
                      <a:pt x="117585" y="30032"/>
                      <a:pt x="111391" y="36069"/>
                      <a:pt x="100366" y="40520"/>
                    </a:cubicBezTo>
                    <a:cubicBezTo>
                      <a:pt x="89339" y="44972"/>
                      <a:pt x="74386" y="47471"/>
                      <a:pt x="58792" y="47471"/>
                    </a:cubicBezTo>
                    <a:cubicBezTo>
                      <a:pt x="43200" y="47471"/>
                      <a:pt x="28245" y="44972"/>
                      <a:pt x="17220" y="40520"/>
                    </a:cubicBezTo>
                    <a:cubicBezTo>
                      <a:pt x="6193" y="36069"/>
                      <a:pt x="0" y="30032"/>
                      <a:pt x="0" y="23736"/>
                    </a:cubicBezTo>
                    <a:cubicBezTo>
                      <a:pt x="0" y="17441"/>
                      <a:pt x="6193" y="11403"/>
                      <a:pt x="17220" y="6952"/>
                    </a:cubicBezTo>
                    <a:cubicBezTo>
                      <a:pt x="28245" y="2501"/>
                      <a:pt x="43200" y="0"/>
                      <a:pt x="58792" y="0"/>
                    </a:cubicBezTo>
                    <a:cubicBezTo>
                      <a:pt x="74386" y="0"/>
                      <a:pt x="89339" y="2501"/>
                      <a:pt x="100366" y="6952"/>
                    </a:cubicBezTo>
                    <a:cubicBezTo>
                      <a:pt x="111391" y="11403"/>
                      <a:pt x="117585" y="17441"/>
                      <a:pt x="117585" y="23736"/>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8" name="Google Shape;4178;p8"/>
              <p:cNvSpPr/>
              <p:nvPr/>
            </p:nvSpPr>
            <p:spPr>
              <a:xfrm>
                <a:off x="3572225" y="1566450"/>
                <a:ext cx="2232650" cy="2378525"/>
              </a:xfrm>
              <a:custGeom>
                <a:avLst/>
                <a:gdLst/>
                <a:ahLst/>
                <a:cxnLst/>
                <a:rect l="l" t="t" r="r" b="b"/>
                <a:pathLst>
                  <a:path w="89306" h="95141" fill="none" extrusionOk="0">
                    <a:moveTo>
                      <a:pt x="84409" y="4257"/>
                    </a:moveTo>
                    <a:cubicBezTo>
                      <a:pt x="89047" y="8514"/>
                      <a:pt x="89306" y="17160"/>
                      <a:pt x="85129" y="28294"/>
                    </a:cubicBezTo>
                    <a:cubicBezTo>
                      <a:pt x="80952" y="39426"/>
                      <a:pt x="72683" y="52134"/>
                      <a:pt x="62140" y="63620"/>
                    </a:cubicBezTo>
                    <a:cubicBezTo>
                      <a:pt x="51596" y="75108"/>
                      <a:pt x="39641" y="84433"/>
                      <a:pt x="28906" y="89546"/>
                    </a:cubicBezTo>
                    <a:cubicBezTo>
                      <a:pt x="18171" y="94658"/>
                      <a:pt x="9535" y="95141"/>
                      <a:pt x="4897" y="90884"/>
                    </a:cubicBezTo>
                    <a:cubicBezTo>
                      <a:pt x="259" y="86626"/>
                      <a:pt x="0" y="77981"/>
                      <a:pt x="4177" y="66848"/>
                    </a:cubicBezTo>
                    <a:cubicBezTo>
                      <a:pt x="8354" y="55716"/>
                      <a:pt x="16623" y="43007"/>
                      <a:pt x="27168" y="31521"/>
                    </a:cubicBezTo>
                    <a:cubicBezTo>
                      <a:pt x="37711" y="20033"/>
                      <a:pt x="49665" y="10708"/>
                      <a:pt x="60400" y="5595"/>
                    </a:cubicBezTo>
                    <a:cubicBezTo>
                      <a:pt x="71136" y="481"/>
                      <a:pt x="79771" y="1"/>
                      <a:pt x="84409" y="4257"/>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9" name="Google Shape;4179;p8"/>
              <p:cNvSpPr/>
              <p:nvPr/>
            </p:nvSpPr>
            <p:spPr>
              <a:xfrm>
                <a:off x="3537975" y="1605175"/>
                <a:ext cx="2301225" cy="2301200"/>
              </a:xfrm>
              <a:custGeom>
                <a:avLst/>
                <a:gdLst/>
                <a:ahLst/>
                <a:cxnLst/>
                <a:rect l="l" t="t" r="r" b="b"/>
                <a:pathLst>
                  <a:path w="92049" h="92048" fill="none" extrusionOk="0">
                    <a:moveTo>
                      <a:pt x="62808" y="29240"/>
                    </a:moveTo>
                    <a:cubicBezTo>
                      <a:pt x="73835" y="40267"/>
                      <a:pt x="82640" y="52609"/>
                      <a:pt x="87289" y="63552"/>
                    </a:cubicBezTo>
                    <a:cubicBezTo>
                      <a:pt x="91937" y="74496"/>
                      <a:pt x="92049" y="83145"/>
                      <a:pt x="87598" y="87596"/>
                    </a:cubicBezTo>
                    <a:cubicBezTo>
                      <a:pt x="83146" y="92047"/>
                      <a:pt x="74498" y="91937"/>
                      <a:pt x="63554" y="87287"/>
                    </a:cubicBezTo>
                    <a:cubicBezTo>
                      <a:pt x="52610" y="82639"/>
                      <a:pt x="40268" y="73833"/>
                      <a:pt x="29241" y="62808"/>
                    </a:cubicBezTo>
                    <a:cubicBezTo>
                      <a:pt x="18216" y="51781"/>
                      <a:pt x="9410" y="39439"/>
                      <a:pt x="4760" y="28496"/>
                    </a:cubicBezTo>
                    <a:cubicBezTo>
                      <a:pt x="112" y="17552"/>
                      <a:pt x="1" y="8903"/>
                      <a:pt x="4453" y="4452"/>
                    </a:cubicBezTo>
                    <a:cubicBezTo>
                      <a:pt x="8904" y="1"/>
                      <a:pt x="17553" y="111"/>
                      <a:pt x="28497" y="4761"/>
                    </a:cubicBezTo>
                    <a:cubicBezTo>
                      <a:pt x="39441" y="9409"/>
                      <a:pt x="51783" y="18215"/>
                      <a:pt x="62808" y="29240"/>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180" name="Google Shape;4180;p8"/>
            <p:cNvSpPr/>
            <p:nvPr/>
          </p:nvSpPr>
          <p:spPr>
            <a:xfrm>
              <a:off x="3038111" y="1075740"/>
              <a:ext cx="150809" cy="150774"/>
            </a:xfrm>
            <a:custGeom>
              <a:avLst/>
              <a:gdLst/>
              <a:ahLst/>
              <a:cxnLst/>
              <a:rect l="l" t="t" r="r" b="b"/>
              <a:pathLst>
                <a:path w="4364" h="4363" extrusionOk="0">
                  <a:moveTo>
                    <a:pt x="2183" y="1"/>
                  </a:moveTo>
                  <a:cubicBezTo>
                    <a:pt x="977" y="1"/>
                    <a:pt x="1" y="977"/>
                    <a:pt x="1" y="2181"/>
                  </a:cubicBezTo>
                  <a:cubicBezTo>
                    <a:pt x="1" y="3386"/>
                    <a:pt x="977" y="4363"/>
                    <a:pt x="2183" y="4363"/>
                  </a:cubicBezTo>
                  <a:cubicBezTo>
                    <a:pt x="3387" y="4363"/>
                    <a:pt x="4363" y="3386"/>
                    <a:pt x="4363" y="2181"/>
                  </a:cubicBezTo>
                  <a:cubicBezTo>
                    <a:pt x="4363" y="977"/>
                    <a:pt x="3387" y="1"/>
                    <a:pt x="218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1" name="Google Shape;4181;p8"/>
            <p:cNvSpPr/>
            <p:nvPr/>
          </p:nvSpPr>
          <p:spPr>
            <a:xfrm>
              <a:off x="4789381" y="3757437"/>
              <a:ext cx="150774" cy="150774"/>
            </a:xfrm>
            <a:custGeom>
              <a:avLst/>
              <a:gdLst/>
              <a:ahLst/>
              <a:cxnLst/>
              <a:rect l="l" t="t" r="r" b="b"/>
              <a:pathLst>
                <a:path w="4363" h="4363" extrusionOk="0">
                  <a:moveTo>
                    <a:pt x="2182" y="0"/>
                  </a:moveTo>
                  <a:cubicBezTo>
                    <a:pt x="978" y="0"/>
                    <a:pt x="0" y="977"/>
                    <a:pt x="0" y="2182"/>
                  </a:cubicBezTo>
                  <a:cubicBezTo>
                    <a:pt x="0" y="3386"/>
                    <a:pt x="978" y="4363"/>
                    <a:pt x="2182" y="4363"/>
                  </a:cubicBezTo>
                  <a:cubicBezTo>
                    <a:pt x="3386" y="4363"/>
                    <a:pt x="4362" y="3386"/>
                    <a:pt x="4362" y="2182"/>
                  </a:cubicBezTo>
                  <a:cubicBezTo>
                    <a:pt x="4362" y="977"/>
                    <a:pt x="3386" y="0"/>
                    <a:pt x="218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2" name="Google Shape;4182;p8"/>
            <p:cNvSpPr/>
            <p:nvPr/>
          </p:nvSpPr>
          <p:spPr>
            <a:xfrm>
              <a:off x="6000380" y="1383889"/>
              <a:ext cx="150774" cy="150774"/>
            </a:xfrm>
            <a:custGeom>
              <a:avLst/>
              <a:gdLst/>
              <a:ahLst/>
              <a:cxnLst/>
              <a:rect l="l" t="t" r="r" b="b"/>
              <a:pathLst>
                <a:path w="4363" h="4363" extrusionOk="0">
                  <a:moveTo>
                    <a:pt x="2181" y="1"/>
                  </a:moveTo>
                  <a:cubicBezTo>
                    <a:pt x="978" y="1"/>
                    <a:pt x="0" y="976"/>
                    <a:pt x="0" y="2181"/>
                  </a:cubicBezTo>
                  <a:cubicBezTo>
                    <a:pt x="0" y="3385"/>
                    <a:pt x="975" y="4363"/>
                    <a:pt x="2181" y="4363"/>
                  </a:cubicBezTo>
                  <a:cubicBezTo>
                    <a:pt x="3385" y="4363"/>
                    <a:pt x="4363" y="3386"/>
                    <a:pt x="4363" y="2181"/>
                  </a:cubicBezTo>
                  <a:cubicBezTo>
                    <a:pt x="4363" y="977"/>
                    <a:pt x="3385" y="1"/>
                    <a:pt x="218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3" name="Google Shape;4183;p8"/>
            <p:cNvSpPr/>
            <p:nvPr/>
          </p:nvSpPr>
          <p:spPr>
            <a:xfrm>
              <a:off x="4062153" y="4265017"/>
              <a:ext cx="150774" cy="150774"/>
            </a:xfrm>
            <a:custGeom>
              <a:avLst/>
              <a:gdLst/>
              <a:ahLst/>
              <a:cxnLst/>
              <a:rect l="l" t="t" r="r" b="b"/>
              <a:pathLst>
                <a:path w="4363" h="4363" extrusionOk="0">
                  <a:moveTo>
                    <a:pt x="2182" y="1"/>
                  </a:moveTo>
                  <a:cubicBezTo>
                    <a:pt x="977" y="1"/>
                    <a:pt x="0" y="977"/>
                    <a:pt x="0" y="2181"/>
                  </a:cubicBezTo>
                  <a:cubicBezTo>
                    <a:pt x="0" y="3386"/>
                    <a:pt x="977" y="4363"/>
                    <a:pt x="2182" y="4363"/>
                  </a:cubicBezTo>
                  <a:cubicBezTo>
                    <a:pt x="3386" y="4363"/>
                    <a:pt x="4363" y="3386"/>
                    <a:pt x="4363" y="2181"/>
                  </a:cubicBezTo>
                  <a:cubicBezTo>
                    <a:pt x="4363" y="977"/>
                    <a:pt x="3386" y="1"/>
                    <a:pt x="218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4" name="Google Shape;4184;p8"/>
            <p:cNvSpPr/>
            <p:nvPr/>
          </p:nvSpPr>
          <p:spPr>
            <a:xfrm>
              <a:off x="4210198" y="1239957"/>
              <a:ext cx="150774" cy="150809"/>
            </a:xfrm>
            <a:custGeom>
              <a:avLst/>
              <a:gdLst/>
              <a:ahLst/>
              <a:cxnLst/>
              <a:rect l="l" t="t" r="r" b="b"/>
              <a:pathLst>
                <a:path w="4363" h="4364" extrusionOk="0">
                  <a:moveTo>
                    <a:pt x="2180" y="1"/>
                  </a:moveTo>
                  <a:cubicBezTo>
                    <a:pt x="977" y="1"/>
                    <a:pt x="0" y="977"/>
                    <a:pt x="0" y="2181"/>
                  </a:cubicBezTo>
                  <a:cubicBezTo>
                    <a:pt x="0" y="3387"/>
                    <a:pt x="977" y="4363"/>
                    <a:pt x="2180" y="4363"/>
                  </a:cubicBezTo>
                  <a:cubicBezTo>
                    <a:pt x="3386" y="4363"/>
                    <a:pt x="4362" y="3387"/>
                    <a:pt x="4362" y="2181"/>
                  </a:cubicBezTo>
                  <a:cubicBezTo>
                    <a:pt x="4362" y="977"/>
                    <a:pt x="3386" y="1"/>
                    <a:pt x="2180" y="1"/>
                  </a:cubicBezTo>
                  <a:close/>
                </a:path>
              </a:pathLst>
            </a:custGeom>
            <a:solidFill>
              <a:srgbClr val="1E83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5" name="Google Shape;4185;p8"/>
            <p:cNvSpPr/>
            <p:nvPr/>
          </p:nvSpPr>
          <p:spPr>
            <a:xfrm>
              <a:off x="4712215" y="540064"/>
              <a:ext cx="154403" cy="150774"/>
            </a:xfrm>
            <a:custGeom>
              <a:avLst/>
              <a:gdLst/>
              <a:ahLst/>
              <a:cxnLst/>
              <a:rect l="l" t="t" r="r" b="b"/>
              <a:pathLst>
                <a:path w="4468" h="4363" extrusionOk="0">
                  <a:moveTo>
                    <a:pt x="2233" y="1"/>
                  </a:moveTo>
                  <a:cubicBezTo>
                    <a:pt x="1073" y="1"/>
                    <a:pt x="109" y="913"/>
                    <a:pt x="54" y="2084"/>
                  </a:cubicBezTo>
                  <a:cubicBezTo>
                    <a:pt x="0" y="3288"/>
                    <a:pt x="933" y="4306"/>
                    <a:pt x="2137" y="4360"/>
                  </a:cubicBezTo>
                  <a:cubicBezTo>
                    <a:pt x="2171" y="4362"/>
                    <a:pt x="2205" y="4363"/>
                    <a:pt x="2239" y="4363"/>
                  </a:cubicBezTo>
                  <a:cubicBezTo>
                    <a:pt x="3396" y="4363"/>
                    <a:pt x="4361" y="3449"/>
                    <a:pt x="4413" y="2280"/>
                  </a:cubicBezTo>
                  <a:cubicBezTo>
                    <a:pt x="4468" y="1076"/>
                    <a:pt x="3535" y="56"/>
                    <a:pt x="2333" y="3"/>
                  </a:cubicBezTo>
                  <a:cubicBezTo>
                    <a:pt x="2299" y="1"/>
                    <a:pt x="2266" y="1"/>
                    <a:pt x="223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6" name="Google Shape;4186;p8"/>
            <p:cNvSpPr/>
            <p:nvPr/>
          </p:nvSpPr>
          <p:spPr>
            <a:xfrm>
              <a:off x="6035594" y="3662680"/>
              <a:ext cx="154403" cy="150774"/>
            </a:xfrm>
            <a:custGeom>
              <a:avLst/>
              <a:gdLst/>
              <a:ahLst/>
              <a:cxnLst/>
              <a:rect l="l" t="t" r="r" b="b"/>
              <a:pathLst>
                <a:path w="4468" h="4363" extrusionOk="0">
                  <a:moveTo>
                    <a:pt x="2230" y="1"/>
                  </a:moveTo>
                  <a:cubicBezTo>
                    <a:pt x="1071" y="1"/>
                    <a:pt x="108" y="914"/>
                    <a:pt x="54" y="2084"/>
                  </a:cubicBezTo>
                  <a:cubicBezTo>
                    <a:pt x="0" y="3288"/>
                    <a:pt x="933" y="4306"/>
                    <a:pt x="2137" y="4361"/>
                  </a:cubicBezTo>
                  <a:cubicBezTo>
                    <a:pt x="2170" y="4362"/>
                    <a:pt x="2203" y="4363"/>
                    <a:pt x="2236" y="4363"/>
                  </a:cubicBezTo>
                  <a:cubicBezTo>
                    <a:pt x="3395" y="4363"/>
                    <a:pt x="4361" y="3449"/>
                    <a:pt x="4413" y="2280"/>
                  </a:cubicBezTo>
                  <a:cubicBezTo>
                    <a:pt x="4468" y="1076"/>
                    <a:pt x="3535" y="57"/>
                    <a:pt x="2333" y="3"/>
                  </a:cubicBezTo>
                  <a:cubicBezTo>
                    <a:pt x="2298" y="1"/>
                    <a:pt x="2264" y="1"/>
                    <a:pt x="223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7" name="Google Shape;4187;p8"/>
            <p:cNvSpPr/>
            <p:nvPr/>
          </p:nvSpPr>
          <p:spPr>
            <a:xfrm>
              <a:off x="3020487" y="3836331"/>
              <a:ext cx="154403" cy="150809"/>
            </a:xfrm>
            <a:custGeom>
              <a:avLst/>
              <a:gdLst/>
              <a:ahLst/>
              <a:cxnLst/>
              <a:rect l="l" t="t" r="r" b="b"/>
              <a:pathLst>
                <a:path w="4468" h="4364" extrusionOk="0">
                  <a:moveTo>
                    <a:pt x="2230" y="1"/>
                  </a:moveTo>
                  <a:cubicBezTo>
                    <a:pt x="1071" y="1"/>
                    <a:pt x="109" y="914"/>
                    <a:pt x="56" y="2084"/>
                  </a:cubicBezTo>
                  <a:cubicBezTo>
                    <a:pt x="0" y="3288"/>
                    <a:pt x="933" y="4307"/>
                    <a:pt x="2137" y="4361"/>
                  </a:cubicBezTo>
                  <a:cubicBezTo>
                    <a:pt x="2170" y="4362"/>
                    <a:pt x="2204" y="4363"/>
                    <a:pt x="2237" y="4363"/>
                  </a:cubicBezTo>
                  <a:cubicBezTo>
                    <a:pt x="3397" y="4363"/>
                    <a:pt x="4361" y="3450"/>
                    <a:pt x="4413" y="2280"/>
                  </a:cubicBezTo>
                  <a:cubicBezTo>
                    <a:pt x="4468" y="1074"/>
                    <a:pt x="3537" y="56"/>
                    <a:pt x="2333" y="3"/>
                  </a:cubicBezTo>
                  <a:cubicBezTo>
                    <a:pt x="2298" y="2"/>
                    <a:pt x="2264" y="1"/>
                    <a:pt x="223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188" name="Google Shape;4188;p8"/>
          <p:cNvSpPr txBox="1">
            <a:spLocks noGrp="1"/>
          </p:cNvSpPr>
          <p:nvPr>
            <p:ph type="title"/>
          </p:nvPr>
        </p:nvSpPr>
        <p:spPr>
          <a:xfrm>
            <a:off x="1388100" y="1383000"/>
            <a:ext cx="6367800" cy="23775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a:lnSpc>
                <a:spcPct val="70000"/>
              </a:lnSpc>
              <a:spcBef>
                <a:spcPts val="0"/>
              </a:spcBef>
              <a:spcAft>
                <a:spcPts val="0"/>
              </a:spcAft>
              <a:buSzPts val="6000"/>
              <a:buNone/>
              <a:defRPr sz="10000"/>
            </a:lvl1pPr>
            <a:lvl2pPr lvl="1" algn="ctr">
              <a:spcBef>
                <a:spcPts val="0"/>
              </a:spcBef>
              <a:spcAft>
                <a:spcPts val="0"/>
              </a:spcAft>
              <a:buSzPts val="6000"/>
              <a:buNone/>
              <a:defRPr sz="6000"/>
            </a:lvl2pPr>
            <a:lvl3pPr lvl="2" algn="ctr">
              <a:spcBef>
                <a:spcPts val="0"/>
              </a:spcBef>
              <a:spcAft>
                <a:spcPts val="0"/>
              </a:spcAft>
              <a:buSzPts val="6000"/>
              <a:buNone/>
              <a:defRPr sz="6000"/>
            </a:lvl3pPr>
            <a:lvl4pPr lvl="3" algn="ctr">
              <a:spcBef>
                <a:spcPts val="0"/>
              </a:spcBef>
              <a:spcAft>
                <a:spcPts val="0"/>
              </a:spcAft>
              <a:buSzPts val="6000"/>
              <a:buNone/>
              <a:defRPr sz="6000"/>
            </a:lvl4pPr>
            <a:lvl5pPr lvl="4" algn="ctr">
              <a:spcBef>
                <a:spcPts val="0"/>
              </a:spcBef>
              <a:spcAft>
                <a:spcPts val="0"/>
              </a:spcAft>
              <a:buSzPts val="6000"/>
              <a:buNone/>
              <a:defRPr sz="6000"/>
            </a:lvl5pPr>
            <a:lvl6pPr lvl="5" algn="ctr">
              <a:spcBef>
                <a:spcPts val="0"/>
              </a:spcBef>
              <a:spcAft>
                <a:spcPts val="0"/>
              </a:spcAft>
              <a:buSzPts val="6000"/>
              <a:buNone/>
              <a:defRPr sz="6000"/>
            </a:lvl6pPr>
            <a:lvl7pPr lvl="6" algn="ctr">
              <a:spcBef>
                <a:spcPts val="0"/>
              </a:spcBef>
              <a:spcAft>
                <a:spcPts val="0"/>
              </a:spcAft>
              <a:buSzPts val="6000"/>
              <a:buNone/>
              <a:defRPr sz="6000"/>
            </a:lvl7pPr>
            <a:lvl8pPr lvl="7" algn="ctr">
              <a:spcBef>
                <a:spcPts val="0"/>
              </a:spcBef>
              <a:spcAft>
                <a:spcPts val="0"/>
              </a:spcAft>
              <a:buSzPts val="6000"/>
              <a:buNone/>
              <a:defRPr sz="6000"/>
            </a:lvl8pPr>
            <a:lvl9pPr lvl="8" algn="ctr">
              <a:spcBef>
                <a:spcPts val="0"/>
              </a:spcBef>
              <a:spcAft>
                <a:spcPts val="0"/>
              </a:spcAft>
              <a:buSzPts val="6000"/>
              <a:buNone/>
              <a:defRPr sz="6000"/>
            </a:lvl9pPr>
          </a:lstStyle>
          <a:p>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bg>
      <p:bgPr>
        <a:solidFill>
          <a:schemeClr val="lt1"/>
        </a:solidFill>
        <a:effectLst/>
      </p:bgPr>
    </p:bg>
    <p:spTree>
      <p:nvGrpSpPr>
        <p:cNvPr id="1" name="Shape 4189"/>
        <p:cNvGrpSpPr/>
        <p:nvPr/>
      </p:nvGrpSpPr>
      <p:grpSpPr>
        <a:xfrm>
          <a:off x="0" y="0"/>
          <a:ext cx="0" cy="0"/>
          <a:chOff x="0" y="0"/>
          <a:chExt cx="0" cy="0"/>
        </a:xfrm>
      </p:grpSpPr>
      <p:grpSp>
        <p:nvGrpSpPr>
          <p:cNvPr id="4190" name="Google Shape;4190;p9"/>
          <p:cNvGrpSpPr/>
          <p:nvPr/>
        </p:nvGrpSpPr>
        <p:grpSpPr>
          <a:xfrm>
            <a:off x="339116" y="539995"/>
            <a:ext cx="4063478" cy="4063513"/>
            <a:chOff x="2540241" y="539995"/>
            <a:chExt cx="4063478" cy="4063513"/>
          </a:xfrm>
        </p:grpSpPr>
        <p:grpSp>
          <p:nvGrpSpPr>
            <p:cNvPr id="4191" name="Google Shape;4191;p9"/>
            <p:cNvGrpSpPr/>
            <p:nvPr/>
          </p:nvGrpSpPr>
          <p:grpSpPr>
            <a:xfrm>
              <a:off x="2693235" y="703668"/>
              <a:ext cx="885398" cy="893069"/>
              <a:chOff x="2781975" y="3951500"/>
              <a:chExt cx="640525" cy="646075"/>
            </a:xfrm>
          </p:grpSpPr>
          <p:sp>
            <p:nvSpPr>
              <p:cNvPr id="4192" name="Google Shape;4192;p9"/>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3" name="Google Shape;4193;p9"/>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4" name="Google Shape;4194;p9"/>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5" name="Google Shape;4195;p9"/>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6" name="Google Shape;4196;p9"/>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7" name="Google Shape;4197;p9"/>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8" name="Google Shape;4198;p9"/>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9" name="Google Shape;4199;p9"/>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0" name="Google Shape;4200;p9"/>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1" name="Google Shape;4201;p9"/>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2" name="Google Shape;4202;p9"/>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3" name="Google Shape;4203;p9"/>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4" name="Google Shape;4204;p9"/>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5" name="Google Shape;4205;p9"/>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6" name="Google Shape;4206;p9"/>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7" name="Google Shape;4207;p9"/>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8" name="Google Shape;4208;p9"/>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9" name="Google Shape;4209;p9"/>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0" name="Google Shape;4210;p9"/>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1" name="Google Shape;4211;p9"/>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2" name="Google Shape;4212;p9"/>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3" name="Google Shape;4213;p9"/>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4" name="Google Shape;4214;p9"/>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5" name="Google Shape;4215;p9"/>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6" name="Google Shape;4216;p9"/>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7" name="Google Shape;4217;p9"/>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8" name="Google Shape;4218;p9"/>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9" name="Google Shape;4219;p9"/>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0" name="Google Shape;4220;p9"/>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1" name="Google Shape;4221;p9"/>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2" name="Google Shape;4222;p9"/>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3" name="Google Shape;4223;p9"/>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4" name="Google Shape;4224;p9"/>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5" name="Google Shape;4225;p9"/>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6" name="Google Shape;4226;p9"/>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7" name="Google Shape;4227;p9"/>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8" name="Google Shape;4228;p9"/>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9" name="Google Shape;4229;p9"/>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0" name="Google Shape;4230;p9"/>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1" name="Google Shape;4231;p9"/>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2" name="Google Shape;4232;p9"/>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3" name="Google Shape;4233;p9"/>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4" name="Google Shape;4234;p9"/>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5" name="Google Shape;4235;p9"/>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6" name="Google Shape;4236;p9"/>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7" name="Google Shape;4237;p9"/>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8" name="Google Shape;4238;p9"/>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9" name="Google Shape;4239;p9"/>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0" name="Google Shape;4240;p9"/>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1" name="Google Shape;4241;p9"/>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2" name="Google Shape;4242;p9"/>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3" name="Google Shape;4243;p9"/>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4" name="Google Shape;4244;p9"/>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5" name="Google Shape;4245;p9"/>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6" name="Google Shape;4246;p9"/>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7" name="Google Shape;4247;p9"/>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8" name="Google Shape;4248;p9"/>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9" name="Google Shape;4249;p9"/>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0" name="Google Shape;4250;p9"/>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1" name="Google Shape;4251;p9"/>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2" name="Google Shape;4252;p9"/>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3" name="Google Shape;4253;p9"/>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4" name="Google Shape;4254;p9"/>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5" name="Google Shape;4255;p9"/>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6" name="Google Shape;4256;p9"/>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7" name="Google Shape;4257;p9"/>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8" name="Google Shape;4258;p9"/>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9" name="Google Shape;4259;p9"/>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0" name="Google Shape;4260;p9"/>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1" name="Google Shape;4261;p9"/>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2" name="Google Shape;4262;p9"/>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3" name="Google Shape;4263;p9"/>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4" name="Google Shape;4264;p9"/>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5" name="Google Shape;4265;p9"/>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6" name="Google Shape;4266;p9"/>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7" name="Google Shape;4267;p9"/>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8" name="Google Shape;4268;p9"/>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9" name="Google Shape;4269;p9"/>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0" name="Google Shape;4270;p9"/>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1" name="Google Shape;4271;p9"/>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2" name="Google Shape;4272;p9"/>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3" name="Google Shape;4273;p9"/>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4" name="Google Shape;4274;p9"/>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5" name="Google Shape;4275;p9"/>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6" name="Google Shape;4276;p9"/>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7" name="Google Shape;4277;p9"/>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8" name="Google Shape;4278;p9"/>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9" name="Google Shape;4279;p9"/>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0" name="Google Shape;4280;p9"/>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1" name="Google Shape;4281;p9"/>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2" name="Google Shape;4282;p9"/>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3" name="Google Shape;4283;p9"/>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4" name="Google Shape;4284;p9"/>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5" name="Google Shape;4285;p9"/>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6" name="Google Shape;4286;p9"/>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7" name="Google Shape;4287;p9"/>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8" name="Google Shape;4288;p9"/>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9" name="Google Shape;4289;p9"/>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0" name="Google Shape;4290;p9"/>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1" name="Google Shape;4291;p9"/>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2" name="Google Shape;4292;p9"/>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3" name="Google Shape;4293;p9"/>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4" name="Google Shape;4294;p9"/>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5" name="Google Shape;4295;p9"/>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6" name="Google Shape;4296;p9"/>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7" name="Google Shape;4297;p9"/>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8" name="Google Shape;4298;p9"/>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9" name="Google Shape;4299;p9"/>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0" name="Google Shape;4300;p9"/>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1" name="Google Shape;4301;p9"/>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2" name="Google Shape;4302;p9"/>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3" name="Google Shape;4303;p9"/>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4" name="Google Shape;4304;p9"/>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5" name="Google Shape;4305;p9"/>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6" name="Google Shape;4306;p9"/>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7" name="Google Shape;4307;p9"/>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8" name="Google Shape;4308;p9"/>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9" name="Google Shape;4309;p9"/>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0" name="Google Shape;4310;p9"/>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1" name="Google Shape;4311;p9"/>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2" name="Google Shape;4312;p9"/>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3" name="Google Shape;4313;p9"/>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4" name="Google Shape;4314;p9"/>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5" name="Google Shape;4315;p9"/>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6" name="Google Shape;4316;p9"/>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7" name="Google Shape;4317;p9"/>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8" name="Google Shape;4318;p9"/>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9" name="Google Shape;4319;p9"/>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0" name="Google Shape;4320;p9"/>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1" name="Google Shape;4321;p9"/>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2" name="Google Shape;4322;p9"/>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3" name="Google Shape;4323;p9"/>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4" name="Google Shape;4324;p9"/>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5" name="Google Shape;4325;p9"/>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6" name="Google Shape;4326;p9"/>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7" name="Google Shape;4327;p9"/>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8" name="Google Shape;4328;p9"/>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9" name="Google Shape;4329;p9"/>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0" name="Google Shape;4330;p9"/>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1" name="Google Shape;4331;p9"/>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2" name="Google Shape;4332;p9"/>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3" name="Google Shape;4333;p9"/>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4" name="Google Shape;4334;p9"/>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5" name="Google Shape;4335;p9"/>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6" name="Google Shape;4336;p9"/>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7" name="Google Shape;4337;p9"/>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8" name="Google Shape;4338;p9"/>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9" name="Google Shape;4339;p9"/>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0" name="Google Shape;4340;p9"/>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1" name="Google Shape;4341;p9"/>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2" name="Google Shape;4342;p9"/>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3" name="Google Shape;4343;p9"/>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4" name="Google Shape;4344;p9"/>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5" name="Google Shape;4345;p9"/>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6" name="Google Shape;4346;p9"/>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7" name="Google Shape;4347;p9"/>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8" name="Google Shape;4348;p9"/>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9" name="Google Shape;4349;p9"/>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0" name="Google Shape;4350;p9"/>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1" name="Google Shape;4351;p9"/>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2" name="Google Shape;4352;p9"/>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3" name="Google Shape;4353;p9"/>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4" name="Google Shape;4354;p9"/>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5" name="Google Shape;4355;p9"/>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6" name="Google Shape;4356;p9"/>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7" name="Google Shape;4357;p9"/>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8" name="Google Shape;4358;p9"/>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9" name="Google Shape;4359;p9"/>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0" name="Google Shape;4360;p9"/>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1" name="Google Shape;4361;p9"/>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2" name="Google Shape;4362;p9"/>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3" name="Google Shape;4363;p9"/>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4" name="Google Shape;4364;p9"/>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5" name="Google Shape;4365;p9"/>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6" name="Google Shape;4366;p9"/>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7" name="Google Shape;4367;p9"/>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8" name="Google Shape;4368;p9"/>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9" name="Google Shape;4369;p9"/>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0" name="Google Shape;4370;p9"/>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1" name="Google Shape;4371;p9"/>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2" name="Google Shape;4372;p9"/>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3" name="Google Shape;4373;p9"/>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4" name="Google Shape;4374;p9"/>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5" name="Google Shape;4375;p9"/>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6" name="Google Shape;4376;p9"/>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7" name="Google Shape;4377;p9"/>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8" name="Google Shape;4378;p9"/>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9" name="Google Shape;4379;p9"/>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0" name="Google Shape;4380;p9"/>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1" name="Google Shape;4381;p9"/>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2" name="Google Shape;4382;p9"/>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3" name="Google Shape;4383;p9"/>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4" name="Google Shape;4384;p9"/>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5" name="Google Shape;4385;p9"/>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6" name="Google Shape;4386;p9"/>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7" name="Google Shape;4387;p9"/>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8" name="Google Shape;4388;p9"/>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9" name="Google Shape;4389;p9"/>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0" name="Google Shape;4390;p9"/>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1" name="Google Shape;4391;p9"/>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2" name="Google Shape;4392;p9"/>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3" name="Google Shape;4393;p9"/>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4" name="Google Shape;4394;p9"/>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5" name="Google Shape;4395;p9"/>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6" name="Google Shape;4396;p9"/>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7" name="Google Shape;4397;p9"/>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8" name="Google Shape;4398;p9"/>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9" name="Google Shape;4399;p9"/>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0" name="Google Shape;4400;p9"/>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1" name="Google Shape;4401;p9"/>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2" name="Google Shape;4402;p9"/>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3" name="Google Shape;4403;p9"/>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4" name="Google Shape;4404;p9"/>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5" name="Google Shape;4405;p9"/>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6" name="Google Shape;4406;p9"/>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7" name="Google Shape;4407;p9"/>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8" name="Google Shape;4408;p9"/>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9" name="Google Shape;4409;p9"/>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0" name="Google Shape;4410;p9"/>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1" name="Google Shape;4411;p9"/>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2" name="Google Shape;4412;p9"/>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3" name="Google Shape;4413;p9"/>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4" name="Google Shape;4414;p9"/>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5" name="Google Shape;4415;p9"/>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6" name="Google Shape;4416;p9"/>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7" name="Google Shape;4417;p9"/>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8" name="Google Shape;4418;p9"/>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9" name="Google Shape;4419;p9"/>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0" name="Google Shape;4420;p9"/>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1" name="Google Shape;4421;p9"/>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2" name="Google Shape;4422;p9"/>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3" name="Google Shape;4423;p9"/>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4" name="Google Shape;4424;p9"/>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5" name="Google Shape;4425;p9"/>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6" name="Google Shape;4426;p9"/>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7" name="Google Shape;4427;p9"/>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8" name="Google Shape;4428;p9"/>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9" name="Google Shape;4429;p9"/>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0" name="Google Shape;4430;p9"/>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1" name="Google Shape;4431;p9"/>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2" name="Google Shape;4432;p9"/>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3" name="Google Shape;4433;p9"/>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4" name="Google Shape;4434;p9"/>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5" name="Google Shape;4435;p9"/>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6" name="Google Shape;4436;p9"/>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7" name="Google Shape;4437;p9"/>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8" name="Google Shape;4438;p9"/>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9" name="Google Shape;4439;p9"/>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0" name="Google Shape;4440;p9"/>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1" name="Google Shape;4441;p9"/>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2" name="Google Shape;4442;p9"/>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3" name="Google Shape;4443;p9"/>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4" name="Google Shape;4444;p9"/>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5" name="Google Shape;4445;p9"/>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6" name="Google Shape;4446;p9"/>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7" name="Google Shape;4447;p9"/>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48" name="Google Shape;4448;p9"/>
            <p:cNvGrpSpPr/>
            <p:nvPr/>
          </p:nvGrpSpPr>
          <p:grpSpPr>
            <a:xfrm>
              <a:off x="5652643" y="1012843"/>
              <a:ext cx="885398" cy="893069"/>
              <a:chOff x="2781975" y="3951500"/>
              <a:chExt cx="640525" cy="646075"/>
            </a:xfrm>
          </p:grpSpPr>
          <p:sp>
            <p:nvSpPr>
              <p:cNvPr id="4449" name="Google Shape;4449;p9"/>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0" name="Google Shape;4450;p9"/>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1" name="Google Shape;4451;p9"/>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2" name="Google Shape;4452;p9"/>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3" name="Google Shape;4453;p9"/>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4" name="Google Shape;4454;p9"/>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5" name="Google Shape;4455;p9"/>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6" name="Google Shape;4456;p9"/>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7" name="Google Shape;4457;p9"/>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8" name="Google Shape;4458;p9"/>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9" name="Google Shape;4459;p9"/>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0" name="Google Shape;4460;p9"/>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1" name="Google Shape;4461;p9"/>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2" name="Google Shape;4462;p9"/>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3" name="Google Shape;4463;p9"/>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4" name="Google Shape;4464;p9"/>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5" name="Google Shape;4465;p9"/>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6" name="Google Shape;4466;p9"/>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7" name="Google Shape;4467;p9"/>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8" name="Google Shape;4468;p9"/>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9" name="Google Shape;4469;p9"/>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0" name="Google Shape;4470;p9"/>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1" name="Google Shape;4471;p9"/>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2" name="Google Shape;4472;p9"/>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3" name="Google Shape;4473;p9"/>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4" name="Google Shape;4474;p9"/>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5" name="Google Shape;4475;p9"/>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6" name="Google Shape;4476;p9"/>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7" name="Google Shape;4477;p9"/>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8" name="Google Shape;4478;p9"/>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9" name="Google Shape;4479;p9"/>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0" name="Google Shape;4480;p9"/>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1" name="Google Shape;4481;p9"/>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2" name="Google Shape;4482;p9"/>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3" name="Google Shape;4483;p9"/>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4" name="Google Shape;4484;p9"/>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5" name="Google Shape;4485;p9"/>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6" name="Google Shape;4486;p9"/>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7" name="Google Shape;4487;p9"/>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8" name="Google Shape;4488;p9"/>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9" name="Google Shape;4489;p9"/>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0" name="Google Shape;4490;p9"/>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1" name="Google Shape;4491;p9"/>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2" name="Google Shape;4492;p9"/>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3" name="Google Shape;4493;p9"/>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4" name="Google Shape;4494;p9"/>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5" name="Google Shape;4495;p9"/>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6" name="Google Shape;4496;p9"/>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7" name="Google Shape;4497;p9"/>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8" name="Google Shape;4498;p9"/>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9" name="Google Shape;4499;p9"/>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0" name="Google Shape;4500;p9"/>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1" name="Google Shape;4501;p9"/>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2" name="Google Shape;4502;p9"/>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3" name="Google Shape;4503;p9"/>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4" name="Google Shape;4504;p9"/>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5" name="Google Shape;4505;p9"/>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6" name="Google Shape;4506;p9"/>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7" name="Google Shape;4507;p9"/>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8" name="Google Shape;4508;p9"/>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9" name="Google Shape;4509;p9"/>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0" name="Google Shape;4510;p9"/>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1" name="Google Shape;4511;p9"/>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2" name="Google Shape;4512;p9"/>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3" name="Google Shape;4513;p9"/>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4" name="Google Shape;4514;p9"/>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5" name="Google Shape;4515;p9"/>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6" name="Google Shape;4516;p9"/>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7" name="Google Shape;4517;p9"/>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8" name="Google Shape;4518;p9"/>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9" name="Google Shape;4519;p9"/>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0" name="Google Shape;4520;p9"/>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1" name="Google Shape;4521;p9"/>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2" name="Google Shape;4522;p9"/>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3" name="Google Shape;4523;p9"/>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4" name="Google Shape;4524;p9"/>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5" name="Google Shape;4525;p9"/>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6" name="Google Shape;4526;p9"/>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7" name="Google Shape;4527;p9"/>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8" name="Google Shape;4528;p9"/>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9" name="Google Shape;4529;p9"/>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0" name="Google Shape;4530;p9"/>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1" name="Google Shape;4531;p9"/>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2" name="Google Shape;4532;p9"/>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3" name="Google Shape;4533;p9"/>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4" name="Google Shape;4534;p9"/>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5" name="Google Shape;4535;p9"/>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6" name="Google Shape;4536;p9"/>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7" name="Google Shape;4537;p9"/>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8" name="Google Shape;4538;p9"/>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9" name="Google Shape;4539;p9"/>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0" name="Google Shape;4540;p9"/>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1" name="Google Shape;4541;p9"/>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2" name="Google Shape;4542;p9"/>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3" name="Google Shape;4543;p9"/>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4" name="Google Shape;4544;p9"/>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5" name="Google Shape;4545;p9"/>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6" name="Google Shape;4546;p9"/>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7" name="Google Shape;4547;p9"/>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8" name="Google Shape;4548;p9"/>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9" name="Google Shape;4549;p9"/>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0" name="Google Shape;4550;p9"/>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1" name="Google Shape;4551;p9"/>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2" name="Google Shape;4552;p9"/>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3" name="Google Shape;4553;p9"/>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4" name="Google Shape;4554;p9"/>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5" name="Google Shape;4555;p9"/>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6" name="Google Shape;4556;p9"/>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7" name="Google Shape;4557;p9"/>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8" name="Google Shape;4558;p9"/>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9" name="Google Shape;4559;p9"/>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0" name="Google Shape;4560;p9"/>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1" name="Google Shape;4561;p9"/>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2" name="Google Shape;4562;p9"/>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3" name="Google Shape;4563;p9"/>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4" name="Google Shape;4564;p9"/>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5" name="Google Shape;4565;p9"/>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6" name="Google Shape;4566;p9"/>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7" name="Google Shape;4567;p9"/>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8" name="Google Shape;4568;p9"/>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9" name="Google Shape;4569;p9"/>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0" name="Google Shape;4570;p9"/>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1" name="Google Shape;4571;p9"/>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2" name="Google Shape;4572;p9"/>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3" name="Google Shape;4573;p9"/>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4" name="Google Shape;4574;p9"/>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5" name="Google Shape;4575;p9"/>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6" name="Google Shape;4576;p9"/>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7" name="Google Shape;4577;p9"/>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8" name="Google Shape;4578;p9"/>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9" name="Google Shape;4579;p9"/>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0" name="Google Shape;4580;p9"/>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1" name="Google Shape;4581;p9"/>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2" name="Google Shape;4582;p9"/>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3" name="Google Shape;4583;p9"/>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4" name="Google Shape;4584;p9"/>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5" name="Google Shape;4585;p9"/>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6" name="Google Shape;4586;p9"/>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7" name="Google Shape;4587;p9"/>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8" name="Google Shape;4588;p9"/>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9" name="Google Shape;4589;p9"/>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0" name="Google Shape;4590;p9"/>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1" name="Google Shape;4591;p9"/>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2" name="Google Shape;4592;p9"/>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3" name="Google Shape;4593;p9"/>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4" name="Google Shape;4594;p9"/>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5" name="Google Shape;4595;p9"/>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6" name="Google Shape;4596;p9"/>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7" name="Google Shape;4597;p9"/>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8" name="Google Shape;4598;p9"/>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9" name="Google Shape;4599;p9"/>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0" name="Google Shape;4600;p9"/>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1" name="Google Shape;4601;p9"/>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2" name="Google Shape;4602;p9"/>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3" name="Google Shape;4603;p9"/>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4" name="Google Shape;4604;p9"/>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5" name="Google Shape;4605;p9"/>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6" name="Google Shape;4606;p9"/>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7" name="Google Shape;4607;p9"/>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8" name="Google Shape;4608;p9"/>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9" name="Google Shape;4609;p9"/>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0" name="Google Shape;4610;p9"/>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1" name="Google Shape;4611;p9"/>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2" name="Google Shape;4612;p9"/>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3" name="Google Shape;4613;p9"/>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4" name="Google Shape;4614;p9"/>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5" name="Google Shape;4615;p9"/>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6" name="Google Shape;4616;p9"/>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7" name="Google Shape;4617;p9"/>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8" name="Google Shape;4618;p9"/>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9" name="Google Shape;4619;p9"/>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0" name="Google Shape;4620;p9"/>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1" name="Google Shape;4621;p9"/>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2" name="Google Shape;4622;p9"/>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3" name="Google Shape;4623;p9"/>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4" name="Google Shape;4624;p9"/>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5" name="Google Shape;4625;p9"/>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6" name="Google Shape;4626;p9"/>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7" name="Google Shape;4627;p9"/>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8" name="Google Shape;4628;p9"/>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9" name="Google Shape;4629;p9"/>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0" name="Google Shape;4630;p9"/>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1" name="Google Shape;4631;p9"/>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2" name="Google Shape;4632;p9"/>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3" name="Google Shape;4633;p9"/>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4" name="Google Shape;4634;p9"/>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5" name="Google Shape;4635;p9"/>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6" name="Google Shape;4636;p9"/>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7" name="Google Shape;4637;p9"/>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8" name="Google Shape;4638;p9"/>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9" name="Google Shape;4639;p9"/>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0" name="Google Shape;4640;p9"/>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1" name="Google Shape;4641;p9"/>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2" name="Google Shape;4642;p9"/>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3" name="Google Shape;4643;p9"/>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4" name="Google Shape;4644;p9"/>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5" name="Google Shape;4645;p9"/>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6" name="Google Shape;4646;p9"/>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7" name="Google Shape;4647;p9"/>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8" name="Google Shape;4648;p9"/>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9" name="Google Shape;4649;p9"/>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0" name="Google Shape;4650;p9"/>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1" name="Google Shape;4651;p9"/>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2" name="Google Shape;4652;p9"/>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3" name="Google Shape;4653;p9"/>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4" name="Google Shape;4654;p9"/>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5" name="Google Shape;4655;p9"/>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6" name="Google Shape;4656;p9"/>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7" name="Google Shape;4657;p9"/>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8" name="Google Shape;4658;p9"/>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9" name="Google Shape;4659;p9"/>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0" name="Google Shape;4660;p9"/>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1" name="Google Shape;4661;p9"/>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2" name="Google Shape;4662;p9"/>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3" name="Google Shape;4663;p9"/>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4" name="Google Shape;4664;p9"/>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5" name="Google Shape;4665;p9"/>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6" name="Google Shape;4666;p9"/>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7" name="Google Shape;4667;p9"/>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8" name="Google Shape;4668;p9"/>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9" name="Google Shape;4669;p9"/>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0" name="Google Shape;4670;p9"/>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1" name="Google Shape;4671;p9"/>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2" name="Google Shape;4672;p9"/>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3" name="Google Shape;4673;p9"/>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4" name="Google Shape;4674;p9"/>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5" name="Google Shape;4675;p9"/>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6" name="Google Shape;4676;p9"/>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7" name="Google Shape;4677;p9"/>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8" name="Google Shape;4678;p9"/>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9" name="Google Shape;4679;p9"/>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0" name="Google Shape;4680;p9"/>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1" name="Google Shape;4681;p9"/>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2" name="Google Shape;4682;p9"/>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3" name="Google Shape;4683;p9"/>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4" name="Google Shape;4684;p9"/>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5" name="Google Shape;4685;p9"/>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6" name="Google Shape;4686;p9"/>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7" name="Google Shape;4687;p9"/>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8" name="Google Shape;4688;p9"/>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9" name="Google Shape;4689;p9"/>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0" name="Google Shape;4690;p9"/>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1" name="Google Shape;4691;p9"/>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2" name="Google Shape;4692;p9"/>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3" name="Google Shape;4693;p9"/>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4" name="Google Shape;4694;p9"/>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5" name="Google Shape;4695;p9"/>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6" name="Google Shape;4696;p9"/>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7" name="Google Shape;4697;p9"/>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8" name="Google Shape;4698;p9"/>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9" name="Google Shape;4699;p9"/>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0" name="Google Shape;4700;p9"/>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1" name="Google Shape;4701;p9"/>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2" name="Google Shape;4702;p9"/>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3" name="Google Shape;4703;p9"/>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4" name="Google Shape;4704;p9"/>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05" name="Google Shape;4705;p9"/>
            <p:cNvGrpSpPr/>
            <p:nvPr/>
          </p:nvGrpSpPr>
          <p:grpSpPr>
            <a:xfrm>
              <a:off x="5673099" y="3256281"/>
              <a:ext cx="885398" cy="893069"/>
              <a:chOff x="2781975" y="3951500"/>
              <a:chExt cx="640525" cy="646075"/>
            </a:xfrm>
          </p:grpSpPr>
          <p:sp>
            <p:nvSpPr>
              <p:cNvPr id="4706" name="Google Shape;4706;p9"/>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7" name="Google Shape;4707;p9"/>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8" name="Google Shape;4708;p9"/>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9" name="Google Shape;4709;p9"/>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0" name="Google Shape;4710;p9"/>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1" name="Google Shape;4711;p9"/>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2" name="Google Shape;4712;p9"/>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3" name="Google Shape;4713;p9"/>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4" name="Google Shape;4714;p9"/>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5" name="Google Shape;4715;p9"/>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6" name="Google Shape;4716;p9"/>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7" name="Google Shape;4717;p9"/>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8" name="Google Shape;4718;p9"/>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9" name="Google Shape;4719;p9"/>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0" name="Google Shape;4720;p9"/>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1" name="Google Shape;4721;p9"/>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2" name="Google Shape;4722;p9"/>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3" name="Google Shape;4723;p9"/>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4" name="Google Shape;4724;p9"/>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5" name="Google Shape;4725;p9"/>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6" name="Google Shape;4726;p9"/>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7" name="Google Shape;4727;p9"/>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8" name="Google Shape;4728;p9"/>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9" name="Google Shape;4729;p9"/>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0" name="Google Shape;4730;p9"/>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1" name="Google Shape;4731;p9"/>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2" name="Google Shape;4732;p9"/>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3" name="Google Shape;4733;p9"/>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4" name="Google Shape;4734;p9"/>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5" name="Google Shape;4735;p9"/>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6" name="Google Shape;4736;p9"/>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7" name="Google Shape;4737;p9"/>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8" name="Google Shape;4738;p9"/>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9" name="Google Shape;4739;p9"/>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0" name="Google Shape;4740;p9"/>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1" name="Google Shape;4741;p9"/>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2" name="Google Shape;4742;p9"/>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3" name="Google Shape;4743;p9"/>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4" name="Google Shape;4744;p9"/>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5" name="Google Shape;4745;p9"/>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6" name="Google Shape;4746;p9"/>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7" name="Google Shape;4747;p9"/>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8" name="Google Shape;4748;p9"/>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9" name="Google Shape;4749;p9"/>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0" name="Google Shape;4750;p9"/>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1" name="Google Shape;4751;p9"/>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2" name="Google Shape;4752;p9"/>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3" name="Google Shape;4753;p9"/>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4" name="Google Shape;4754;p9"/>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5" name="Google Shape;4755;p9"/>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6" name="Google Shape;4756;p9"/>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7" name="Google Shape;4757;p9"/>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8" name="Google Shape;4758;p9"/>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9" name="Google Shape;4759;p9"/>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0" name="Google Shape;4760;p9"/>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1" name="Google Shape;4761;p9"/>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2" name="Google Shape;4762;p9"/>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3" name="Google Shape;4763;p9"/>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4" name="Google Shape;4764;p9"/>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5" name="Google Shape;4765;p9"/>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6" name="Google Shape;4766;p9"/>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7" name="Google Shape;4767;p9"/>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8" name="Google Shape;4768;p9"/>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9" name="Google Shape;4769;p9"/>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0" name="Google Shape;4770;p9"/>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1" name="Google Shape;4771;p9"/>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2" name="Google Shape;4772;p9"/>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3" name="Google Shape;4773;p9"/>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4" name="Google Shape;4774;p9"/>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5" name="Google Shape;4775;p9"/>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6" name="Google Shape;4776;p9"/>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7" name="Google Shape;4777;p9"/>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8" name="Google Shape;4778;p9"/>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9" name="Google Shape;4779;p9"/>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0" name="Google Shape;4780;p9"/>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1" name="Google Shape;4781;p9"/>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2" name="Google Shape;4782;p9"/>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3" name="Google Shape;4783;p9"/>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4" name="Google Shape;4784;p9"/>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5" name="Google Shape;4785;p9"/>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6" name="Google Shape;4786;p9"/>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7" name="Google Shape;4787;p9"/>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8" name="Google Shape;4788;p9"/>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9" name="Google Shape;4789;p9"/>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0" name="Google Shape;4790;p9"/>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1" name="Google Shape;4791;p9"/>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2" name="Google Shape;4792;p9"/>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3" name="Google Shape;4793;p9"/>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4" name="Google Shape;4794;p9"/>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5" name="Google Shape;4795;p9"/>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6" name="Google Shape;4796;p9"/>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7" name="Google Shape;4797;p9"/>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8" name="Google Shape;4798;p9"/>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9" name="Google Shape;4799;p9"/>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0" name="Google Shape;4800;p9"/>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1" name="Google Shape;4801;p9"/>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2" name="Google Shape;4802;p9"/>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3" name="Google Shape;4803;p9"/>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4" name="Google Shape;4804;p9"/>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5" name="Google Shape;4805;p9"/>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6" name="Google Shape;4806;p9"/>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7" name="Google Shape;4807;p9"/>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8" name="Google Shape;4808;p9"/>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9" name="Google Shape;4809;p9"/>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0" name="Google Shape;4810;p9"/>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1" name="Google Shape;4811;p9"/>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2" name="Google Shape;4812;p9"/>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3" name="Google Shape;4813;p9"/>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4" name="Google Shape;4814;p9"/>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5" name="Google Shape;4815;p9"/>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6" name="Google Shape;4816;p9"/>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7" name="Google Shape;4817;p9"/>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8" name="Google Shape;4818;p9"/>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9" name="Google Shape;4819;p9"/>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0" name="Google Shape;4820;p9"/>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1" name="Google Shape;4821;p9"/>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2" name="Google Shape;4822;p9"/>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3" name="Google Shape;4823;p9"/>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4" name="Google Shape;4824;p9"/>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5" name="Google Shape;4825;p9"/>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6" name="Google Shape;4826;p9"/>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7" name="Google Shape;4827;p9"/>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8" name="Google Shape;4828;p9"/>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9" name="Google Shape;4829;p9"/>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0" name="Google Shape;4830;p9"/>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1" name="Google Shape;4831;p9"/>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2" name="Google Shape;4832;p9"/>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3" name="Google Shape;4833;p9"/>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4" name="Google Shape;4834;p9"/>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5" name="Google Shape;4835;p9"/>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6" name="Google Shape;4836;p9"/>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7" name="Google Shape;4837;p9"/>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8" name="Google Shape;4838;p9"/>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9" name="Google Shape;4839;p9"/>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0" name="Google Shape;4840;p9"/>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1" name="Google Shape;4841;p9"/>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2" name="Google Shape;4842;p9"/>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3" name="Google Shape;4843;p9"/>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4" name="Google Shape;4844;p9"/>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5" name="Google Shape;4845;p9"/>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6" name="Google Shape;4846;p9"/>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7" name="Google Shape;4847;p9"/>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8" name="Google Shape;4848;p9"/>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9" name="Google Shape;4849;p9"/>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0" name="Google Shape;4850;p9"/>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1" name="Google Shape;4851;p9"/>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2" name="Google Shape;4852;p9"/>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3" name="Google Shape;4853;p9"/>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4" name="Google Shape;4854;p9"/>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5" name="Google Shape;4855;p9"/>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6" name="Google Shape;4856;p9"/>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7" name="Google Shape;4857;p9"/>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8" name="Google Shape;4858;p9"/>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9" name="Google Shape;4859;p9"/>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0" name="Google Shape;4860;p9"/>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1" name="Google Shape;4861;p9"/>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2" name="Google Shape;4862;p9"/>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3" name="Google Shape;4863;p9"/>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4" name="Google Shape;4864;p9"/>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5" name="Google Shape;4865;p9"/>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6" name="Google Shape;4866;p9"/>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7" name="Google Shape;4867;p9"/>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8" name="Google Shape;4868;p9"/>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9" name="Google Shape;4869;p9"/>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0" name="Google Shape;4870;p9"/>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1" name="Google Shape;4871;p9"/>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2" name="Google Shape;4872;p9"/>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3" name="Google Shape;4873;p9"/>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4" name="Google Shape;4874;p9"/>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5" name="Google Shape;4875;p9"/>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6" name="Google Shape;4876;p9"/>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7" name="Google Shape;4877;p9"/>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8" name="Google Shape;4878;p9"/>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9" name="Google Shape;4879;p9"/>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0" name="Google Shape;4880;p9"/>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1" name="Google Shape;4881;p9"/>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2" name="Google Shape;4882;p9"/>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3" name="Google Shape;4883;p9"/>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4" name="Google Shape;4884;p9"/>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5" name="Google Shape;4885;p9"/>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6" name="Google Shape;4886;p9"/>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7" name="Google Shape;4887;p9"/>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8" name="Google Shape;4888;p9"/>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9" name="Google Shape;4889;p9"/>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0" name="Google Shape;4890;p9"/>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1" name="Google Shape;4891;p9"/>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2" name="Google Shape;4892;p9"/>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3" name="Google Shape;4893;p9"/>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4" name="Google Shape;4894;p9"/>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5" name="Google Shape;4895;p9"/>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6" name="Google Shape;4896;p9"/>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7" name="Google Shape;4897;p9"/>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8" name="Google Shape;4898;p9"/>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9" name="Google Shape;4899;p9"/>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0" name="Google Shape;4900;p9"/>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1" name="Google Shape;4901;p9"/>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2" name="Google Shape;4902;p9"/>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3" name="Google Shape;4903;p9"/>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4" name="Google Shape;4904;p9"/>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5" name="Google Shape;4905;p9"/>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6" name="Google Shape;4906;p9"/>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7" name="Google Shape;4907;p9"/>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8" name="Google Shape;4908;p9"/>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9" name="Google Shape;4909;p9"/>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0" name="Google Shape;4910;p9"/>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1" name="Google Shape;4911;p9"/>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2" name="Google Shape;4912;p9"/>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3" name="Google Shape;4913;p9"/>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4" name="Google Shape;4914;p9"/>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5" name="Google Shape;4915;p9"/>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6" name="Google Shape;4916;p9"/>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7" name="Google Shape;4917;p9"/>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8" name="Google Shape;4918;p9"/>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9" name="Google Shape;4919;p9"/>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0" name="Google Shape;4920;p9"/>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1" name="Google Shape;4921;p9"/>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2" name="Google Shape;4922;p9"/>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3" name="Google Shape;4923;p9"/>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4" name="Google Shape;4924;p9"/>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5" name="Google Shape;4925;p9"/>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6" name="Google Shape;4926;p9"/>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7" name="Google Shape;4927;p9"/>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8" name="Google Shape;4928;p9"/>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9" name="Google Shape;4929;p9"/>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0" name="Google Shape;4930;p9"/>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1" name="Google Shape;4931;p9"/>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2" name="Google Shape;4932;p9"/>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3" name="Google Shape;4933;p9"/>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4" name="Google Shape;4934;p9"/>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5" name="Google Shape;4935;p9"/>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6" name="Google Shape;4936;p9"/>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7" name="Google Shape;4937;p9"/>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8" name="Google Shape;4938;p9"/>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9" name="Google Shape;4939;p9"/>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0" name="Google Shape;4940;p9"/>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1" name="Google Shape;4941;p9"/>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2" name="Google Shape;4942;p9"/>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3" name="Google Shape;4943;p9"/>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4" name="Google Shape;4944;p9"/>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5" name="Google Shape;4945;p9"/>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6" name="Google Shape;4946;p9"/>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7" name="Google Shape;4947;p9"/>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8" name="Google Shape;4948;p9"/>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9" name="Google Shape;4949;p9"/>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0" name="Google Shape;4950;p9"/>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1" name="Google Shape;4951;p9"/>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2" name="Google Shape;4952;p9"/>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3" name="Google Shape;4953;p9"/>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4" name="Google Shape;4954;p9"/>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5" name="Google Shape;4955;p9"/>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6" name="Google Shape;4956;p9"/>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7" name="Google Shape;4957;p9"/>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8" name="Google Shape;4958;p9"/>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9" name="Google Shape;4959;p9"/>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0" name="Google Shape;4960;p9"/>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1" name="Google Shape;4961;p9"/>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62" name="Google Shape;4962;p9"/>
            <p:cNvGrpSpPr/>
            <p:nvPr/>
          </p:nvGrpSpPr>
          <p:grpSpPr>
            <a:xfrm>
              <a:off x="2672770" y="3466944"/>
              <a:ext cx="885398" cy="893069"/>
              <a:chOff x="2781975" y="3951500"/>
              <a:chExt cx="640525" cy="646075"/>
            </a:xfrm>
          </p:grpSpPr>
          <p:sp>
            <p:nvSpPr>
              <p:cNvPr id="4963" name="Google Shape;4963;p9"/>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4" name="Google Shape;4964;p9"/>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5" name="Google Shape;4965;p9"/>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6" name="Google Shape;4966;p9"/>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7" name="Google Shape;4967;p9"/>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8" name="Google Shape;4968;p9"/>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9" name="Google Shape;4969;p9"/>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0" name="Google Shape;4970;p9"/>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1" name="Google Shape;4971;p9"/>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2" name="Google Shape;4972;p9"/>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3" name="Google Shape;4973;p9"/>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4" name="Google Shape;4974;p9"/>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5" name="Google Shape;4975;p9"/>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6" name="Google Shape;4976;p9"/>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7" name="Google Shape;4977;p9"/>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8" name="Google Shape;4978;p9"/>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9" name="Google Shape;4979;p9"/>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0" name="Google Shape;4980;p9"/>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1" name="Google Shape;4981;p9"/>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2" name="Google Shape;4982;p9"/>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3" name="Google Shape;4983;p9"/>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4" name="Google Shape;4984;p9"/>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5" name="Google Shape;4985;p9"/>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6" name="Google Shape;4986;p9"/>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7" name="Google Shape;4987;p9"/>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8" name="Google Shape;4988;p9"/>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9" name="Google Shape;4989;p9"/>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0" name="Google Shape;4990;p9"/>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1" name="Google Shape;4991;p9"/>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2" name="Google Shape;4992;p9"/>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3" name="Google Shape;4993;p9"/>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4" name="Google Shape;4994;p9"/>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5" name="Google Shape;4995;p9"/>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6" name="Google Shape;4996;p9"/>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7" name="Google Shape;4997;p9"/>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8" name="Google Shape;4998;p9"/>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9" name="Google Shape;4999;p9"/>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0" name="Google Shape;5000;p9"/>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1" name="Google Shape;5001;p9"/>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2" name="Google Shape;5002;p9"/>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3" name="Google Shape;5003;p9"/>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4" name="Google Shape;5004;p9"/>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5" name="Google Shape;5005;p9"/>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6" name="Google Shape;5006;p9"/>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7" name="Google Shape;5007;p9"/>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8" name="Google Shape;5008;p9"/>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9" name="Google Shape;5009;p9"/>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0" name="Google Shape;5010;p9"/>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1" name="Google Shape;5011;p9"/>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2" name="Google Shape;5012;p9"/>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3" name="Google Shape;5013;p9"/>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4" name="Google Shape;5014;p9"/>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5" name="Google Shape;5015;p9"/>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6" name="Google Shape;5016;p9"/>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7" name="Google Shape;5017;p9"/>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8" name="Google Shape;5018;p9"/>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9" name="Google Shape;5019;p9"/>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0" name="Google Shape;5020;p9"/>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1" name="Google Shape;5021;p9"/>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2" name="Google Shape;5022;p9"/>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3" name="Google Shape;5023;p9"/>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4" name="Google Shape;5024;p9"/>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5" name="Google Shape;5025;p9"/>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6" name="Google Shape;5026;p9"/>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7" name="Google Shape;5027;p9"/>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8" name="Google Shape;5028;p9"/>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9" name="Google Shape;5029;p9"/>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0" name="Google Shape;5030;p9"/>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1" name="Google Shape;5031;p9"/>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2" name="Google Shape;5032;p9"/>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3" name="Google Shape;5033;p9"/>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4" name="Google Shape;5034;p9"/>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5" name="Google Shape;5035;p9"/>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6" name="Google Shape;5036;p9"/>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7" name="Google Shape;5037;p9"/>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8" name="Google Shape;5038;p9"/>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9" name="Google Shape;5039;p9"/>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0" name="Google Shape;5040;p9"/>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1" name="Google Shape;5041;p9"/>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2" name="Google Shape;5042;p9"/>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3" name="Google Shape;5043;p9"/>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4" name="Google Shape;5044;p9"/>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5" name="Google Shape;5045;p9"/>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6" name="Google Shape;5046;p9"/>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7" name="Google Shape;5047;p9"/>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8" name="Google Shape;5048;p9"/>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9" name="Google Shape;5049;p9"/>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0" name="Google Shape;5050;p9"/>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1" name="Google Shape;5051;p9"/>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2" name="Google Shape;5052;p9"/>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3" name="Google Shape;5053;p9"/>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4" name="Google Shape;5054;p9"/>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5" name="Google Shape;5055;p9"/>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6" name="Google Shape;5056;p9"/>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7" name="Google Shape;5057;p9"/>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8" name="Google Shape;5058;p9"/>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9" name="Google Shape;5059;p9"/>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0" name="Google Shape;5060;p9"/>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1" name="Google Shape;5061;p9"/>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2" name="Google Shape;5062;p9"/>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3" name="Google Shape;5063;p9"/>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4" name="Google Shape;5064;p9"/>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5" name="Google Shape;5065;p9"/>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6" name="Google Shape;5066;p9"/>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7" name="Google Shape;5067;p9"/>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8" name="Google Shape;5068;p9"/>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9" name="Google Shape;5069;p9"/>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0" name="Google Shape;5070;p9"/>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1" name="Google Shape;5071;p9"/>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2" name="Google Shape;5072;p9"/>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3" name="Google Shape;5073;p9"/>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4" name="Google Shape;5074;p9"/>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5" name="Google Shape;5075;p9"/>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6" name="Google Shape;5076;p9"/>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7" name="Google Shape;5077;p9"/>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8" name="Google Shape;5078;p9"/>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9" name="Google Shape;5079;p9"/>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0" name="Google Shape;5080;p9"/>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1" name="Google Shape;5081;p9"/>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2" name="Google Shape;5082;p9"/>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3" name="Google Shape;5083;p9"/>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4" name="Google Shape;5084;p9"/>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5" name="Google Shape;5085;p9"/>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6" name="Google Shape;5086;p9"/>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7" name="Google Shape;5087;p9"/>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8" name="Google Shape;5088;p9"/>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9" name="Google Shape;5089;p9"/>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0" name="Google Shape;5090;p9"/>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1" name="Google Shape;5091;p9"/>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2" name="Google Shape;5092;p9"/>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3" name="Google Shape;5093;p9"/>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4" name="Google Shape;5094;p9"/>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5" name="Google Shape;5095;p9"/>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6" name="Google Shape;5096;p9"/>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7" name="Google Shape;5097;p9"/>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8" name="Google Shape;5098;p9"/>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9" name="Google Shape;5099;p9"/>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0" name="Google Shape;5100;p9"/>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1" name="Google Shape;5101;p9"/>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2" name="Google Shape;5102;p9"/>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3" name="Google Shape;5103;p9"/>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4" name="Google Shape;5104;p9"/>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5" name="Google Shape;5105;p9"/>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6" name="Google Shape;5106;p9"/>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7" name="Google Shape;5107;p9"/>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8" name="Google Shape;5108;p9"/>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9" name="Google Shape;5109;p9"/>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0" name="Google Shape;5110;p9"/>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1" name="Google Shape;5111;p9"/>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2" name="Google Shape;5112;p9"/>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3" name="Google Shape;5113;p9"/>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4" name="Google Shape;5114;p9"/>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5" name="Google Shape;5115;p9"/>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6" name="Google Shape;5116;p9"/>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7" name="Google Shape;5117;p9"/>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8" name="Google Shape;5118;p9"/>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9" name="Google Shape;5119;p9"/>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0" name="Google Shape;5120;p9"/>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1" name="Google Shape;5121;p9"/>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2" name="Google Shape;5122;p9"/>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3" name="Google Shape;5123;p9"/>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4" name="Google Shape;5124;p9"/>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5" name="Google Shape;5125;p9"/>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6" name="Google Shape;5126;p9"/>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7" name="Google Shape;5127;p9"/>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8" name="Google Shape;5128;p9"/>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9" name="Google Shape;5129;p9"/>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0" name="Google Shape;5130;p9"/>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1" name="Google Shape;5131;p9"/>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2" name="Google Shape;5132;p9"/>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3" name="Google Shape;5133;p9"/>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4" name="Google Shape;5134;p9"/>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5" name="Google Shape;5135;p9"/>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6" name="Google Shape;5136;p9"/>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7" name="Google Shape;5137;p9"/>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8" name="Google Shape;5138;p9"/>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9" name="Google Shape;5139;p9"/>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0" name="Google Shape;5140;p9"/>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1" name="Google Shape;5141;p9"/>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2" name="Google Shape;5142;p9"/>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3" name="Google Shape;5143;p9"/>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4" name="Google Shape;5144;p9"/>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5" name="Google Shape;5145;p9"/>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6" name="Google Shape;5146;p9"/>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7" name="Google Shape;5147;p9"/>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8" name="Google Shape;5148;p9"/>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9" name="Google Shape;5149;p9"/>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0" name="Google Shape;5150;p9"/>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1" name="Google Shape;5151;p9"/>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2" name="Google Shape;5152;p9"/>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3" name="Google Shape;5153;p9"/>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4" name="Google Shape;5154;p9"/>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5" name="Google Shape;5155;p9"/>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6" name="Google Shape;5156;p9"/>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7" name="Google Shape;5157;p9"/>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8" name="Google Shape;5158;p9"/>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9" name="Google Shape;5159;p9"/>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0" name="Google Shape;5160;p9"/>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1" name="Google Shape;5161;p9"/>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2" name="Google Shape;5162;p9"/>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3" name="Google Shape;5163;p9"/>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4" name="Google Shape;5164;p9"/>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5" name="Google Shape;5165;p9"/>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6" name="Google Shape;5166;p9"/>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7" name="Google Shape;5167;p9"/>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8" name="Google Shape;5168;p9"/>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9" name="Google Shape;5169;p9"/>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0" name="Google Shape;5170;p9"/>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1" name="Google Shape;5171;p9"/>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2" name="Google Shape;5172;p9"/>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3" name="Google Shape;5173;p9"/>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4" name="Google Shape;5174;p9"/>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5" name="Google Shape;5175;p9"/>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6" name="Google Shape;5176;p9"/>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7" name="Google Shape;5177;p9"/>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8" name="Google Shape;5178;p9"/>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9" name="Google Shape;5179;p9"/>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0" name="Google Shape;5180;p9"/>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1" name="Google Shape;5181;p9"/>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2" name="Google Shape;5182;p9"/>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3" name="Google Shape;5183;p9"/>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4" name="Google Shape;5184;p9"/>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5" name="Google Shape;5185;p9"/>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6" name="Google Shape;5186;p9"/>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7" name="Google Shape;5187;p9"/>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8" name="Google Shape;5188;p9"/>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9" name="Google Shape;5189;p9"/>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0" name="Google Shape;5190;p9"/>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1" name="Google Shape;5191;p9"/>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2" name="Google Shape;5192;p9"/>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3" name="Google Shape;5193;p9"/>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4" name="Google Shape;5194;p9"/>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5" name="Google Shape;5195;p9"/>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6" name="Google Shape;5196;p9"/>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7" name="Google Shape;5197;p9"/>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8" name="Google Shape;5198;p9"/>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9" name="Google Shape;5199;p9"/>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0" name="Google Shape;5200;p9"/>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1" name="Google Shape;5201;p9"/>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2" name="Google Shape;5202;p9"/>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3" name="Google Shape;5203;p9"/>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4" name="Google Shape;5204;p9"/>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5" name="Google Shape;5205;p9"/>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6" name="Google Shape;5206;p9"/>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7" name="Google Shape;5207;p9"/>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8" name="Google Shape;5208;p9"/>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9" name="Google Shape;5209;p9"/>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0" name="Google Shape;5210;p9"/>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1" name="Google Shape;5211;p9"/>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2" name="Google Shape;5212;p9"/>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3" name="Google Shape;5213;p9"/>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4" name="Google Shape;5214;p9"/>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5" name="Google Shape;5215;p9"/>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6" name="Google Shape;5216;p9"/>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7" name="Google Shape;5217;p9"/>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8" name="Google Shape;5218;p9"/>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19" name="Google Shape;5219;p9"/>
            <p:cNvGrpSpPr/>
            <p:nvPr/>
          </p:nvGrpSpPr>
          <p:grpSpPr>
            <a:xfrm>
              <a:off x="2540241" y="539995"/>
              <a:ext cx="4063478" cy="4063513"/>
              <a:chOff x="3218850" y="1285900"/>
              <a:chExt cx="2939650" cy="2939675"/>
            </a:xfrm>
          </p:grpSpPr>
          <p:sp>
            <p:nvSpPr>
              <p:cNvPr id="5220" name="Google Shape;5220;p9"/>
              <p:cNvSpPr/>
              <p:nvPr/>
            </p:nvSpPr>
            <p:spPr>
              <a:xfrm>
                <a:off x="4095250" y="1285900"/>
                <a:ext cx="1186825" cy="2939675"/>
              </a:xfrm>
              <a:custGeom>
                <a:avLst/>
                <a:gdLst/>
                <a:ahLst/>
                <a:cxnLst/>
                <a:rect l="l" t="t" r="r" b="b"/>
                <a:pathLst>
                  <a:path w="47473" h="117587" fill="none" extrusionOk="0">
                    <a:moveTo>
                      <a:pt x="47472" y="58793"/>
                    </a:moveTo>
                    <a:cubicBezTo>
                      <a:pt x="47472" y="74386"/>
                      <a:pt x="44971" y="89340"/>
                      <a:pt x="40520" y="100366"/>
                    </a:cubicBezTo>
                    <a:cubicBezTo>
                      <a:pt x="36069" y="111392"/>
                      <a:pt x="30031" y="117587"/>
                      <a:pt x="23736" y="117587"/>
                    </a:cubicBezTo>
                    <a:cubicBezTo>
                      <a:pt x="17440" y="117587"/>
                      <a:pt x="11404" y="111392"/>
                      <a:pt x="6953" y="100366"/>
                    </a:cubicBezTo>
                    <a:cubicBezTo>
                      <a:pt x="2501" y="89340"/>
                      <a:pt x="1" y="74386"/>
                      <a:pt x="1" y="58793"/>
                    </a:cubicBezTo>
                    <a:cubicBezTo>
                      <a:pt x="1" y="43201"/>
                      <a:pt x="2501" y="28246"/>
                      <a:pt x="6953" y="17221"/>
                    </a:cubicBezTo>
                    <a:cubicBezTo>
                      <a:pt x="11404" y="6195"/>
                      <a:pt x="17440" y="0"/>
                      <a:pt x="23736" y="0"/>
                    </a:cubicBezTo>
                    <a:cubicBezTo>
                      <a:pt x="30031" y="0"/>
                      <a:pt x="36069" y="6195"/>
                      <a:pt x="40520" y="17221"/>
                    </a:cubicBezTo>
                    <a:cubicBezTo>
                      <a:pt x="44971" y="28246"/>
                      <a:pt x="47472" y="43201"/>
                      <a:pt x="47472" y="58793"/>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1" name="Google Shape;5221;p9"/>
              <p:cNvSpPr/>
              <p:nvPr/>
            </p:nvSpPr>
            <p:spPr>
              <a:xfrm>
                <a:off x="3218850" y="2162325"/>
                <a:ext cx="2939650" cy="1186800"/>
              </a:xfrm>
              <a:custGeom>
                <a:avLst/>
                <a:gdLst/>
                <a:ahLst/>
                <a:cxnLst/>
                <a:rect l="l" t="t" r="r" b="b"/>
                <a:pathLst>
                  <a:path w="117586" h="47472" fill="none" extrusionOk="0">
                    <a:moveTo>
                      <a:pt x="117585" y="23736"/>
                    </a:moveTo>
                    <a:cubicBezTo>
                      <a:pt x="117585" y="30032"/>
                      <a:pt x="111391" y="36069"/>
                      <a:pt x="100366" y="40520"/>
                    </a:cubicBezTo>
                    <a:cubicBezTo>
                      <a:pt x="89339" y="44972"/>
                      <a:pt x="74386" y="47471"/>
                      <a:pt x="58792" y="47471"/>
                    </a:cubicBezTo>
                    <a:cubicBezTo>
                      <a:pt x="43200" y="47471"/>
                      <a:pt x="28245" y="44972"/>
                      <a:pt x="17220" y="40520"/>
                    </a:cubicBezTo>
                    <a:cubicBezTo>
                      <a:pt x="6193" y="36069"/>
                      <a:pt x="0" y="30032"/>
                      <a:pt x="0" y="23736"/>
                    </a:cubicBezTo>
                    <a:cubicBezTo>
                      <a:pt x="0" y="17441"/>
                      <a:pt x="6193" y="11403"/>
                      <a:pt x="17220" y="6952"/>
                    </a:cubicBezTo>
                    <a:cubicBezTo>
                      <a:pt x="28245" y="2501"/>
                      <a:pt x="43200" y="0"/>
                      <a:pt x="58792" y="0"/>
                    </a:cubicBezTo>
                    <a:cubicBezTo>
                      <a:pt x="74386" y="0"/>
                      <a:pt x="89339" y="2501"/>
                      <a:pt x="100366" y="6952"/>
                    </a:cubicBezTo>
                    <a:cubicBezTo>
                      <a:pt x="111391" y="11403"/>
                      <a:pt x="117585" y="17441"/>
                      <a:pt x="117585" y="23736"/>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2" name="Google Shape;5222;p9"/>
              <p:cNvSpPr/>
              <p:nvPr/>
            </p:nvSpPr>
            <p:spPr>
              <a:xfrm>
                <a:off x="3572225" y="1566450"/>
                <a:ext cx="2232650" cy="2378525"/>
              </a:xfrm>
              <a:custGeom>
                <a:avLst/>
                <a:gdLst/>
                <a:ahLst/>
                <a:cxnLst/>
                <a:rect l="l" t="t" r="r" b="b"/>
                <a:pathLst>
                  <a:path w="89306" h="95141" fill="none" extrusionOk="0">
                    <a:moveTo>
                      <a:pt x="84409" y="4257"/>
                    </a:moveTo>
                    <a:cubicBezTo>
                      <a:pt x="89047" y="8514"/>
                      <a:pt x="89306" y="17160"/>
                      <a:pt x="85129" y="28294"/>
                    </a:cubicBezTo>
                    <a:cubicBezTo>
                      <a:pt x="80952" y="39426"/>
                      <a:pt x="72683" y="52134"/>
                      <a:pt x="62140" y="63620"/>
                    </a:cubicBezTo>
                    <a:cubicBezTo>
                      <a:pt x="51596" y="75108"/>
                      <a:pt x="39641" y="84433"/>
                      <a:pt x="28906" y="89546"/>
                    </a:cubicBezTo>
                    <a:cubicBezTo>
                      <a:pt x="18171" y="94658"/>
                      <a:pt x="9535" y="95141"/>
                      <a:pt x="4897" y="90884"/>
                    </a:cubicBezTo>
                    <a:cubicBezTo>
                      <a:pt x="259" y="86626"/>
                      <a:pt x="0" y="77981"/>
                      <a:pt x="4177" y="66848"/>
                    </a:cubicBezTo>
                    <a:cubicBezTo>
                      <a:pt x="8354" y="55716"/>
                      <a:pt x="16623" y="43007"/>
                      <a:pt x="27168" y="31521"/>
                    </a:cubicBezTo>
                    <a:cubicBezTo>
                      <a:pt x="37711" y="20033"/>
                      <a:pt x="49665" y="10708"/>
                      <a:pt x="60400" y="5595"/>
                    </a:cubicBezTo>
                    <a:cubicBezTo>
                      <a:pt x="71136" y="481"/>
                      <a:pt x="79771" y="1"/>
                      <a:pt x="84409" y="4257"/>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3" name="Google Shape;5223;p9"/>
              <p:cNvSpPr/>
              <p:nvPr/>
            </p:nvSpPr>
            <p:spPr>
              <a:xfrm>
                <a:off x="3537975" y="1605175"/>
                <a:ext cx="2301225" cy="2301200"/>
              </a:xfrm>
              <a:custGeom>
                <a:avLst/>
                <a:gdLst/>
                <a:ahLst/>
                <a:cxnLst/>
                <a:rect l="l" t="t" r="r" b="b"/>
                <a:pathLst>
                  <a:path w="92049" h="92048" fill="none" extrusionOk="0">
                    <a:moveTo>
                      <a:pt x="62808" y="29240"/>
                    </a:moveTo>
                    <a:cubicBezTo>
                      <a:pt x="73835" y="40267"/>
                      <a:pt x="82640" y="52609"/>
                      <a:pt x="87289" y="63552"/>
                    </a:cubicBezTo>
                    <a:cubicBezTo>
                      <a:pt x="91937" y="74496"/>
                      <a:pt x="92049" y="83145"/>
                      <a:pt x="87598" y="87596"/>
                    </a:cubicBezTo>
                    <a:cubicBezTo>
                      <a:pt x="83146" y="92047"/>
                      <a:pt x="74498" y="91937"/>
                      <a:pt x="63554" y="87287"/>
                    </a:cubicBezTo>
                    <a:cubicBezTo>
                      <a:pt x="52610" y="82639"/>
                      <a:pt x="40268" y="73833"/>
                      <a:pt x="29241" y="62808"/>
                    </a:cubicBezTo>
                    <a:cubicBezTo>
                      <a:pt x="18216" y="51781"/>
                      <a:pt x="9410" y="39439"/>
                      <a:pt x="4760" y="28496"/>
                    </a:cubicBezTo>
                    <a:cubicBezTo>
                      <a:pt x="112" y="17552"/>
                      <a:pt x="1" y="8903"/>
                      <a:pt x="4453" y="4452"/>
                    </a:cubicBezTo>
                    <a:cubicBezTo>
                      <a:pt x="8904" y="1"/>
                      <a:pt x="17553" y="111"/>
                      <a:pt x="28497" y="4761"/>
                    </a:cubicBezTo>
                    <a:cubicBezTo>
                      <a:pt x="39441" y="9409"/>
                      <a:pt x="51783" y="18215"/>
                      <a:pt x="62808" y="29240"/>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224" name="Google Shape;5224;p9"/>
            <p:cNvSpPr/>
            <p:nvPr/>
          </p:nvSpPr>
          <p:spPr>
            <a:xfrm>
              <a:off x="3038111" y="1075740"/>
              <a:ext cx="150809" cy="150774"/>
            </a:xfrm>
            <a:custGeom>
              <a:avLst/>
              <a:gdLst/>
              <a:ahLst/>
              <a:cxnLst/>
              <a:rect l="l" t="t" r="r" b="b"/>
              <a:pathLst>
                <a:path w="4364" h="4363" extrusionOk="0">
                  <a:moveTo>
                    <a:pt x="2183" y="1"/>
                  </a:moveTo>
                  <a:cubicBezTo>
                    <a:pt x="977" y="1"/>
                    <a:pt x="1" y="977"/>
                    <a:pt x="1" y="2181"/>
                  </a:cubicBezTo>
                  <a:cubicBezTo>
                    <a:pt x="1" y="3386"/>
                    <a:pt x="977" y="4363"/>
                    <a:pt x="2183" y="4363"/>
                  </a:cubicBezTo>
                  <a:cubicBezTo>
                    <a:pt x="3387" y="4363"/>
                    <a:pt x="4363" y="3386"/>
                    <a:pt x="4363" y="2181"/>
                  </a:cubicBezTo>
                  <a:cubicBezTo>
                    <a:pt x="4363" y="977"/>
                    <a:pt x="3387" y="1"/>
                    <a:pt x="218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5" name="Google Shape;5225;p9"/>
            <p:cNvSpPr/>
            <p:nvPr/>
          </p:nvSpPr>
          <p:spPr>
            <a:xfrm>
              <a:off x="4789381" y="3757437"/>
              <a:ext cx="150774" cy="150774"/>
            </a:xfrm>
            <a:custGeom>
              <a:avLst/>
              <a:gdLst/>
              <a:ahLst/>
              <a:cxnLst/>
              <a:rect l="l" t="t" r="r" b="b"/>
              <a:pathLst>
                <a:path w="4363" h="4363" extrusionOk="0">
                  <a:moveTo>
                    <a:pt x="2182" y="0"/>
                  </a:moveTo>
                  <a:cubicBezTo>
                    <a:pt x="978" y="0"/>
                    <a:pt x="0" y="977"/>
                    <a:pt x="0" y="2182"/>
                  </a:cubicBezTo>
                  <a:cubicBezTo>
                    <a:pt x="0" y="3386"/>
                    <a:pt x="978" y="4363"/>
                    <a:pt x="2182" y="4363"/>
                  </a:cubicBezTo>
                  <a:cubicBezTo>
                    <a:pt x="3386" y="4363"/>
                    <a:pt x="4362" y="3386"/>
                    <a:pt x="4362" y="2182"/>
                  </a:cubicBezTo>
                  <a:cubicBezTo>
                    <a:pt x="4362" y="977"/>
                    <a:pt x="3386" y="0"/>
                    <a:pt x="218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6" name="Google Shape;5226;p9"/>
            <p:cNvSpPr/>
            <p:nvPr/>
          </p:nvSpPr>
          <p:spPr>
            <a:xfrm>
              <a:off x="6000380" y="1383889"/>
              <a:ext cx="150774" cy="150774"/>
            </a:xfrm>
            <a:custGeom>
              <a:avLst/>
              <a:gdLst/>
              <a:ahLst/>
              <a:cxnLst/>
              <a:rect l="l" t="t" r="r" b="b"/>
              <a:pathLst>
                <a:path w="4363" h="4363" extrusionOk="0">
                  <a:moveTo>
                    <a:pt x="2181" y="1"/>
                  </a:moveTo>
                  <a:cubicBezTo>
                    <a:pt x="978" y="1"/>
                    <a:pt x="0" y="976"/>
                    <a:pt x="0" y="2181"/>
                  </a:cubicBezTo>
                  <a:cubicBezTo>
                    <a:pt x="0" y="3385"/>
                    <a:pt x="975" y="4363"/>
                    <a:pt x="2181" y="4363"/>
                  </a:cubicBezTo>
                  <a:cubicBezTo>
                    <a:pt x="3385" y="4363"/>
                    <a:pt x="4363" y="3386"/>
                    <a:pt x="4363" y="2181"/>
                  </a:cubicBezTo>
                  <a:cubicBezTo>
                    <a:pt x="4363" y="977"/>
                    <a:pt x="3385" y="1"/>
                    <a:pt x="218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7" name="Google Shape;5227;p9"/>
            <p:cNvSpPr/>
            <p:nvPr/>
          </p:nvSpPr>
          <p:spPr>
            <a:xfrm>
              <a:off x="4062153" y="4265017"/>
              <a:ext cx="150774" cy="150774"/>
            </a:xfrm>
            <a:custGeom>
              <a:avLst/>
              <a:gdLst/>
              <a:ahLst/>
              <a:cxnLst/>
              <a:rect l="l" t="t" r="r" b="b"/>
              <a:pathLst>
                <a:path w="4363" h="4363" extrusionOk="0">
                  <a:moveTo>
                    <a:pt x="2182" y="1"/>
                  </a:moveTo>
                  <a:cubicBezTo>
                    <a:pt x="977" y="1"/>
                    <a:pt x="0" y="977"/>
                    <a:pt x="0" y="2181"/>
                  </a:cubicBezTo>
                  <a:cubicBezTo>
                    <a:pt x="0" y="3386"/>
                    <a:pt x="977" y="4363"/>
                    <a:pt x="2182" y="4363"/>
                  </a:cubicBezTo>
                  <a:cubicBezTo>
                    <a:pt x="3386" y="4363"/>
                    <a:pt x="4363" y="3386"/>
                    <a:pt x="4363" y="2181"/>
                  </a:cubicBezTo>
                  <a:cubicBezTo>
                    <a:pt x="4363" y="977"/>
                    <a:pt x="3386" y="1"/>
                    <a:pt x="218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8" name="Google Shape;5228;p9"/>
            <p:cNvSpPr/>
            <p:nvPr/>
          </p:nvSpPr>
          <p:spPr>
            <a:xfrm>
              <a:off x="4210198" y="1239957"/>
              <a:ext cx="150774" cy="150809"/>
            </a:xfrm>
            <a:custGeom>
              <a:avLst/>
              <a:gdLst/>
              <a:ahLst/>
              <a:cxnLst/>
              <a:rect l="l" t="t" r="r" b="b"/>
              <a:pathLst>
                <a:path w="4363" h="4364" extrusionOk="0">
                  <a:moveTo>
                    <a:pt x="2180" y="1"/>
                  </a:moveTo>
                  <a:cubicBezTo>
                    <a:pt x="977" y="1"/>
                    <a:pt x="0" y="977"/>
                    <a:pt x="0" y="2181"/>
                  </a:cubicBezTo>
                  <a:cubicBezTo>
                    <a:pt x="0" y="3387"/>
                    <a:pt x="977" y="4363"/>
                    <a:pt x="2180" y="4363"/>
                  </a:cubicBezTo>
                  <a:cubicBezTo>
                    <a:pt x="3386" y="4363"/>
                    <a:pt x="4362" y="3387"/>
                    <a:pt x="4362" y="2181"/>
                  </a:cubicBezTo>
                  <a:cubicBezTo>
                    <a:pt x="4362" y="977"/>
                    <a:pt x="3386" y="1"/>
                    <a:pt x="2180" y="1"/>
                  </a:cubicBezTo>
                  <a:close/>
                </a:path>
              </a:pathLst>
            </a:custGeom>
            <a:solidFill>
              <a:srgbClr val="1E83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9" name="Google Shape;5229;p9"/>
            <p:cNvSpPr/>
            <p:nvPr/>
          </p:nvSpPr>
          <p:spPr>
            <a:xfrm>
              <a:off x="4712215" y="540064"/>
              <a:ext cx="154403" cy="150774"/>
            </a:xfrm>
            <a:custGeom>
              <a:avLst/>
              <a:gdLst/>
              <a:ahLst/>
              <a:cxnLst/>
              <a:rect l="l" t="t" r="r" b="b"/>
              <a:pathLst>
                <a:path w="4468" h="4363" extrusionOk="0">
                  <a:moveTo>
                    <a:pt x="2233" y="1"/>
                  </a:moveTo>
                  <a:cubicBezTo>
                    <a:pt x="1073" y="1"/>
                    <a:pt x="109" y="913"/>
                    <a:pt x="54" y="2084"/>
                  </a:cubicBezTo>
                  <a:cubicBezTo>
                    <a:pt x="0" y="3288"/>
                    <a:pt x="933" y="4306"/>
                    <a:pt x="2137" y="4360"/>
                  </a:cubicBezTo>
                  <a:cubicBezTo>
                    <a:pt x="2171" y="4362"/>
                    <a:pt x="2205" y="4363"/>
                    <a:pt x="2239" y="4363"/>
                  </a:cubicBezTo>
                  <a:cubicBezTo>
                    <a:pt x="3396" y="4363"/>
                    <a:pt x="4361" y="3449"/>
                    <a:pt x="4413" y="2280"/>
                  </a:cubicBezTo>
                  <a:cubicBezTo>
                    <a:pt x="4468" y="1076"/>
                    <a:pt x="3535" y="56"/>
                    <a:pt x="2333" y="3"/>
                  </a:cubicBezTo>
                  <a:cubicBezTo>
                    <a:pt x="2299" y="1"/>
                    <a:pt x="2266" y="1"/>
                    <a:pt x="223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0" name="Google Shape;5230;p9"/>
            <p:cNvSpPr/>
            <p:nvPr/>
          </p:nvSpPr>
          <p:spPr>
            <a:xfrm>
              <a:off x="6035594" y="3662680"/>
              <a:ext cx="154403" cy="150774"/>
            </a:xfrm>
            <a:custGeom>
              <a:avLst/>
              <a:gdLst/>
              <a:ahLst/>
              <a:cxnLst/>
              <a:rect l="l" t="t" r="r" b="b"/>
              <a:pathLst>
                <a:path w="4468" h="4363" extrusionOk="0">
                  <a:moveTo>
                    <a:pt x="2230" y="1"/>
                  </a:moveTo>
                  <a:cubicBezTo>
                    <a:pt x="1071" y="1"/>
                    <a:pt x="108" y="914"/>
                    <a:pt x="54" y="2084"/>
                  </a:cubicBezTo>
                  <a:cubicBezTo>
                    <a:pt x="0" y="3288"/>
                    <a:pt x="933" y="4306"/>
                    <a:pt x="2137" y="4361"/>
                  </a:cubicBezTo>
                  <a:cubicBezTo>
                    <a:pt x="2170" y="4362"/>
                    <a:pt x="2203" y="4363"/>
                    <a:pt x="2236" y="4363"/>
                  </a:cubicBezTo>
                  <a:cubicBezTo>
                    <a:pt x="3395" y="4363"/>
                    <a:pt x="4361" y="3449"/>
                    <a:pt x="4413" y="2280"/>
                  </a:cubicBezTo>
                  <a:cubicBezTo>
                    <a:pt x="4468" y="1076"/>
                    <a:pt x="3535" y="57"/>
                    <a:pt x="2333" y="3"/>
                  </a:cubicBezTo>
                  <a:cubicBezTo>
                    <a:pt x="2298" y="1"/>
                    <a:pt x="2264" y="1"/>
                    <a:pt x="223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1" name="Google Shape;5231;p9"/>
            <p:cNvSpPr/>
            <p:nvPr/>
          </p:nvSpPr>
          <p:spPr>
            <a:xfrm>
              <a:off x="3020487" y="3836331"/>
              <a:ext cx="154403" cy="150809"/>
            </a:xfrm>
            <a:custGeom>
              <a:avLst/>
              <a:gdLst/>
              <a:ahLst/>
              <a:cxnLst/>
              <a:rect l="l" t="t" r="r" b="b"/>
              <a:pathLst>
                <a:path w="4468" h="4364" extrusionOk="0">
                  <a:moveTo>
                    <a:pt x="2230" y="1"/>
                  </a:moveTo>
                  <a:cubicBezTo>
                    <a:pt x="1071" y="1"/>
                    <a:pt x="109" y="914"/>
                    <a:pt x="56" y="2084"/>
                  </a:cubicBezTo>
                  <a:cubicBezTo>
                    <a:pt x="0" y="3288"/>
                    <a:pt x="933" y="4307"/>
                    <a:pt x="2137" y="4361"/>
                  </a:cubicBezTo>
                  <a:cubicBezTo>
                    <a:pt x="2170" y="4362"/>
                    <a:pt x="2204" y="4363"/>
                    <a:pt x="2237" y="4363"/>
                  </a:cubicBezTo>
                  <a:cubicBezTo>
                    <a:pt x="3397" y="4363"/>
                    <a:pt x="4361" y="3450"/>
                    <a:pt x="4413" y="2280"/>
                  </a:cubicBezTo>
                  <a:cubicBezTo>
                    <a:pt x="4468" y="1074"/>
                    <a:pt x="3537" y="56"/>
                    <a:pt x="2333" y="3"/>
                  </a:cubicBezTo>
                  <a:cubicBezTo>
                    <a:pt x="2298" y="2"/>
                    <a:pt x="2264" y="1"/>
                    <a:pt x="223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232" name="Google Shape;5232;p9"/>
          <p:cNvSpPr txBox="1">
            <a:spLocks noGrp="1"/>
          </p:cNvSpPr>
          <p:nvPr>
            <p:ph type="title"/>
          </p:nvPr>
        </p:nvSpPr>
        <p:spPr>
          <a:xfrm>
            <a:off x="1543500" y="1210875"/>
            <a:ext cx="6057000" cy="18975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rtl="0">
              <a:spcBef>
                <a:spcPts val="0"/>
              </a:spcBef>
              <a:spcAft>
                <a:spcPts val="0"/>
              </a:spcAft>
              <a:buSzPts val="3600"/>
              <a:buNone/>
              <a:defRPr sz="100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5233" name="Google Shape;5233;p9"/>
          <p:cNvSpPr txBox="1">
            <a:spLocks noGrp="1"/>
          </p:cNvSpPr>
          <p:nvPr>
            <p:ph type="subTitle" idx="1"/>
          </p:nvPr>
        </p:nvSpPr>
        <p:spPr>
          <a:xfrm>
            <a:off x="1543500" y="3108379"/>
            <a:ext cx="6057000" cy="78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Caption">
  <p:cSld name="CAPTION_ONLY">
    <p:bg>
      <p:bgPr>
        <a:solidFill>
          <a:schemeClr val="lt1"/>
        </a:solidFill>
        <a:effectLst/>
      </p:bgPr>
    </p:bg>
    <p:spTree>
      <p:nvGrpSpPr>
        <p:cNvPr id="1" name="Shape 5234"/>
        <p:cNvGrpSpPr/>
        <p:nvPr/>
      </p:nvGrpSpPr>
      <p:grpSpPr>
        <a:xfrm>
          <a:off x="0" y="0"/>
          <a:ext cx="0" cy="0"/>
          <a:chOff x="0" y="0"/>
          <a:chExt cx="0" cy="0"/>
        </a:xfrm>
      </p:grpSpPr>
      <p:sp>
        <p:nvSpPr>
          <p:cNvPr id="5235" name="Google Shape;5235;p10"/>
          <p:cNvSpPr txBox="1">
            <a:spLocks noGrp="1"/>
          </p:cNvSpPr>
          <p:nvPr>
            <p:ph type="title"/>
          </p:nvPr>
        </p:nvSpPr>
        <p:spPr>
          <a:xfrm>
            <a:off x="720000" y="1611600"/>
            <a:ext cx="2377500" cy="19203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rtl="0">
              <a:spcBef>
                <a:spcPts val="0"/>
              </a:spcBef>
              <a:spcAft>
                <a:spcPts val="0"/>
              </a:spcAft>
              <a:buSzPts val="2500"/>
              <a:buNone/>
              <a:defRPr/>
            </a:lvl1pPr>
            <a:lvl2pPr lvl="1" algn="ctr" rtl="0">
              <a:spcBef>
                <a:spcPts val="0"/>
              </a:spcBef>
              <a:spcAft>
                <a:spcPts val="0"/>
              </a:spcAft>
              <a:buSzPts val="2500"/>
              <a:buNone/>
              <a:defRPr/>
            </a:lvl2pPr>
            <a:lvl3pPr lvl="2" algn="ctr" rtl="0">
              <a:spcBef>
                <a:spcPts val="0"/>
              </a:spcBef>
              <a:spcAft>
                <a:spcPts val="0"/>
              </a:spcAft>
              <a:buSzPts val="2500"/>
              <a:buNone/>
              <a:defRPr/>
            </a:lvl3pPr>
            <a:lvl4pPr lvl="3" algn="ctr" rtl="0">
              <a:spcBef>
                <a:spcPts val="0"/>
              </a:spcBef>
              <a:spcAft>
                <a:spcPts val="0"/>
              </a:spcAft>
              <a:buSzPts val="2500"/>
              <a:buNone/>
              <a:defRPr/>
            </a:lvl4pPr>
            <a:lvl5pPr lvl="4" algn="ctr" rtl="0">
              <a:spcBef>
                <a:spcPts val="0"/>
              </a:spcBef>
              <a:spcAft>
                <a:spcPts val="0"/>
              </a:spcAft>
              <a:buSzPts val="2500"/>
              <a:buNone/>
              <a:defRPr/>
            </a:lvl5pPr>
            <a:lvl6pPr lvl="5" algn="ctr" rtl="0">
              <a:spcBef>
                <a:spcPts val="0"/>
              </a:spcBef>
              <a:spcAft>
                <a:spcPts val="0"/>
              </a:spcAft>
              <a:buSzPts val="2500"/>
              <a:buNone/>
              <a:defRPr/>
            </a:lvl6pPr>
            <a:lvl7pPr lvl="6" algn="ctr" rtl="0">
              <a:spcBef>
                <a:spcPts val="0"/>
              </a:spcBef>
              <a:spcAft>
                <a:spcPts val="0"/>
              </a:spcAft>
              <a:buSzPts val="2500"/>
              <a:buNone/>
              <a:defRPr/>
            </a:lvl7pPr>
            <a:lvl8pPr lvl="7" algn="ctr" rtl="0">
              <a:spcBef>
                <a:spcPts val="0"/>
              </a:spcBef>
              <a:spcAft>
                <a:spcPts val="0"/>
              </a:spcAft>
              <a:buSzPts val="2500"/>
              <a:buNone/>
              <a:defRPr/>
            </a:lvl8pPr>
            <a:lvl9pPr lvl="8" algn="ctr" rtl="0">
              <a:spcBef>
                <a:spcPts val="0"/>
              </a:spcBef>
              <a:spcAft>
                <a:spcPts val="0"/>
              </a:spcAft>
              <a:buSzPts val="2500"/>
              <a:buNone/>
              <a:defRPr/>
            </a:lvl9pPr>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5239"/>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no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20000" y="425514"/>
            <a:ext cx="7704000" cy="457200"/>
          </a:xfrm>
          <a:prstGeom prst="rect">
            <a:avLst/>
          </a:prstGeom>
          <a:noFill/>
          <a:ln>
            <a:noFill/>
          </a:ln>
        </p:spPr>
        <p:txBody>
          <a:bodyPr spcFirstLastPara="1" wrap="square" lIns="91425" tIns="45700" rIns="91425" bIns="91425" anchor="t" anchorCtr="0">
            <a:noAutofit/>
          </a:bodyPr>
          <a:lstStyle>
            <a:lvl1pPr lvl="0"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1pPr>
            <a:lvl2pPr lvl="1"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2pPr>
            <a:lvl3pPr lvl="2"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3pPr>
            <a:lvl4pPr lvl="3"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4pPr>
            <a:lvl5pPr lvl="4"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5pPr>
            <a:lvl6pPr lvl="5"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6pPr>
            <a:lvl7pPr lvl="6"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7pPr>
            <a:lvl8pPr lvl="7"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8pPr>
            <a:lvl9pPr lvl="8"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9pPr>
          </a:lstStyle>
          <a:p>
            <a:endParaRPr/>
          </a:p>
        </p:txBody>
      </p:sp>
      <p:sp>
        <p:nvSpPr>
          <p:cNvPr id="7" name="Google Shape;7;p1"/>
          <p:cNvSpPr txBox="1">
            <a:spLocks noGrp="1"/>
          </p:cNvSpPr>
          <p:nvPr>
            <p:ph type="body" idx="1"/>
          </p:nvPr>
        </p:nvSpPr>
        <p:spPr>
          <a:xfrm>
            <a:off x="720000" y="1152475"/>
            <a:ext cx="7704000" cy="3416400"/>
          </a:xfrm>
          <a:prstGeom prst="rect">
            <a:avLst/>
          </a:prstGeom>
          <a:noFill/>
          <a:ln>
            <a:noFill/>
          </a:ln>
        </p:spPr>
        <p:txBody>
          <a:bodyPr spcFirstLastPara="1" wrap="square" lIns="91425" tIns="91425" rIns="91425" bIns="91425" anchor="t" anchorCtr="0">
            <a:noAutofit/>
          </a:bodyPr>
          <a:lstStyle>
            <a:lvl1pPr marL="457200" lvl="0" indent="-317500">
              <a:lnSpc>
                <a:spcPct val="100000"/>
              </a:lnSpc>
              <a:spcBef>
                <a:spcPts val="0"/>
              </a:spcBef>
              <a:spcAft>
                <a:spcPts val="0"/>
              </a:spcAft>
              <a:buClr>
                <a:schemeClr val="dk1"/>
              </a:buClr>
              <a:buSzPts val="1400"/>
              <a:buFont typeface="Abel"/>
              <a:buChar char="●"/>
              <a:defRPr>
                <a:solidFill>
                  <a:schemeClr val="dk1"/>
                </a:solidFill>
                <a:latin typeface="Abel"/>
                <a:ea typeface="Abel"/>
                <a:cs typeface="Abel"/>
                <a:sym typeface="Abel"/>
              </a:defRPr>
            </a:lvl1pPr>
            <a:lvl2pPr marL="914400" lvl="1" indent="-317500">
              <a:lnSpc>
                <a:spcPct val="100000"/>
              </a:lnSpc>
              <a:spcBef>
                <a:spcPts val="1600"/>
              </a:spcBef>
              <a:spcAft>
                <a:spcPts val="0"/>
              </a:spcAft>
              <a:buClr>
                <a:schemeClr val="dk1"/>
              </a:buClr>
              <a:buSzPts val="1400"/>
              <a:buFont typeface="Abel"/>
              <a:buChar char="○"/>
              <a:defRPr>
                <a:solidFill>
                  <a:schemeClr val="dk1"/>
                </a:solidFill>
                <a:latin typeface="Abel"/>
                <a:ea typeface="Abel"/>
                <a:cs typeface="Abel"/>
                <a:sym typeface="Abel"/>
              </a:defRPr>
            </a:lvl2pPr>
            <a:lvl3pPr marL="1371600" lvl="2" indent="-317500">
              <a:lnSpc>
                <a:spcPct val="100000"/>
              </a:lnSpc>
              <a:spcBef>
                <a:spcPts val="1600"/>
              </a:spcBef>
              <a:spcAft>
                <a:spcPts val="0"/>
              </a:spcAft>
              <a:buClr>
                <a:schemeClr val="dk1"/>
              </a:buClr>
              <a:buSzPts val="1400"/>
              <a:buFont typeface="Abel"/>
              <a:buChar char="■"/>
              <a:defRPr>
                <a:solidFill>
                  <a:schemeClr val="dk1"/>
                </a:solidFill>
                <a:latin typeface="Abel"/>
                <a:ea typeface="Abel"/>
                <a:cs typeface="Abel"/>
                <a:sym typeface="Abel"/>
              </a:defRPr>
            </a:lvl3pPr>
            <a:lvl4pPr marL="1828800" lvl="3" indent="-317500">
              <a:lnSpc>
                <a:spcPct val="100000"/>
              </a:lnSpc>
              <a:spcBef>
                <a:spcPts val="1600"/>
              </a:spcBef>
              <a:spcAft>
                <a:spcPts val="0"/>
              </a:spcAft>
              <a:buClr>
                <a:schemeClr val="dk1"/>
              </a:buClr>
              <a:buSzPts val="1400"/>
              <a:buFont typeface="Abel"/>
              <a:buChar char="●"/>
              <a:defRPr>
                <a:solidFill>
                  <a:schemeClr val="dk1"/>
                </a:solidFill>
                <a:latin typeface="Abel"/>
                <a:ea typeface="Abel"/>
                <a:cs typeface="Abel"/>
                <a:sym typeface="Abel"/>
              </a:defRPr>
            </a:lvl4pPr>
            <a:lvl5pPr marL="2286000" lvl="4" indent="-317500">
              <a:lnSpc>
                <a:spcPct val="100000"/>
              </a:lnSpc>
              <a:spcBef>
                <a:spcPts val="1600"/>
              </a:spcBef>
              <a:spcAft>
                <a:spcPts val="0"/>
              </a:spcAft>
              <a:buClr>
                <a:schemeClr val="dk1"/>
              </a:buClr>
              <a:buSzPts val="1400"/>
              <a:buFont typeface="Abel"/>
              <a:buChar char="○"/>
              <a:defRPr>
                <a:solidFill>
                  <a:schemeClr val="dk1"/>
                </a:solidFill>
                <a:latin typeface="Abel"/>
                <a:ea typeface="Abel"/>
                <a:cs typeface="Abel"/>
                <a:sym typeface="Abel"/>
              </a:defRPr>
            </a:lvl5pPr>
            <a:lvl6pPr marL="2743200" lvl="5" indent="-317500">
              <a:lnSpc>
                <a:spcPct val="100000"/>
              </a:lnSpc>
              <a:spcBef>
                <a:spcPts val="1600"/>
              </a:spcBef>
              <a:spcAft>
                <a:spcPts val="0"/>
              </a:spcAft>
              <a:buClr>
                <a:schemeClr val="dk1"/>
              </a:buClr>
              <a:buSzPts val="1400"/>
              <a:buFont typeface="Abel"/>
              <a:buChar char="■"/>
              <a:defRPr>
                <a:solidFill>
                  <a:schemeClr val="dk1"/>
                </a:solidFill>
                <a:latin typeface="Abel"/>
                <a:ea typeface="Abel"/>
                <a:cs typeface="Abel"/>
                <a:sym typeface="Abel"/>
              </a:defRPr>
            </a:lvl6pPr>
            <a:lvl7pPr marL="3200400" lvl="6" indent="-317500">
              <a:lnSpc>
                <a:spcPct val="100000"/>
              </a:lnSpc>
              <a:spcBef>
                <a:spcPts val="1600"/>
              </a:spcBef>
              <a:spcAft>
                <a:spcPts val="0"/>
              </a:spcAft>
              <a:buClr>
                <a:schemeClr val="dk1"/>
              </a:buClr>
              <a:buSzPts val="1400"/>
              <a:buFont typeface="Abel"/>
              <a:buChar char="●"/>
              <a:defRPr>
                <a:solidFill>
                  <a:schemeClr val="dk1"/>
                </a:solidFill>
                <a:latin typeface="Abel"/>
                <a:ea typeface="Abel"/>
                <a:cs typeface="Abel"/>
                <a:sym typeface="Abel"/>
              </a:defRPr>
            </a:lvl7pPr>
            <a:lvl8pPr marL="3657600" lvl="7" indent="-317500">
              <a:lnSpc>
                <a:spcPct val="100000"/>
              </a:lnSpc>
              <a:spcBef>
                <a:spcPts val="1600"/>
              </a:spcBef>
              <a:spcAft>
                <a:spcPts val="0"/>
              </a:spcAft>
              <a:buClr>
                <a:schemeClr val="dk1"/>
              </a:buClr>
              <a:buSzPts val="1400"/>
              <a:buFont typeface="Abel"/>
              <a:buChar char="○"/>
              <a:defRPr>
                <a:solidFill>
                  <a:schemeClr val="dk1"/>
                </a:solidFill>
                <a:latin typeface="Abel"/>
                <a:ea typeface="Abel"/>
                <a:cs typeface="Abel"/>
                <a:sym typeface="Abel"/>
              </a:defRPr>
            </a:lvl8pPr>
            <a:lvl9pPr marL="4114800" lvl="8" indent="-317500">
              <a:lnSpc>
                <a:spcPct val="100000"/>
              </a:lnSpc>
              <a:spcBef>
                <a:spcPts val="1600"/>
              </a:spcBef>
              <a:spcAft>
                <a:spcPts val="1600"/>
              </a:spcAft>
              <a:buClr>
                <a:schemeClr val="dk1"/>
              </a:buClr>
              <a:buSzPts val="1400"/>
              <a:buFont typeface="Abel"/>
              <a:buChar char="■"/>
              <a:defRPr>
                <a:solidFill>
                  <a:schemeClr val="dk1"/>
                </a:solidFill>
                <a:latin typeface="Abel"/>
                <a:ea typeface="Abel"/>
                <a:cs typeface="Abel"/>
                <a:sym typeface="Abel"/>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2" r:id="rId4"/>
    <p:sldLayoutId id="2147483653" r:id="rId5"/>
    <p:sldLayoutId id="2147483654" r:id="rId6"/>
    <p:sldLayoutId id="2147483655" r:id="rId7"/>
    <p:sldLayoutId id="2147483656" r:id="rId8"/>
    <p:sldLayoutId id="2147483658" r:id="rId9"/>
    <p:sldLayoutId id="2147483661" r:id="rId10"/>
    <p:sldLayoutId id="2147483662" r:id="rId11"/>
    <p:sldLayoutId id="2147483663" r:id="rId12"/>
    <p:sldLayoutId id="2147483665" r:id="rId13"/>
    <p:sldLayoutId id="2147483666" r:id="rId14"/>
    <p:sldLayoutId id="2147483667" r:id="rId15"/>
    <p:sldLayoutId id="2147483669" r:id="rId16"/>
    <p:sldLayoutId id="2147483671" r:id="rId17"/>
    <p:sldLayoutId id="2147483679" r:id="rId18"/>
    <p:sldLayoutId id="2147483680" r:id="rId19"/>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0.xml"/><Relationship Id="rId1" Type="http://schemas.openxmlformats.org/officeDocument/2006/relationships/slideLayout" Target="../slideLayouts/slideLayout17.xml"/><Relationship Id="rId5" Type="http://schemas.openxmlformats.org/officeDocument/2006/relationships/image" Target="../media/image7.jpeg"/><Relationship Id="rId4" Type="http://schemas.microsoft.com/office/2007/relationships/hdphoto" Target="../media/hdphoto3.wdp"/></Relationships>
</file>

<file path=ppt/slides/_rels/slide13.xml.rels><?xml version="1.0" encoding="UTF-8" standalone="yes"?>
<Relationships xmlns="http://schemas.openxmlformats.org/package/2006/relationships"><Relationship Id="rId3" Type="http://schemas.openxmlformats.org/officeDocument/2006/relationships/image" Target="../media/image8.jpeg"/><Relationship Id="rId7" Type="http://schemas.microsoft.com/office/2007/relationships/hdphoto" Target="../media/hdphoto2.wdp"/><Relationship Id="rId2" Type="http://schemas.openxmlformats.org/officeDocument/2006/relationships/notesSlide" Target="../notesSlides/notesSlide11.xml"/><Relationship Id="rId1" Type="http://schemas.openxmlformats.org/officeDocument/2006/relationships/slideLayout" Target="../slideLayouts/slideLayout16.xml"/><Relationship Id="rId6" Type="http://schemas.openxmlformats.org/officeDocument/2006/relationships/image" Target="../media/image5.png"/><Relationship Id="rId5" Type="http://schemas.microsoft.com/office/2007/relationships/hdphoto" Target="../media/hdphoto4.wdp"/><Relationship Id="rId4" Type="http://schemas.openxmlformats.org/officeDocument/2006/relationships/image" Target="../media/image9.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microsoft.com/office/2007/relationships/hdphoto" Target="../media/hdphoto5.wdp"/><Relationship Id="rId2" Type="http://schemas.openxmlformats.org/officeDocument/2006/relationships/image" Target="../media/image10.png"/><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11.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5.xml"/><Relationship Id="rId1" Type="http://schemas.openxmlformats.org/officeDocument/2006/relationships/slideLayout" Target="../slideLayouts/slideLayout17.xml"/><Relationship Id="rId5" Type="http://schemas.openxmlformats.org/officeDocument/2006/relationships/image" Target="../media/image14.jpeg"/><Relationship Id="rId4" Type="http://schemas.microsoft.com/office/2007/relationships/hdphoto" Target="../media/hdphoto6.wdp"/></Relationships>
</file>

<file path=ppt/slides/_rels/slide1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6.xml"/><Relationship Id="rId1" Type="http://schemas.openxmlformats.org/officeDocument/2006/relationships/slideLayout" Target="../slideLayouts/slideLayout16.xml"/><Relationship Id="rId6" Type="http://schemas.openxmlformats.org/officeDocument/2006/relationships/image" Target="../media/image15.jpeg"/><Relationship Id="rId5" Type="http://schemas.openxmlformats.org/officeDocument/2006/relationships/image" Target="../media/image14.jpeg"/><Relationship Id="rId4" Type="http://schemas.microsoft.com/office/2007/relationships/hdphoto" Target="../media/hdphoto2.wdp"/></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6.wmf"/><Relationship Id="rId4" Type="http://schemas.openxmlformats.org/officeDocument/2006/relationships/oleObject" Target="../embeddings/oleObject1.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0.xml"/><Relationship Id="rId1" Type="http://schemas.openxmlformats.org/officeDocument/2006/relationships/slideLayout" Target="../slideLayouts/slideLayout14.xml"/><Relationship Id="rId5" Type="http://schemas.microsoft.com/office/2007/relationships/hdphoto" Target="../media/hdphoto6.wdp"/><Relationship Id="rId4" Type="http://schemas.openxmlformats.org/officeDocument/2006/relationships/image" Target="../media/image13.png"/></Relationships>
</file>

<file path=ppt/slides/_rels/slide2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1.xml"/><Relationship Id="rId1" Type="http://schemas.openxmlformats.org/officeDocument/2006/relationships/slideLayout" Target="../slideLayouts/slideLayout16.xml"/><Relationship Id="rId6" Type="http://schemas.openxmlformats.org/officeDocument/2006/relationships/image" Target="../media/image18.jpeg"/><Relationship Id="rId5" Type="http://schemas.openxmlformats.org/officeDocument/2006/relationships/image" Target="../media/image4.png"/><Relationship Id="rId4" Type="http://schemas.microsoft.com/office/2007/relationships/hdphoto" Target="../media/hdphoto2.wdp"/></Relationships>
</file>

<file path=ppt/slides/_rels/slide25.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notesSlide" Target="../notesSlides/notesSlide22.xml"/><Relationship Id="rId1" Type="http://schemas.openxmlformats.org/officeDocument/2006/relationships/slideLayout" Target="../slideLayouts/slideLayout14.xml"/><Relationship Id="rId6" Type="http://schemas.openxmlformats.org/officeDocument/2006/relationships/image" Target="../media/image17.png"/><Relationship Id="rId5" Type="http://schemas.microsoft.com/office/2007/relationships/hdphoto" Target="../media/hdphoto6.wdp"/><Relationship Id="rId4" Type="http://schemas.openxmlformats.org/officeDocument/2006/relationships/image" Target="../media/image13.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1.xml"/></Relationships>
</file>

<file path=ppt/slides/_rels/slide27.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24.xml"/><Relationship Id="rId1" Type="http://schemas.openxmlformats.org/officeDocument/2006/relationships/slideLayout" Target="../slideLayouts/slideLayout8.xml"/><Relationship Id="rId4" Type="http://schemas.openxmlformats.org/officeDocument/2006/relationships/image" Target="../media/image21.jpg"/></Relationships>
</file>

<file path=ppt/slides/_rels/slide2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5.xml"/><Relationship Id="rId1" Type="http://schemas.openxmlformats.org/officeDocument/2006/relationships/slideLayout" Target="../slideLayouts/slideLayout16.xml"/><Relationship Id="rId4" Type="http://schemas.microsoft.com/office/2007/relationships/hdphoto" Target="../media/hdphoto7.wdp"/></Relationships>
</file>

<file path=ppt/slides/_rels/slide2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6.xml"/><Relationship Id="rId1" Type="http://schemas.openxmlformats.org/officeDocument/2006/relationships/slideLayout" Target="../slideLayouts/slideLayout16.xml"/><Relationship Id="rId4" Type="http://schemas.microsoft.com/office/2007/relationships/hdphoto" Target="../media/hdphoto8.wdp"/></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7.xml"/><Relationship Id="rId1" Type="http://schemas.openxmlformats.org/officeDocument/2006/relationships/slideLayout" Target="../slideLayouts/slideLayout16.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31.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22.png"/><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3" Type="http://schemas.microsoft.com/office/2007/relationships/hdphoto" Target="../media/hdphoto8.wdp"/><Relationship Id="rId2" Type="http://schemas.openxmlformats.org/officeDocument/2006/relationships/image" Target="../media/image23.png"/><Relationship Id="rId1" Type="http://schemas.openxmlformats.org/officeDocument/2006/relationships/slideLayout" Target="../slideLayouts/slideLayout16.xml"/></Relationships>
</file>

<file path=ppt/slides/_rels/slide3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8.xml"/><Relationship Id="rId1" Type="http://schemas.openxmlformats.org/officeDocument/2006/relationships/slideLayout" Target="../slideLayouts/slideLayout4.xml"/><Relationship Id="rId4" Type="http://schemas.microsoft.com/office/2007/relationships/hdphoto" Target="../media/hdphoto7.wdp"/></Relationships>
</file>

<file path=ppt/slides/_rels/slide3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9.xml"/><Relationship Id="rId1" Type="http://schemas.openxmlformats.org/officeDocument/2006/relationships/slideLayout" Target="../slideLayouts/slideLayout4.xml"/><Relationship Id="rId4" Type="http://schemas.microsoft.com/office/2007/relationships/hdphoto" Target="../media/hdphoto8.wdp"/></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31.xml"/><Relationship Id="rId1" Type="http://schemas.openxmlformats.org/officeDocument/2006/relationships/slideLayout" Target="../slideLayouts/slideLayout8.xml"/></Relationships>
</file>

<file path=ppt/slides/_rels/slide3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2.xml"/><Relationship Id="rId1" Type="http://schemas.openxmlformats.org/officeDocument/2006/relationships/slideLayout" Target="../slideLayouts/slideLayout14.xml"/><Relationship Id="rId5" Type="http://schemas.openxmlformats.org/officeDocument/2006/relationships/image" Target="../media/image29.png"/><Relationship Id="rId4" Type="http://schemas.microsoft.com/office/2007/relationships/hdphoto" Target="../media/hdphoto9.wdp"/></Relationships>
</file>

<file path=ppt/slides/_rels/slide3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3.xml"/><Relationship Id="rId1" Type="http://schemas.openxmlformats.org/officeDocument/2006/relationships/slideLayout" Target="../slideLayouts/slideLayout16.xml"/><Relationship Id="rId4" Type="http://schemas.openxmlformats.org/officeDocument/2006/relationships/image" Target="../media/image31.png"/></Relationships>
</file>

<file path=ppt/slides/_rels/slide3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4.xml"/><Relationship Id="rId1" Type="http://schemas.openxmlformats.org/officeDocument/2006/relationships/slideLayout" Target="../slideLayouts/slideLayout4.xml"/><Relationship Id="rId4" Type="http://schemas.microsoft.com/office/2007/relationships/hdphoto" Target="../media/hdphoto9.wdp"/></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7.xml"/><Relationship Id="rId1" Type="http://schemas.openxmlformats.org/officeDocument/2006/relationships/slideLayout" Target="../slideLayouts/slideLayout15.xml"/><Relationship Id="rId4" Type="http://schemas.microsoft.com/office/2007/relationships/hdphoto" Target="../media/hdphoto10.wdp"/></Relationships>
</file>

<file path=ppt/slides/_rels/slide44.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38.xml"/><Relationship Id="rId1" Type="http://schemas.openxmlformats.org/officeDocument/2006/relationships/slideLayout" Target="../slideLayouts/slideLayout15.xml"/><Relationship Id="rId4" Type="http://schemas.openxmlformats.org/officeDocument/2006/relationships/image" Target="../media/image34.jpeg"/></Relationships>
</file>

<file path=ppt/slides/_rels/slide45.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39.xml"/><Relationship Id="rId1" Type="http://schemas.openxmlformats.org/officeDocument/2006/relationships/slideLayout" Target="../slideLayouts/slideLayout15.xml"/></Relationships>
</file>

<file path=ppt/slides/_rels/slide46.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40.xml"/><Relationship Id="rId1" Type="http://schemas.openxmlformats.org/officeDocument/2006/relationships/slideLayout" Target="../slideLayouts/slideLayout15.xml"/></Relationships>
</file>

<file path=ppt/slides/_rels/slide4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41.xml"/><Relationship Id="rId1" Type="http://schemas.openxmlformats.org/officeDocument/2006/relationships/slideLayout" Target="../slideLayouts/slideLayout15.xml"/><Relationship Id="rId4" Type="http://schemas.openxmlformats.org/officeDocument/2006/relationships/image" Target="../media/image36.png"/></Relationships>
</file>

<file path=ppt/slides/_rels/slide4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42.xml"/><Relationship Id="rId1" Type="http://schemas.openxmlformats.org/officeDocument/2006/relationships/slideLayout" Target="../slideLayouts/slideLayout15.xml"/></Relationships>
</file>

<file path=ppt/slides/_rels/slide4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43.xml"/><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44.xml"/><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5.xml"/><Relationship Id="rId4" Type="http://schemas.microsoft.com/office/2007/relationships/hdphoto" Target="../media/hdphoto1.wdp"/></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16.xml"/><Relationship Id="rId6" Type="http://schemas.microsoft.com/office/2007/relationships/hdphoto" Target="../media/hdphoto2.wdp"/><Relationship Id="rId5" Type="http://schemas.openxmlformats.org/officeDocument/2006/relationships/image" Target="../media/image5.png"/><Relationship Id="rId4" Type="http://schemas.openxmlformats.org/officeDocument/2006/relationships/image" Target="../media/image4.png"/></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5.xml"/><Relationship Id="rId4" Type="http://schemas.microsoft.com/office/2007/relationships/hdphoto" Target="../media/hdphoto1.wdp"/></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4508"/>
        <p:cNvGrpSpPr/>
        <p:nvPr/>
      </p:nvGrpSpPr>
      <p:grpSpPr>
        <a:xfrm>
          <a:off x="0" y="0"/>
          <a:ext cx="0" cy="0"/>
          <a:chOff x="0" y="0"/>
          <a:chExt cx="0" cy="0"/>
        </a:xfrm>
      </p:grpSpPr>
      <p:sp>
        <p:nvSpPr>
          <p:cNvPr id="14509" name="Google Shape;14509;p38"/>
          <p:cNvSpPr txBox="1">
            <a:spLocks noGrp="1"/>
          </p:cNvSpPr>
          <p:nvPr>
            <p:ph type="ctrTitle"/>
          </p:nvPr>
        </p:nvSpPr>
        <p:spPr>
          <a:xfrm>
            <a:off x="325325" y="1682793"/>
            <a:ext cx="8470500" cy="12558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p>
            <a:pPr lvl="0"/>
            <a:r>
              <a:rPr lang="en-US" dirty="0" smtClean="0">
                <a:solidFill>
                  <a:schemeClr val="dk1"/>
                </a:solidFill>
              </a:rPr>
              <a:t/>
            </a:r>
            <a:br>
              <a:rPr lang="en-US" dirty="0" smtClean="0">
                <a:solidFill>
                  <a:schemeClr val="dk1"/>
                </a:solidFill>
              </a:rPr>
            </a:br>
            <a:r>
              <a:rPr lang="vi-VN" sz="2800" b="1" dirty="0" smtClean="0">
                <a:solidFill>
                  <a:schemeClr val="dk1"/>
                </a:solidFill>
                <a:latin typeface="+mj-lt"/>
              </a:rPr>
              <a:t>CHƯƠNG </a:t>
            </a:r>
            <a:r>
              <a:rPr lang="vi-VN" sz="2800" b="1" dirty="0">
                <a:solidFill>
                  <a:schemeClr val="dk1"/>
                </a:solidFill>
                <a:latin typeface="+mj-lt"/>
              </a:rPr>
              <a:t>II : PHÂN TỬ - LIÊN KẾT HÓA HỌC</a:t>
            </a:r>
            <a:br>
              <a:rPr lang="vi-VN" sz="2800" b="1" dirty="0">
                <a:solidFill>
                  <a:schemeClr val="dk1"/>
                </a:solidFill>
                <a:latin typeface="+mj-lt"/>
              </a:rPr>
            </a:br>
            <a:r>
              <a:rPr lang="vi-VN" sz="2800" b="1" dirty="0">
                <a:solidFill>
                  <a:schemeClr val="dk1"/>
                </a:solidFill>
                <a:latin typeface="+mj-lt"/>
              </a:rPr>
              <a:t>BÀI 6: GIỚI THIỆU VỀ LIÊN KẾT HÓA HỌC</a:t>
            </a:r>
            <a:br>
              <a:rPr lang="vi-VN" sz="2800" b="1" dirty="0">
                <a:solidFill>
                  <a:schemeClr val="dk1"/>
                </a:solidFill>
                <a:latin typeface="+mj-lt"/>
              </a:rPr>
            </a:br>
            <a:endParaRPr lang="vi-VN" b="1" dirty="0">
              <a:solidFill>
                <a:schemeClr val="dk1"/>
              </a:solidFill>
              <a:latin typeface="+mj-lt"/>
            </a:endParaRPr>
          </a:p>
        </p:txBody>
      </p:sp>
      <p:sp>
        <p:nvSpPr>
          <p:cNvPr id="14510" name="Google Shape;14510;p38"/>
          <p:cNvSpPr txBox="1">
            <a:spLocks noGrp="1"/>
          </p:cNvSpPr>
          <p:nvPr>
            <p:ph type="subTitle" idx="1"/>
          </p:nvPr>
        </p:nvSpPr>
        <p:spPr>
          <a:xfrm>
            <a:off x="2471850" y="3158100"/>
            <a:ext cx="4200300" cy="4095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91425" rIns="91425" bIns="109725" anchor="ctr" anchorCtr="0">
            <a:noAutofit/>
          </a:bodyPr>
          <a:lstStyle/>
          <a:p>
            <a:pPr marL="0" lvl="0" indent="0"/>
            <a:r>
              <a:rPr lang="en-US" dirty="0" err="1"/>
              <a:t>Thời</a:t>
            </a:r>
            <a:r>
              <a:rPr lang="en-US" dirty="0"/>
              <a:t> </a:t>
            </a:r>
            <a:r>
              <a:rPr lang="en-US" dirty="0" err="1"/>
              <a:t>gian</a:t>
            </a:r>
            <a:r>
              <a:rPr lang="en-US" dirty="0"/>
              <a:t> </a:t>
            </a:r>
            <a:r>
              <a:rPr lang="en-US" dirty="0" err="1"/>
              <a:t>thực</a:t>
            </a:r>
            <a:r>
              <a:rPr lang="en-US" dirty="0"/>
              <a:t> </a:t>
            </a:r>
            <a:r>
              <a:rPr lang="en-US" dirty="0" err="1"/>
              <a:t>hiện</a:t>
            </a:r>
            <a:r>
              <a:rPr lang="en-US" dirty="0"/>
              <a:t>: 4 </a:t>
            </a:r>
            <a:r>
              <a:rPr lang="en-US" dirty="0" err="1"/>
              <a:t>tiết</a:t>
            </a:r>
            <a:endParaRPr dirty="0">
              <a:solidFill>
                <a:schemeClr val="dk1"/>
              </a:solidFill>
            </a:endParaRPr>
          </a:p>
        </p:txBody>
      </p:sp>
      <p:sp>
        <p:nvSpPr>
          <p:cNvPr id="14511" name="Google Shape;14511;p38"/>
          <p:cNvSpPr txBox="1">
            <a:spLocks noGrp="1"/>
          </p:cNvSpPr>
          <p:nvPr>
            <p:ph type="subTitle" idx="1"/>
          </p:nvPr>
        </p:nvSpPr>
        <p:spPr>
          <a:xfrm>
            <a:off x="7438163" y="544163"/>
            <a:ext cx="1371600" cy="4095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91425" rIns="91425" bIns="109725" anchor="ctr" anchorCtr="0">
            <a:noAutofit/>
          </a:bodyPr>
          <a:lstStyle/>
          <a:p>
            <a:pPr marL="0" lvl="0" indent="0" algn="ctr" rtl="0">
              <a:spcBef>
                <a:spcPts val="0"/>
              </a:spcBef>
              <a:spcAft>
                <a:spcPts val="0"/>
              </a:spcAft>
              <a:buNone/>
            </a:pPr>
            <a:r>
              <a:rPr lang="en" dirty="0" smtClean="0"/>
              <a:t>KNTT-KHTN7</a:t>
            </a:r>
            <a:endParaRPr dirty="0"/>
          </a:p>
        </p:txBody>
      </p:sp>
      <p:grpSp>
        <p:nvGrpSpPr>
          <p:cNvPr id="14512" name="Google Shape;14512;p38"/>
          <p:cNvGrpSpPr/>
          <p:nvPr/>
        </p:nvGrpSpPr>
        <p:grpSpPr>
          <a:xfrm rot="10800000">
            <a:off x="8422062" y="309796"/>
            <a:ext cx="680167" cy="621792"/>
            <a:chOff x="6804466" y="-316297"/>
            <a:chExt cx="680167" cy="621792"/>
          </a:xfrm>
        </p:grpSpPr>
        <p:cxnSp>
          <p:nvCxnSpPr>
            <p:cNvPr id="14513" name="Google Shape;14513;p38"/>
            <p:cNvCxnSpPr>
              <a:stCxn id="14514" idx="5"/>
              <a:endCxn id="14515" idx="1"/>
            </p:cNvCxnSpPr>
            <p:nvPr/>
          </p:nvCxnSpPr>
          <p:spPr>
            <a:xfrm>
              <a:off x="6966929" y="-100831"/>
              <a:ext cx="123000" cy="185100"/>
            </a:xfrm>
            <a:prstGeom prst="straightConnector1">
              <a:avLst/>
            </a:prstGeom>
            <a:noFill/>
            <a:ln w="19050" cap="flat" cmpd="sng">
              <a:solidFill>
                <a:schemeClr val="dk1"/>
              </a:solidFill>
              <a:prstDash val="solid"/>
              <a:round/>
              <a:headEnd type="none" w="med" len="med"/>
              <a:tailEnd type="none" w="med" len="med"/>
            </a:ln>
          </p:spPr>
        </p:cxnSp>
        <p:cxnSp>
          <p:nvCxnSpPr>
            <p:cNvPr id="14516" name="Google Shape;14516;p38"/>
            <p:cNvCxnSpPr>
              <a:stCxn id="14517" idx="6"/>
              <a:endCxn id="14518" idx="2"/>
            </p:cNvCxnSpPr>
            <p:nvPr/>
          </p:nvCxnSpPr>
          <p:spPr>
            <a:xfrm>
              <a:off x="7184439" y="156868"/>
              <a:ext cx="174000" cy="52200"/>
            </a:xfrm>
            <a:prstGeom prst="straightConnector1">
              <a:avLst/>
            </a:prstGeom>
            <a:noFill/>
            <a:ln w="19050" cap="flat" cmpd="sng">
              <a:solidFill>
                <a:schemeClr val="dk1"/>
              </a:solidFill>
              <a:prstDash val="solid"/>
              <a:round/>
              <a:headEnd type="none" w="med" len="med"/>
              <a:tailEnd type="none" w="med" len="med"/>
            </a:ln>
          </p:spPr>
        </p:cxnSp>
        <p:grpSp>
          <p:nvGrpSpPr>
            <p:cNvPr id="14519" name="Google Shape;14519;p38"/>
            <p:cNvGrpSpPr/>
            <p:nvPr/>
          </p:nvGrpSpPr>
          <p:grpSpPr>
            <a:xfrm>
              <a:off x="6804466" y="-316297"/>
              <a:ext cx="252434" cy="252434"/>
              <a:chOff x="6804466" y="-316297"/>
              <a:chExt cx="252434" cy="252434"/>
            </a:xfrm>
          </p:grpSpPr>
          <p:sp>
            <p:nvSpPr>
              <p:cNvPr id="14514" name="Google Shape;14514;p38"/>
              <p:cNvSpPr/>
              <p:nvPr/>
            </p:nvSpPr>
            <p:spPr>
              <a:xfrm rot="1373782">
                <a:off x="6834354" y="-286409"/>
                <a:ext cx="192657" cy="192657"/>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20" name="Google Shape;14520;p38"/>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21" name="Google Shape;14521;p38"/>
            <p:cNvGrpSpPr/>
            <p:nvPr/>
          </p:nvGrpSpPr>
          <p:grpSpPr>
            <a:xfrm>
              <a:off x="7291941" y="112804"/>
              <a:ext cx="192691" cy="192691"/>
              <a:chOff x="7291941" y="112804"/>
              <a:chExt cx="192691" cy="192691"/>
            </a:xfrm>
          </p:grpSpPr>
          <p:sp>
            <p:nvSpPr>
              <p:cNvPr id="14522" name="Google Shape;14522;p38"/>
              <p:cNvSpPr/>
              <p:nvPr/>
            </p:nvSpPr>
            <p:spPr>
              <a:xfrm>
                <a:off x="7291941" y="112804"/>
                <a:ext cx="192691" cy="192691"/>
              </a:xfrm>
              <a:prstGeom prst="ellipse">
                <a:avLst/>
              </a:prstGeom>
              <a:solidFill>
                <a:schemeClr val="accent1"/>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23" name="Google Shape;14523;p38"/>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24" name="Google Shape;14524;p38"/>
            <p:cNvGrpSpPr/>
            <p:nvPr/>
          </p:nvGrpSpPr>
          <p:grpSpPr>
            <a:xfrm>
              <a:off x="6969033" y="-17269"/>
              <a:ext cx="259696" cy="259696"/>
              <a:chOff x="6969033" y="-17269"/>
              <a:chExt cx="259696" cy="259696"/>
            </a:xfrm>
          </p:grpSpPr>
          <p:sp>
            <p:nvSpPr>
              <p:cNvPr id="14517" name="Google Shape;14517;p38"/>
              <p:cNvSpPr/>
              <p:nvPr/>
            </p:nvSpPr>
            <p:spPr>
              <a:xfrm rot="1642122">
                <a:off x="7002539" y="16236"/>
                <a:ext cx="192684" cy="192684"/>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25" name="Google Shape;14525;p38"/>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14526" name="Google Shape;14526;p38"/>
          <p:cNvGrpSpPr/>
          <p:nvPr/>
        </p:nvGrpSpPr>
        <p:grpSpPr>
          <a:xfrm>
            <a:off x="339129" y="309806"/>
            <a:ext cx="1348426" cy="1070861"/>
            <a:chOff x="343354" y="291781"/>
            <a:chExt cx="1348426" cy="1070861"/>
          </a:xfrm>
        </p:grpSpPr>
        <p:cxnSp>
          <p:nvCxnSpPr>
            <p:cNvPr id="14527" name="Google Shape;14527;p38"/>
            <p:cNvCxnSpPr/>
            <p:nvPr/>
          </p:nvCxnSpPr>
          <p:spPr>
            <a:xfrm flipH="1">
              <a:off x="564642" y="847623"/>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4528" name="Google Shape;14528;p38"/>
            <p:cNvCxnSpPr>
              <a:stCxn id="14529" idx="6"/>
              <a:endCxn id="14530" idx="2"/>
            </p:cNvCxnSpPr>
            <p:nvPr/>
          </p:nvCxnSpPr>
          <p:spPr>
            <a:xfrm flipH="1">
              <a:off x="439781" y="1041798"/>
              <a:ext cx="52200" cy="174000"/>
            </a:xfrm>
            <a:prstGeom prst="straightConnector1">
              <a:avLst/>
            </a:prstGeom>
            <a:noFill/>
            <a:ln w="19050" cap="flat" cmpd="sng">
              <a:solidFill>
                <a:schemeClr val="dk1"/>
              </a:solidFill>
              <a:prstDash val="solid"/>
              <a:round/>
              <a:headEnd type="none" w="med" len="med"/>
              <a:tailEnd type="none" w="med" len="med"/>
            </a:ln>
          </p:spPr>
        </p:cxnSp>
        <p:grpSp>
          <p:nvGrpSpPr>
            <p:cNvPr id="14531" name="Google Shape;14531;p38"/>
            <p:cNvGrpSpPr/>
            <p:nvPr/>
          </p:nvGrpSpPr>
          <p:grpSpPr>
            <a:xfrm rot="5400000">
              <a:off x="752993" y="639922"/>
              <a:ext cx="530363" cy="530363"/>
              <a:chOff x="6804466" y="-316297"/>
              <a:chExt cx="252434" cy="252434"/>
            </a:xfrm>
          </p:grpSpPr>
          <p:sp>
            <p:nvSpPr>
              <p:cNvPr id="14532" name="Google Shape;14532;p38"/>
              <p:cNvSpPr/>
              <p:nvPr/>
            </p:nvSpPr>
            <p:spPr>
              <a:xfrm rot="1373782">
                <a:off x="6834354" y="-286409"/>
                <a:ext cx="192657" cy="19265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33" name="Google Shape;14533;p38"/>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34" name="Google Shape;14534;p38"/>
            <p:cNvGrpSpPr/>
            <p:nvPr/>
          </p:nvGrpSpPr>
          <p:grpSpPr>
            <a:xfrm rot="5400000">
              <a:off x="343354" y="1149300"/>
              <a:ext cx="192691" cy="192691"/>
              <a:chOff x="7291941" y="112804"/>
              <a:chExt cx="192691" cy="192691"/>
            </a:xfrm>
          </p:grpSpPr>
          <p:sp>
            <p:nvSpPr>
              <p:cNvPr id="14535" name="Google Shape;14535;p38"/>
              <p:cNvSpPr/>
              <p:nvPr/>
            </p:nvSpPr>
            <p:spPr>
              <a:xfrm>
                <a:off x="7291941" y="112804"/>
                <a:ext cx="192691" cy="192691"/>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36" name="Google Shape;14536;p38"/>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37" name="Google Shape;14537;p38"/>
            <p:cNvGrpSpPr/>
            <p:nvPr/>
          </p:nvGrpSpPr>
          <p:grpSpPr>
            <a:xfrm rot="5400000">
              <a:off x="406422" y="826392"/>
              <a:ext cx="259696" cy="259696"/>
              <a:chOff x="6969033" y="-17269"/>
              <a:chExt cx="259696" cy="259696"/>
            </a:xfrm>
          </p:grpSpPr>
          <p:sp>
            <p:nvSpPr>
              <p:cNvPr id="14529" name="Google Shape;14529;p38"/>
              <p:cNvSpPr/>
              <p:nvPr/>
            </p:nvSpPr>
            <p:spPr>
              <a:xfrm rot="1642122">
                <a:off x="7002539" y="16236"/>
                <a:ext cx="192684" cy="192684"/>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38" name="Google Shape;14538;p38"/>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39" name="Google Shape;14539;p38"/>
            <p:cNvGrpSpPr/>
            <p:nvPr/>
          </p:nvGrpSpPr>
          <p:grpSpPr>
            <a:xfrm rot="5400000">
              <a:off x="1326029" y="996891"/>
              <a:ext cx="365751" cy="365751"/>
              <a:chOff x="6804466" y="-316297"/>
              <a:chExt cx="252434" cy="252434"/>
            </a:xfrm>
          </p:grpSpPr>
          <p:sp>
            <p:nvSpPr>
              <p:cNvPr id="14540" name="Google Shape;14540;p38"/>
              <p:cNvSpPr/>
              <p:nvPr/>
            </p:nvSpPr>
            <p:spPr>
              <a:xfrm rot="1373782">
                <a:off x="6834354" y="-286409"/>
                <a:ext cx="192657" cy="19265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41" name="Google Shape;14541;p38"/>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542" name="Google Shape;14542;p38"/>
            <p:cNvCxnSpPr>
              <a:stCxn id="14532" idx="0"/>
              <a:endCxn id="14540" idx="4"/>
            </p:cNvCxnSpPr>
            <p:nvPr/>
          </p:nvCxnSpPr>
          <p:spPr>
            <a:xfrm>
              <a:off x="1204615" y="983845"/>
              <a:ext cx="175800" cy="141600"/>
            </a:xfrm>
            <a:prstGeom prst="straightConnector1">
              <a:avLst/>
            </a:prstGeom>
            <a:noFill/>
            <a:ln w="19050" cap="flat" cmpd="sng">
              <a:solidFill>
                <a:schemeClr val="dk1"/>
              </a:solidFill>
              <a:prstDash val="solid"/>
              <a:round/>
              <a:headEnd type="none" w="med" len="med"/>
              <a:tailEnd type="none" w="med" len="med"/>
            </a:ln>
          </p:spPr>
        </p:cxnSp>
        <p:grpSp>
          <p:nvGrpSpPr>
            <p:cNvPr id="14543" name="Google Shape;14543;p38"/>
            <p:cNvGrpSpPr/>
            <p:nvPr/>
          </p:nvGrpSpPr>
          <p:grpSpPr>
            <a:xfrm rot="5400000">
              <a:off x="1055710" y="291781"/>
              <a:ext cx="274320" cy="274320"/>
              <a:chOff x="6804466" y="-316297"/>
              <a:chExt cx="252434" cy="252434"/>
            </a:xfrm>
          </p:grpSpPr>
          <p:sp>
            <p:nvSpPr>
              <p:cNvPr id="14544" name="Google Shape;14544;p38"/>
              <p:cNvSpPr/>
              <p:nvPr/>
            </p:nvSpPr>
            <p:spPr>
              <a:xfrm rot="1373782">
                <a:off x="6834354" y="-286409"/>
                <a:ext cx="192657" cy="19265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45" name="Google Shape;14545;p38"/>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546" name="Google Shape;14546;p38"/>
            <p:cNvCxnSpPr>
              <a:stCxn id="14532" idx="2"/>
              <a:endCxn id="14544" idx="6"/>
            </p:cNvCxnSpPr>
            <p:nvPr/>
          </p:nvCxnSpPr>
          <p:spPr>
            <a:xfrm rot="10800000" flipH="1">
              <a:off x="1096916" y="525464"/>
              <a:ext cx="55200" cy="193200"/>
            </a:xfrm>
            <a:prstGeom prst="straightConnector1">
              <a:avLst/>
            </a:prstGeom>
            <a:noFill/>
            <a:ln w="19050" cap="flat" cmpd="sng">
              <a:solidFill>
                <a:schemeClr val="dk1"/>
              </a:solidFill>
              <a:prstDash val="solid"/>
              <a:round/>
              <a:headEnd type="none" w="med" len="med"/>
              <a:tailEnd type="none" w="med" len="med"/>
            </a:ln>
          </p:spPr>
        </p:cxnSp>
      </p:grpSp>
      <p:grpSp>
        <p:nvGrpSpPr>
          <p:cNvPr id="14547" name="Google Shape;14547;p38"/>
          <p:cNvGrpSpPr/>
          <p:nvPr/>
        </p:nvGrpSpPr>
        <p:grpSpPr>
          <a:xfrm rot="1800044">
            <a:off x="530588" y="3994978"/>
            <a:ext cx="680152" cy="621778"/>
            <a:chOff x="6804466" y="-316297"/>
            <a:chExt cx="680167" cy="621792"/>
          </a:xfrm>
        </p:grpSpPr>
        <p:cxnSp>
          <p:nvCxnSpPr>
            <p:cNvPr id="14548" name="Google Shape;14548;p38"/>
            <p:cNvCxnSpPr>
              <a:stCxn id="14549" idx="5"/>
              <a:endCxn id="14550" idx="1"/>
            </p:cNvCxnSpPr>
            <p:nvPr/>
          </p:nvCxnSpPr>
          <p:spPr>
            <a:xfrm rot="-1793934">
              <a:off x="7021508" y="-119170"/>
              <a:ext cx="13842" cy="221777"/>
            </a:xfrm>
            <a:prstGeom prst="straightConnector1">
              <a:avLst/>
            </a:prstGeom>
            <a:noFill/>
            <a:ln w="19050" cap="flat" cmpd="sng">
              <a:solidFill>
                <a:schemeClr val="dk1"/>
              </a:solidFill>
              <a:prstDash val="solid"/>
              <a:round/>
              <a:headEnd type="none" w="med" len="med"/>
              <a:tailEnd type="none" w="med" len="med"/>
            </a:ln>
          </p:spPr>
        </p:cxnSp>
        <p:cxnSp>
          <p:nvCxnSpPr>
            <p:cNvPr id="14551" name="Google Shape;14551;p38"/>
            <p:cNvCxnSpPr>
              <a:stCxn id="14552" idx="6"/>
              <a:endCxn id="14553" idx="2"/>
            </p:cNvCxnSpPr>
            <p:nvPr/>
          </p:nvCxnSpPr>
          <p:spPr>
            <a:xfrm rot="-1801102">
              <a:off x="7209223" y="116770"/>
              <a:ext cx="124731" cy="132397"/>
            </a:xfrm>
            <a:prstGeom prst="straightConnector1">
              <a:avLst/>
            </a:prstGeom>
            <a:noFill/>
            <a:ln w="19050" cap="flat" cmpd="sng">
              <a:solidFill>
                <a:schemeClr val="dk1"/>
              </a:solidFill>
              <a:prstDash val="solid"/>
              <a:round/>
              <a:headEnd type="none" w="med" len="med"/>
              <a:tailEnd type="none" w="med" len="med"/>
            </a:ln>
          </p:spPr>
        </p:cxnSp>
        <p:grpSp>
          <p:nvGrpSpPr>
            <p:cNvPr id="14554" name="Google Shape;14554;p38"/>
            <p:cNvGrpSpPr/>
            <p:nvPr/>
          </p:nvGrpSpPr>
          <p:grpSpPr>
            <a:xfrm>
              <a:off x="6804466" y="-316297"/>
              <a:ext cx="252434" cy="252434"/>
              <a:chOff x="6804466" y="-316297"/>
              <a:chExt cx="252434" cy="252434"/>
            </a:xfrm>
          </p:grpSpPr>
          <p:sp>
            <p:nvSpPr>
              <p:cNvPr id="14549" name="Google Shape;14549;p38"/>
              <p:cNvSpPr/>
              <p:nvPr/>
            </p:nvSpPr>
            <p:spPr>
              <a:xfrm rot="1373782">
                <a:off x="6834354" y="-286409"/>
                <a:ext cx="192657" cy="192657"/>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55" name="Google Shape;14555;p38"/>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56" name="Google Shape;14556;p38"/>
            <p:cNvGrpSpPr/>
            <p:nvPr/>
          </p:nvGrpSpPr>
          <p:grpSpPr>
            <a:xfrm>
              <a:off x="7291941" y="112804"/>
              <a:ext cx="192691" cy="192691"/>
              <a:chOff x="7291941" y="112804"/>
              <a:chExt cx="192691" cy="192691"/>
            </a:xfrm>
          </p:grpSpPr>
          <p:sp>
            <p:nvSpPr>
              <p:cNvPr id="14557" name="Google Shape;14557;p38"/>
              <p:cNvSpPr/>
              <p:nvPr/>
            </p:nvSpPr>
            <p:spPr>
              <a:xfrm>
                <a:off x="7291941" y="112804"/>
                <a:ext cx="192691" cy="192691"/>
              </a:xfrm>
              <a:prstGeom prst="ellipse">
                <a:avLst/>
              </a:prstGeom>
              <a:solidFill>
                <a:schemeClr val="accent1"/>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58" name="Google Shape;14558;p38"/>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59" name="Google Shape;14559;p38"/>
            <p:cNvGrpSpPr/>
            <p:nvPr/>
          </p:nvGrpSpPr>
          <p:grpSpPr>
            <a:xfrm>
              <a:off x="6969033" y="-17269"/>
              <a:ext cx="259696" cy="259696"/>
              <a:chOff x="6969033" y="-17269"/>
              <a:chExt cx="259696" cy="259696"/>
            </a:xfrm>
          </p:grpSpPr>
          <p:sp>
            <p:nvSpPr>
              <p:cNvPr id="14552" name="Google Shape;14552;p38"/>
              <p:cNvSpPr/>
              <p:nvPr/>
            </p:nvSpPr>
            <p:spPr>
              <a:xfrm rot="1642122">
                <a:off x="7002539" y="16236"/>
                <a:ext cx="192684" cy="192684"/>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60" name="Google Shape;14560;p38"/>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14561" name="Google Shape;14561;p38"/>
          <p:cNvGrpSpPr/>
          <p:nvPr/>
        </p:nvGrpSpPr>
        <p:grpSpPr>
          <a:xfrm rot="9900040">
            <a:off x="7553766" y="3886474"/>
            <a:ext cx="1348386" cy="1070829"/>
            <a:chOff x="343354" y="291781"/>
            <a:chExt cx="1348426" cy="1070861"/>
          </a:xfrm>
        </p:grpSpPr>
        <p:cxnSp>
          <p:nvCxnSpPr>
            <p:cNvPr id="14562" name="Google Shape;14562;p38"/>
            <p:cNvCxnSpPr/>
            <p:nvPr/>
          </p:nvCxnSpPr>
          <p:spPr>
            <a:xfrm rot="900154" flipH="1">
              <a:off x="585715" y="787465"/>
              <a:ext cx="435753" cy="219915"/>
            </a:xfrm>
            <a:prstGeom prst="straightConnector1">
              <a:avLst/>
            </a:prstGeom>
            <a:noFill/>
            <a:ln w="19050" cap="flat" cmpd="sng">
              <a:solidFill>
                <a:schemeClr val="dk1"/>
              </a:solidFill>
              <a:prstDash val="solid"/>
              <a:round/>
              <a:headEnd type="none" w="med" len="med"/>
              <a:tailEnd type="none" w="med" len="med"/>
            </a:ln>
          </p:spPr>
        </p:cxnSp>
        <p:cxnSp>
          <p:nvCxnSpPr>
            <p:cNvPr id="14563" name="Google Shape;14563;p38"/>
            <p:cNvCxnSpPr>
              <a:stCxn id="14564" idx="6"/>
              <a:endCxn id="14565" idx="2"/>
            </p:cNvCxnSpPr>
            <p:nvPr/>
          </p:nvCxnSpPr>
          <p:spPr>
            <a:xfrm rot="931447" flipH="1">
              <a:off x="462928" y="1037943"/>
              <a:ext cx="5604" cy="181710"/>
            </a:xfrm>
            <a:prstGeom prst="straightConnector1">
              <a:avLst/>
            </a:prstGeom>
            <a:noFill/>
            <a:ln w="19050" cap="flat" cmpd="sng">
              <a:solidFill>
                <a:schemeClr val="dk1"/>
              </a:solidFill>
              <a:prstDash val="solid"/>
              <a:round/>
              <a:headEnd type="none" w="med" len="med"/>
              <a:tailEnd type="none" w="med" len="med"/>
            </a:ln>
          </p:spPr>
        </p:cxnSp>
        <p:grpSp>
          <p:nvGrpSpPr>
            <p:cNvPr id="14566" name="Google Shape;14566;p38"/>
            <p:cNvGrpSpPr/>
            <p:nvPr/>
          </p:nvGrpSpPr>
          <p:grpSpPr>
            <a:xfrm rot="5400000">
              <a:off x="752993" y="639922"/>
              <a:ext cx="530363" cy="530363"/>
              <a:chOff x="6804466" y="-316297"/>
              <a:chExt cx="252434" cy="252434"/>
            </a:xfrm>
          </p:grpSpPr>
          <p:sp>
            <p:nvSpPr>
              <p:cNvPr id="14567" name="Google Shape;14567;p38"/>
              <p:cNvSpPr/>
              <p:nvPr/>
            </p:nvSpPr>
            <p:spPr>
              <a:xfrm rot="1373782">
                <a:off x="6834354" y="-286409"/>
                <a:ext cx="192657" cy="192657"/>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68" name="Google Shape;14568;p38"/>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69" name="Google Shape;14569;p38"/>
            <p:cNvGrpSpPr/>
            <p:nvPr/>
          </p:nvGrpSpPr>
          <p:grpSpPr>
            <a:xfrm rot="5400000">
              <a:off x="343354" y="1149300"/>
              <a:ext cx="192691" cy="192691"/>
              <a:chOff x="7291941" y="112804"/>
              <a:chExt cx="192691" cy="192691"/>
            </a:xfrm>
          </p:grpSpPr>
          <p:sp>
            <p:nvSpPr>
              <p:cNvPr id="14570" name="Google Shape;14570;p38"/>
              <p:cNvSpPr/>
              <p:nvPr/>
            </p:nvSpPr>
            <p:spPr>
              <a:xfrm>
                <a:off x="7291941" y="112804"/>
                <a:ext cx="192691" cy="192691"/>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71" name="Google Shape;14571;p38"/>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72" name="Google Shape;14572;p38"/>
            <p:cNvGrpSpPr/>
            <p:nvPr/>
          </p:nvGrpSpPr>
          <p:grpSpPr>
            <a:xfrm rot="5400000">
              <a:off x="406422" y="826392"/>
              <a:ext cx="259696" cy="259696"/>
              <a:chOff x="6969033" y="-17269"/>
              <a:chExt cx="259696" cy="259696"/>
            </a:xfrm>
          </p:grpSpPr>
          <p:sp>
            <p:nvSpPr>
              <p:cNvPr id="14564" name="Google Shape;14564;p38"/>
              <p:cNvSpPr/>
              <p:nvPr/>
            </p:nvSpPr>
            <p:spPr>
              <a:xfrm rot="1642122">
                <a:off x="7002539" y="16236"/>
                <a:ext cx="192684" cy="192684"/>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73" name="Google Shape;14573;p38"/>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74" name="Google Shape;14574;p38"/>
            <p:cNvGrpSpPr/>
            <p:nvPr/>
          </p:nvGrpSpPr>
          <p:grpSpPr>
            <a:xfrm rot="5400000">
              <a:off x="1326029" y="996891"/>
              <a:ext cx="365751" cy="365751"/>
              <a:chOff x="6804466" y="-316297"/>
              <a:chExt cx="252434" cy="252434"/>
            </a:xfrm>
          </p:grpSpPr>
          <p:sp>
            <p:nvSpPr>
              <p:cNvPr id="14575" name="Google Shape;14575;p38"/>
              <p:cNvSpPr/>
              <p:nvPr/>
            </p:nvSpPr>
            <p:spPr>
              <a:xfrm rot="1373782">
                <a:off x="6834354" y="-286409"/>
                <a:ext cx="192657" cy="192657"/>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76" name="Google Shape;14576;p38"/>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577" name="Google Shape;14577;p38"/>
            <p:cNvCxnSpPr>
              <a:stCxn id="14567" idx="0"/>
              <a:endCxn id="14575" idx="4"/>
            </p:cNvCxnSpPr>
            <p:nvPr/>
          </p:nvCxnSpPr>
          <p:spPr>
            <a:xfrm rot="900395">
              <a:off x="1189248" y="1008981"/>
              <a:ext cx="206233" cy="91329"/>
            </a:xfrm>
            <a:prstGeom prst="straightConnector1">
              <a:avLst/>
            </a:prstGeom>
            <a:noFill/>
            <a:ln w="19050" cap="flat" cmpd="sng">
              <a:solidFill>
                <a:srgbClr val="434343"/>
              </a:solidFill>
              <a:prstDash val="solid"/>
              <a:round/>
              <a:headEnd type="none" w="med" len="med"/>
              <a:tailEnd type="none" w="med" len="med"/>
            </a:ln>
          </p:spPr>
        </p:cxnSp>
        <p:grpSp>
          <p:nvGrpSpPr>
            <p:cNvPr id="14578" name="Google Shape;14578;p38"/>
            <p:cNvGrpSpPr/>
            <p:nvPr/>
          </p:nvGrpSpPr>
          <p:grpSpPr>
            <a:xfrm rot="5400000">
              <a:off x="1055710" y="291781"/>
              <a:ext cx="274320" cy="274320"/>
              <a:chOff x="6804466" y="-316297"/>
              <a:chExt cx="252434" cy="252434"/>
            </a:xfrm>
          </p:grpSpPr>
          <p:sp>
            <p:nvSpPr>
              <p:cNvPr id="14579" name="Google Shape;14579;p38"/>
              <p:cNvSpPr/>
              <p:nvPr/>
            </p:nvSpPr>
            <p:spPr>
              <a:xfrm rot="1373782">
                <a:off x="6834354" y="-286409"/>
                <a:ext cx="192657" cy="19265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80" name="Google Shape;14580;p38"/>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581" name="Google Shape;14581;p38"/>
            <p:cNvCxnSpPr>
              <a:stCxn id="14567" idx="2"/>
              <a:endCxn id="14579" idx="6"/>
            </p:cNvCxnSpPr>
            <p:nvPr/>
          </p:nvCxnSpPr>
          <p:spPr>
            <a:xfrm rot="-9884693" flipH="1">
              <a:off x="1122806" y="521604"/>
              <a:ext cx="3421" cy="200919"/>
            </a:xfrm>
            <a:prstGeom prst="straightConnector1">
              <a:avLst/>
            </a:prstGeom>
            <a:noFill/>
            <a:ln w="19050" cap="flat" cmpd="sng">
              <a:solidFill>
                <a:schemeClr val="dk1"/>
              </a:solidFill>
              <a:prstDash val="solid"/>
              <a:round/>
              <a:headEnd type="none" w="med" len="med"/>
              <a:tailEnd type="none" w="med" len="med"/>
            </a:ln>
          </p:spPr>
        </p:cxnSp>
      </p:gr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4632"/>
        <p:cNvGrpSpPr/>
        <p:nvPr/>
      </p:nvGrpSpPr>
      <p:grpSpPr>
        <a:xfrm>
          <a:off x="0" y="0"/>
          <a:ext cx="0" cy="0"/>
          <a:chOff x="0" y="0"/>
          <a:chExt cx="0" cy="0"/>
        </a:xfrm>
      </p:grpSpPr>
      <p:sp>
        <p:nvSpPr>
          <p:cNvPr id="14633" name="Google Shape;14633;p41"/>
          <p:cNvSpPr txBox="1">
            <a:spLocks noGrp="1"/>
          </p:cNvSpPr>
          <p:nvPr>
            <p:ph type="title"/>
          </p:nvPr>
        </p:nvSpPr>
        <p:spPr>
          <a:xfrm>
            <a:off x="259773" y="1348805"/>
            <a:ext cx="8250382" cy="1191425"/>
          </a:xfrm>
          <a:prstGeom prst="rect">
            <a:avLst/>
          </a:prstGeom>
        </p:spPr>
        <p:txBody>
          <a:bodyPr spcFirstLastPara="1" wrap="square" lIns="91425" tIns="45700" rIns="91425" bIns="91425" anchor="ctr" anchorCtr="0">
            <a:noAutofit/>
          </a:bodyPr>
          <a:lstStyle/>
          <a:p>
            <a:pPr marL="0" lvl="0" indent="0" algn="ctr" rtl="0">
              <a:spcBef>
                <a:spcPts val="0"/>
              </a:spcBef>
              <a:spcAft>
                <a:spcPts val="0"/>
              </a:spcAft>
              <a:buNone/>
            </a:pPr>
            <a:r>
              <a:rPr lang="en" sz="4800" b="1" dirty="0" smtClean="0">
                <a:latin typeface="Times New Roman" panose="02020603050405020304" pitchFamily="18" charset="0"/>
                <a:cs typeface="Times New Roman" panose="02020603050405020304" pitchFamily="18" charset="0"/>
              </a:rPr>
              <a:t>HÌNH THÀNH KIẾN THỨC</a:t>
            </a:r>
            <a:r>
              <a:rPr lang="en" sz="4800" b="1" dirty="0" smtClean="0">
                <a:solidFill>
                  <a:schemeClr val="accent5"/>
                </a:solidFill>
                <a:latin typeface="Times New Roman" panose="02020603050405020304" pitchFamily="18" charset="0"/>
                <a:cs typeface="Times New Roman" panose="02020603050405020304" pitchFamily="18" charset="0"/>
              </a:rPr>
              <a:t>!</a:t>
            </a:r>
            <a:endParaRPr sz="4800" b="1" dirty="0">
              <a:solidFill>
                <a:schemeClr val="accent5"/>
              </a:solidFill>
              <a:latin typeface="Times New Roman" panose="02020603050405020304" pitchFamily="18" charset="0"/>
              <a:cs typeface="Times New Roman" panose="02020603050405020304" pitchFamily="18" charset="0"/>
            </a:endParaRPr>
          </a:p>
        </p:txBody>
      </p:sp>
      <p:sp>
        <p:nvSpPr>
          <p:cNvPr id="14634" name="Google Shape;14634;p41"/>
          <p:cNvSpPr txBox="1">
            <a:spLocks noGrp="1"/>
          </p:cNvSpPr>
          <p:nvPr>
            <p:ph type="subTitle" idx="1"/>
          </p:nvPr>
        </p:nvSpPr>
        <p:spPr>
          <a:xfrm>
            <a:off x="1531904" y="2540230"/>
            <a:ext cx="6057000" cy="395837"/>
          </a:xfrm>
          <a:prstGeom prst="rect">
            <a:avLst/>
          </a:prstGeom>
        </p:spPr>
        <p:txBody>
          <a:bodyPr spcFirstLastPara="1" wrap="square" lIns="182875" tIns="91425" rIns="182875" bIns="91425" anchor="ctr" anchorCtr="0">
            <a:noAutofit/>
          </a:bodyPr>
          <a:lstStyle/>
          <a:p>
            <a:pPr marL="0" lvl="0" indent="0" algn="ctr" rtl="0">
              <a:spcBef>
                <a:spcPts val="0"/>
              </a:spcBef>
              <a:spcAft>
                <a:spcPts val="0"/>
              </a:spcAft>
              <a:buNone/>
            </a:pPr>
            <a:r>
              <a:rPr lang="en" dirty="0" smtClean="0">
                <a:latin typeface="Times New Roman" panose="02020603050405020304" pitchFamily="18" charset="0"/>
                <a:cs typeface="Times New Roman" panose="02020603050405020304" pitchFamily="18" charset="0"/>
              </a:rPr>
              <a:t>GV: NGUYỄN THANH KIM HUỆ</a:t>
            </a:r>
            <a:endParaRPr dirty="0">
              <a:latin typeface="Times New Roman" panose="02020603050405020304" pitchFamily="18" charset="0"/>
              <a:cs typeface="Times New Roman" panose="02020603050405020304" pitchFamily="18" charset="0"/>
            </a:endParaRPr>
          </a:p>
        </p:txBody>
      </p:sp>
      <p:grpSp>
        <p:nvGrpSpPr>
          <p:cNvPr id="14635" name="Google Shape;14635;p41"/>
          <p:cNvGrpSpPr/>
          <p:nvPr/>
        </p:nvGrpSpPr>
        <p:grpSpPr>
          <a:xfrm rot="3962041">
            <a:off x="7065659" y="41205"/>
            <a:ext cx="1348354" cy="1071102"/>
            <a:chOff x="343445" y="291733"/>
            <a:chExt cx="1348335" cy="1071087"/>
          </a:xfrm>
        </p:grpSpPr>
        <p:cxnSp>
          <p:nvCxnSpPr>
            <p:cNvPr id="14636" name="Google Shape;14636;p41"/>
            <p:cNvCxnSpPr/>
            <p:nvPr/>
          </p:nvCxnSpPr>
          <p:spPr>
            <a:xfrm rot="900154" flipH="1">
              <a:off x="585679" y="787336"/>
              <a:ext cx="435753" cy="219915"/>
            </a:xfrm>
            <a:prstGeom prst="straightConnector1">
              <a:avLst/>
            </a:prstGeom>
            <a:noFill/>
            <a:ln w="19050" cap="flat" cmpd="sng">
              <a:solidFill>
                <a:schemeClr val="dk1"/>
              </a:solidFill>
              <a:prstDash val="solid"/>
              <a:round/>
              <a:headEnd type="none" w="med" len="med"/>
              <a:tailEnd type="none" w="med" len="med"/>
            </a:ln>
          </p:spPr>
        </p:cxnSp>
        <p:cxnSp>
          <p:nvCxnSpPr>
            <p:cNvPr id="14637" name="Google Shape;14637;p41"/>
            <p:cNvCxnSpPr>
              <a:stCxn id="14638" idx="6"/>
            </p:cNvCxnSpPr>
            <p:nvPr/>
          </p:nvCxnSpPr>
          <p:spPr>
            <a:xfrm rot="-3962251" flipH="1">
              <a:off x="375751" y="1117375"/>
              <a:ext cx="180234" cy="22693"/>
            </a:xfrm>
            <a:prstGeom prst="straightConnector1">
              <a:avLst/>
            </a:prstGeom>
            <a:noFill/>
            <a:ln w="19050" cap="flat" cmpd="sng">
              <a:solidFill>
                <a:schemeClr val="dk1"/>
              </a:solidFill>
              <a:prstDash val="solid"/>
              <a:round/>
              <a:headEnd type="none" w="med" len="med"/>
              <a:tailEnd type="none" w="med" len="med"/>
            </a:ln>
          </p:spPr>
        </p:cxnSp>
        <p:grpSp>
          <p:nvGrpSpPr>
            <p:cNvPr id="14639" name="Google Shape;14639;p41"/>
            <p:cNvGrpSpPr/>
            <p:nvPr/>
          </p:nvGrpSpPr>
          <p:grpSpPr>
            <a:xfrm rot="5400000">
              <a:off x="752644" y="639830"/>
              <a:ext cx="530713" cy="530713"/>
              <a:chOff x="6804422" y="-316297"/>
              <a:chExt cx="252600" cy="252600"/>
            </a:xfrm>
          </p:grpSpPr>
          <p:sp>
            <p:nvSpPr>
              <p:cNvPr id="14640" name="Google Shape;14640;p41"/>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1" name="Google Shape;14641;p4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42" name="Google Shape;14642;p41"/>
            <p:cNvGrpSpPr/>
            <p:nvPr/>
          </p:nvGrpSpPr>
          <p:grpSpPr>
            <a:xfrm rot="5400000">
              <a:off x="343445" y="1149300"/>
              <a:ext cx="192600" cy="192600"/>
              <a:chOff x="7291941" y="112804"/>
              <a:chExt cx="192600" cy="192600"/>
            </a:xfrm>
          </p:grpSpPr>
          <p:sp>
            <p:nvSpPr>
              <p:cNvPr id="14643" name="Google Shape;14643;p41"/>
              <p:cNvSpPr/>
              <p:nvPr/>
            </p:nvSpPr>
            <p:spPr>
              <a:xfrm>
                <a:off x="7291941" y="112804"/>
                <a:ext cx="192600" cy="192600"/>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4" name="Google Shape;14644;p41"/>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45" name="Google Shape;14645;p41"/>
            <p:cNvGrpSpPr/>
            <p:nvPr/>
          </p:nvGrpSpPr>
          <p:grpSpPr>
            <a:xfrm rot="5400000">
              <a:off x="406618" y="826471"/>
              <a:ext cx="259500" cy="259500"/>
              <a:chOff x="6969112" y="-17269"/>
              <a:chExt cx="259500" cy="259500"/>
            </a:xfrm>
          </p:grpSpPr>
          <p:sp>
            <p:nvSpPr>
              <p:cNvPr id="14638" name="Google Shape;14638;p41"/>
              <p:cNvSpPr/>
              <p:nvPr/>
            </p:nvSpPr>
            <p:spPr>
              <a:xfrm rot="1641813">
                <a:off x="7002590" y="16208"/>
                <a:ext cx="192544" cy="192544"/>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6" name="Google Shape;14646;p41"/>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47" name="Google Shape;14647;p41"/>
            <p:cNvGrpSpPr/>
            <p:nvPr/>
          </p:nvGrpSpPr>
          <p:grpSpPr>
            <a:xfrm rot="5400000">
              <a:off x="1325788" y="996827"/>
              <a:ext cx="365992" cy="365992"/>
              <a:chOff x="6804422" y="-316297"/>
              <a:chExt cx="252600" cy="252600"/>
            </a:xfrm>
          </p:grpSpPr>
          <p:sp>
            <p:nvSpPr>
              <p:cNvPr id="14648" name="Google Shape;14648;p41"/>
              <p:cNvSpPr/>
              <p:nvPr/>
            </p:nvSpPr>
            <p:spPr>
              <a:xfrm rot="1373652">
                <a:off x="6834328" y="-286390"/>
                <a:ext cx="192787" cy="192787"/>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9" name="Google Shape;14649;p4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50" name="Google Shape;14650;p41"/>
            <p:cNvCxnSpPr>
              <a:stCxn id="14640" idx="0"/>
              <a:endCxn id="14648" idx="4"/>
            </p:cNvCxnSpPr>
            <p:nvPr/>
          </p:nvCxnSpPr>
          <p:spPr>
            <a:xfrm rot="-3956848" flipH="1">
              <a:off x="1263244" y="945787"/>
              <a:ext cx="58149" cy="217975"/>
            </a:xfrm>
            <a:prstGeom prst="straightConnector1">
              <a:avLst/>
            </a:prstGeom>
            <a:noFill/>
            <a:ln w="19050" cap="flat" cmpd="sng">
              <a:solidFill>
                <a:schemeClr val="dk1"/>
              </a:solidFill>
              <a:prstDash val="solid"/>
              <a:round/>
              <a:headEnd type="none" w="med" len="med"/>
              <a:tailEnd type="none" w="med" len="med"/>
            </a:ln>
          </p:spPr>
        </p:cxnSp>
        <p:grpSp>
          <p:nvGrpSpPr>
            <p:cNvPr id="14651" name="Google Shape;14651;p41"/>
            <p:cNvGrpSpPr/>
            <p:nvPr/>
          </p:nvGrpSpPr>
          <p:grpSpPr>
            <a:xfrm rot="5400000">
              <a:off x="1055529" y="291733"/>
              <a:ext cx="274500" cy="274500"/>
              <a:chOff x="6804422" y="-316297"/>
              <a:chExt cx="252600" cy="252600"/>
            </a:xfrm>
          </p:grpSpPr>
          <p:sp>
            <p:nvSpPr>
              <p:cNvPr id="14652" name="Google Shape;14652;p41"/>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53" name="Google Shape;14653;p4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54" name="Google Shape;14654;p41"/>
            <p:cNvCxnSpPr>
              <a:stCxn id="14640" idx="2"/>
              <a:endCxn id="14652" idx="6"/>
            </p:cNvCxnSpPr>
            <p:nvPr/>
          </p:nvCxnSpPr>
          <p:spPr>
            <a:xfrm rot="6836170" flipH="1">
              <a:off x="1024934" y="608051"/>
              <a:ext cx="198906" cy="27932"/>
            </a:xfrm>
            <a:prstGeom prst="straightConnector1">
              <a:avLst/>
            </a:prstGeom>
            <a:noFill/>
            <a:ln w="19050" cap="flat" cmpd="sng">
              <a:solidFill>
                <a:schemeClr val="dk1"/>
              </a:solidFill>
              <a:prstDash val="solid"/>
              <a:round/>
              <a:headEnd type="none" w="med" len="med"/>
              <a:tailEnd type="none" w="med" len="med"/>
            </a:ln>
          </p:spPr>
        </p:cxnSp>
      </p:grpSp>
    </p:spTree>
    <p:extLst>
      <p:ext uri="{BB962C8B-B14F-4D97-AF65-F5344CB8AC3E}">
        <p14:creationId xmlns:p14="http://schemas.microsoft.com/office/powerpoint/2010/main" val="392703185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4658"/>
        <p:cNvGrpSpPr/>
        <p:nvPr/>
      </p:nvGrpSpPr>
      <p:grpSpPr>
        <a:xfrm>
          <a:off x="0" y="0"/>
          <a:ext cx="0" cy="0"/>
          <a:chOff x="0" y="0"/>
          <a:chExt cx="0" cy="0"/>
        </a:xfrm>
      </p:grpSpPr>
      <p:sp>
        <p:nvSpPr>
          <p:cNvPr id="14659" name="Google Shape;14659;p42"/>
          <p:cNvSpPr txBox="1">
            <a:spLocks noGrp="1"/>
          </p:cNvSpPr>
          <p:nvPr>
            <p:ph type="title" idx="2"/>
          </p:nvPr>
        </p:nvSpPr>
        <p:spPr>
          <a:xfrm>
            <a:off x="752863" y="550184"/>
            <a:ext cx="2286000" cy="1390800"/>
          </a:xfrm>
          <a:prstGeom prst="rect">
            <a:avLst/>
          </a:prstGeom>
        </p:spPr>
        <p:txBody>
          <a:bodyPr spcFirstLastPara="1" wrap="square" lIns="0" tIns="0" rIns="0" bIns="182875" anchor="ctr" anchorCtr="0">
            <a:noAutofit/>
          </a:bodyPr>
          <a:lstStyle/>
          <a:p>
            <a:pPr marL="0" lvl="0" indent="0" algn="l" rtl="0">
              <a:spcBef>
                <a:spcPts val="0"/>
              </a:spcBef>
              <a:spcAft>
                <a:spcPts val="0"/>
              </a:spcAft>
              <a:buNone/>
            </a:pPr>
            <a:r>
              <a:rPr lang="en" dirty="0"/>
              <a:t>01</a:t>
            </a:r>
            <a:endParaRPr dirty="0"/>
          </a:p>
        </p:txBody>
      </p:sp>
      <p:sp>
        <p:nvSpPr>
          <p:cNvPr id="14660" name="Google Shape;14660;p42"/>
          <p:cNvSpPr txBox="1">
            <a:spLocks noGrp="1"/>
          </p:cNvSpPr>
          <p:nvPr>
            <p:ph type="title"/>
          </p:nvPr>
        </p:nvSpPr>
        <p:spPr>
          <a:xfrm>
            <a:off x="602673" y="1758056"/>
            <a:ext cx="8125691" cy="914400"/>
          </a:xfrm>
          <a:prstGeom prst="rect">
            <a:avLst/>
          </a:prstGeom>
        </p:spPr>
        <p:txBody>
          <a:bodyPr spcFirstLastPara="1" wrap="square" lIns="91425" tIns="45700" rIns="91425" bIns="91425" anchor="ctr" anchorCtr="0">
            <a:noAutofit/>
          </a:bodyPr>
          <a:lstStyle/>
          <a:p>
            <a:pPr lvl="0"/>
            <a:r>
              <a:rPr lang="en-US" b="1" dirty="0" err="1">
                <a:latin typeface="Times New Roman" panose="02020603050405020304" pitchFamily="18" charset="0"/>
                <a:cs typeface="Times New Roman" panose="02020603050405020304" pitchFamily="18" charset="0"/>
              </a:rPr>
              <a:t>Cấu</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rúc</a:t>
            </a:r>
            <a:r>
              <a:rPr lang="en-US" b="1" dirty="0">
                <a:latin typeface="Times New Roman" panose="02020603050405020304" pitchFamily="18" charset="0"/>
                <a:cs typeface="Times New Roman" panose="02020603050405020304" pitchFamily="18" charset="0"/>
              </a:rPr>
              <a:t> electron </a:t>
            </a:r>
            <a:r>
              <a:rPr lang="en-US" b="1" dirty="0" err="1">
                <a:latin typeface="Times New Roman" panose="02020603050405020304" pitchFamily="18" charset="0"/>
                <a:cs typeface="Times New Roman" panose="02020603050405020304" pitchFamily="18" charset="0"/>
              </a:rPr>
              <a:t>bền</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vữ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ủa</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khí</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hiếm</a:t>
            </a:r>
            <a:r>
              <a:rPr lang="en-US" b="1" dirty="0">
                <a:latin typeface="Times New Roman" panose="02020603050405020304" pitchFamily="18" charset="0"/>
                <a:cs typeface="Times New Roman" panose="02020603050405020304" pitchFamily="18" charset="0"/>
              </a:rPr>
              <a:t>.</a:t>
            </a:r>
          </a:p>
        </p:txBody>
      </p:sp>
      <p:grpSp>
        <p:nvGrpSpPr>
          <p:cNvPr id="14662" name="Google Shape;14662;p42"/>
          <p:cNvGrpSpPr/>
          <p:nvPr/>
        </p:nvGrpSpPr>
        <p:grpSpPr>
          <a:xfrm>
            <a:off x="604200" y="2895622"/>
            <a:ext cx="2274082" cy="1759505"/>
            <a:chOff x="343445" y="291733"/>
            <a:chExt cx="1348335" cy="1071087"/>
          </a:xfrm>
        </p:grpSpPr>
        <p:cxnSp>
          <p:nvCxnSpPr>
            <p:cNvPr id="14663" name="Google Shape;14663;p42"/>
            <p:cNvCxnSpPr/>
            <p:nvPr/>
          </p:nvCxnSpPr>
          <p:spPr>
            <a:xfrm flipH="1">
              <a:off x="564606" y="847494"/>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4664" name="Google Shape;14664;p42"/>
            <p:cNvCxnSpPr>
              <a:stCxn id="14665" idx="6"/>
            </p:cNvCxnSpPr>
            <p:nvPr/>
          </p:nvCxnSpPr>
          <p:spPr>
            <a:xfrm flipH="1">
              <a:off x="439918" y="1041721"/>
              <a:ext cx="52200" cy="174000"/>
            </a:xfrm>
            <a:prstGeom prst="straightConnector1">
              <a:avLst/>
            </a:prstGeom>
            <a:noFill/>
            <a:ln w="19050" cap="flat" cmpd="sng">
              <a:solidFill>
                <a:schemeClr val="dk1"/>
              </a:solidFill>
              <a:prstDash val="solid"/>
              <a:round/>
              <a:headEnd type="none" w="med" len="med"/>
              <a:tailEnd type="none" w="med" len="med"/>
            </a:ln>
          </p:spPr>
        </p:cxnSp>
        <p:grpSp>
          <p:nvGrpSpPr>
            <p:cNvPr id="14666" name="Google Shape;14666;p42"/>
            <p:cNvGrpSpPr/>
            <p:nvPr/>
          </p:nvGrpSpPr>
          <p:grpSpPr>
            <a:xfrm rot="5400000">
              <a:off x="752644" y="639830"/>
              <a:ext cx="530713" cy="530713"/>
              <a:chOff x="6804422" y="-316297"/>
              <a:chExt cx="252600" cy="252600"/>
            </a:xfrm>
          </p:grpSpPr>
          <p:sp>
            <p:nvSpPr>
              <p:cNvPr id="14667" name="Google Shape;14667;p42"/>
              <p:cNvSpPr/>
              <p:nvPr/>
            </p:nvSpPr>
            <p:spPr>
              <a:xfrm rot="1373652">
                <a:off x="6834328" y="-286390"/>
                <a:ext cx="192787" cy="19278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68" name="Google Shape;14668;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69" name="Google Shape;14669;p42"/>
            <p:cNvGrpSpPr/>
            <p:nvPr/>
          </p:nvGrpSpPr>
          <p:grpSpPr>
            <a:xfrm rot="5400000">
              <a:off x="343445" y="1149300"/>
              <a:ext cx="192600" cy="192600"/>
              <a:chOff x="7291941" y="112804"/>
              <a:chExt cx="192600" cy="192600"/>
            </a:xfrm>
          </p:grpSpPr>
          <p:sp>
            <p:nvSpPr>
              <p:cNvPr id="14670" name="Google Shape;14670;p42"/>
              <p:cNvSpPr/>
              <p:nvPr/>
            </p:nvSpPr>
            <p:spPr>
              <a:xfrm>
                <a:off x="7291941" y="112804"/>
                <a:ext cx="192600" cy="192600"/>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1" name="Google Shape;14671;p4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72" name="Google Shape;14672;p42"/>
            <p:cNvGrpSpPr/>
            <p:nvPr/>
          </p:nvGrpSpPr>
          <p:grpSpPr>
            <a:xfrm rot="5400000">
              <a:off x="406618" y="826471"/>
              <a:ext cx="259500" cy="259500"/>
              <a:chOff x="6969112" y="-17269"/>
              <a:chExt cx="259500" cy="259500"/>
            </a:xfrm>
          </p:grpSpPr>
          <p:sp>
            <p:nvSpPr>
              <p:cNvPr id="14665" name="Google Shape;14665;p42"/>
              <p:cNvSpPr/>
              <p:nvPr/>
            </p:nvSpPr>
            <p:spPr>
              <a:xfrm rot="1641813">
                <a:off x="7002590" y="16208"/>
                <a:ext cx="192544" cy="192544"/>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3" name="Google Shape;14673;p4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74" name="Google Shape;14674;p42"/>
            <p:cNvGrpSpPr/>
            <p:nvPr/>
          </p:nvGrpSpPr>
          <p:grpSpPr>
            <a:xfrm rot="5400000">
              <a:off x="1325788" y="996827"/>
              <a:ext cx="365992" cy="365992"/>
              <a:chOff x="6804422" y="-316297"/>
              <a:chExt cx="252600" cy="252600"/>
            </a:xfrm>
          </p:grpSpPr>
          <p:sp>
            <p:nvSpPr>
              <p:cNvPr id="14675" name="Google Shape;14675;p42"/>
              <p:cNvSpPr/>
              <p:nvPr/>
            </p:nvSpPr>
            <p:spPr>
              <a:xfrm rot="1373652">
                <a:off x="6834328" y="-286390"/>
                <a:ext cx="192787" cy="19278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6" name="Google Shape;14676;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77" name="Google Shape;14677;p42"/>
            <p:cNvCxnSpPr>
              <a:stCxn id="14667" idx="0"/>
              <a:endCxn id="14675" idx="4"/>
            </p:cNvCxnSpPr>
            <p:nvPr/>
          </p:nvCxnSpPr>
          <p:spPr>
            <a:xfrm>
              <a:off x="1204569" y="983974"/>
              <a:ext cx="175500" cy="141600"/>
            </a:xfrm>
            <a:prstGeom prst="straightConnector1">
              <a:avLst/>
            </a:prstGeom>
            <a:noFill/>
            <a:ln w="19050" cap="flat" cmpd="sng">
              <a:solidFill>
                <a:schemeClr val="dk1"/>
              </a:solidFill>
              <a:prstDash val="solid"/>
              <a:round/>
              <a:headEnd type="none" w="med" len="med"/>
              <a:tailEnd type="none" w="med" len="med"/>
            </a:ln>
          </p:spPr>
        </p:cxnSp>
        <p:grpSp>
          <p:nvGrpSpPr>
            <p:cNvPr id="14678" name="Google Shape;14678;p42"/>
            <p:cNvGrpSpPr/>
            <p:nvPr/>
          </p:nvGrpSpPr>
          <p:grpSpPr>
            <a:xfrm rot="5400000">
              <a:off x="1055529" y="291733"/>
              <a:ext cx="274500" cy="274500"/>
              <a:chOff x="6804422" y="-316297"/>
              <a:chExt cx="252600" cy="252600"/>
            </a:xfrm>
          </p:grpSpPr>
          <p:sp>
            <p:nvSpPr>
              <p:cNvPr id="14679" name="Google Shape;14679;p42"/>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80" name="Google Shape;14680;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81" name="Google Shape;14681;p42"/>
            <p:cNvCxnSpPr>
              <a:stCxn id="14667" idx="2"/>
              <a:endCxn id="14679" idx="6"/>
            </p:cNvCxnSpPr>
            <p:nvPr/>
          </p:nvCxnSpPr>
          <p:spPr>
            <a:xfrm rot="10800000" flipH="1">
              <a:off x="1096788" y="525417"/>
              <a:ext cx="55200" cy="193200"/>
            </a:xfrm>
            <a:prstGeom prst="straightConnector1">
              <a:avLst/>
            </a:prstGeom>
            <a:noFill/>
            <a:ln w="19050" cap="flat" cmpd="sng">
              <a:solidFill>
                <a:schemeClr val="dk1"/>
              </a:solidFill>
              <a:prstDash val="solid"/>
              <a:round/>
              <a:headEnd type="none" w="med" len="med"/>
              <a:tailEnd type="none" w="med" len="med"/>
            </a:ln>
          </p:spPr>
        </p:cxnSp>
      </p:gr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5019"/>
        <p:cNvGrpSpPr/>
        <p:nvPr/>
      </p:nvGrpSpPr>
      <p:grpSpPr>
        <a:xfrm>
          <a:off x="0" y="0"/>
          <a:ext cx="0" cy="0"/>
          <a:chOff x="0" y="0"/>
          <a:chExt cx="0" cy="0"/>
        </a:xfrm>
      </p:grpSpPr>
      <p:sp>
        <p:nvSpPr>
          <p:cNvPr id="15023" name="Google Shape;15023;p50"/>
          <p:cNvSpPr txBox="1">
            <a:spLocks noGrp="1"/>
          </p:cNvSpPr>
          <p:nvPr>
            <p:ph type="title" idx="6"/>
          </p:nvPr>
        </p:nvSpPr>
        <p:spPr>
          <a:xfrm>
            <a:off x="320188" y="271167"/>
            <a:ext cx="8475600" cy="657900"/>
          </a:xfrm>
          <a:prstGeom prst="rect">
            <a:avLst/>
          </a:prstGeom>
        </p:spPr>
        <p:txBody>
          <a:bodyPr spcFirstLastPara="1" wrap="square" lIns="365750" tIns="0" rIns="365750" bIns="0" anchor="ctr" anchorCtr="0">
            <a:noAutofit/>
          </a:bodyPr>
          <a:lstStyle/>
          <a:p>
            <a:pPr lvl="0" algn="ctr"/>
            <a:r>
              <a:rPr lang="vi-VN" b="1" dirty="0" smtClean="0">
                <a:latin typeface="Times New Roman" panose="02020603050405020304" pitchFamily="18" charset="0"/>
                <a:cs typeface="Times New Roman" panose="02020603050405020304" pitchFamily="18" charset="0"/>
              </a:rPr>
              <a:t>THẢO LUẬN</a:t>
            </a:r>
            <a:r>
              <a:rPr lang="en-US" b="1" dirty="0" smtClean="0">
                <a:latin typeface="Times New Roman" panose="02020603050405020304" pitchFamily="18" charset="0"/>
                <a:cs typeface="Times New Roman" panose="02020603050405020304" pitchFamily="18" charset="0"/>
              </a:rPr>
              <a:t>: PHIẾU </a:t>
            </a:r>
            <a:r>
              <a:rPr lang="en-US" b="1" dirty="0">
                <a:latin typeface="Times New Roman" panose="02020603050405020304" pitchFamily="18" charset="0"/>
                <a:cs typeface="Times New Roman" panose="02020603050405020304" pitchFamily="18" charset="0"/>
              </a:rPr>
              <a:t>HỌC TẬP SỐ 2</a:t>
            </a:r>
            <a:endParaRPr dirty="0">
              <a:latin typeface="Times New Roman" panose="02020603050405020304" pitchFamily="18" charset="0"/>
              <a:cs typeface="Times New Roman" panose="02020603050405020304" pitchFamily="18" charset="0"/>
            </a:endParaRPr>
          </a:p>
        </p:txBody>
      </p:sp>
      <p:sp>
        <p:nvSpPr>
          <p:cNvPr id="15025" name="Google Shape;15025;p50"/>
          <p:cNvSpPr txBox="1">
            <a:spLocks noGrp="1"/>
          </p:cNvSpPr>
          <p:nvPr>
            <p:ph type="subTitle" idx="1"/>
          </p:nvPr>
        </p:nvSpPr>
        <p:spPr>
          <a:xfrm>
            <a:off x="322276" y="990419"/>
            <a:ext cx="2857341" cy="457200"/>
          </a:xfrm>
          <a:prstGeom prst="rect">
            <a:avLst/>
          </a:prstGeom>
        </p:spPr>
        <p:txBody>
          <a:bodyPr spcFirstLastPara="1" wrap="square" lIns="91425" tIns="0" rIns="0" bIns="91425" anchor="t" anchorCtr="0">
            <a:noAutofit/>
          </a:bodyPr>
          <a:lstStyle/>
          <a:p>
            <a:pPr marL="0" lvl="0" indent="0" algn="l"/>
            <a:r>
              <a:rPr lang="en-US" sz="1600" dirty="0">
                <a:latin typeface="Times New Roman" panose="02020603050405020304" pitchFamily="18" charset="0"/>
                <a:cs typeface="Times New Roman" panose="02020603050405020304" pitchFamily="18" charset="0"/>
              </a:rPr>
              <a:t>1/ </a:t>
            </a:r>
            <a:r>
              <a:rPr lang="en-US" sz="1600" dirty="0" err="1">
                <a:latin typeface="Times New Roman" panose="02020603050405020304" pitchFamily="18" charset="0"/>
                <a:cs typeface="Times New Roman" panose="02020603050405020304" pitchFamily="18" charset="0"/>
              </a:rPr>
              <a:t>Các</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mô</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hình</a:t>
            </a:r>
            <a:r>
              <a:rPr lang="en-US" sz="1600" dirty="0">
                <a:latin typeface="Times New Roman" panose="02020603050405020304" pitchFamily="18" charset="0"/>
                <a:cs typeface="Times New Roman" panose="02020603050405020304" pitchFamily="18" charset="0"/>
              </a:rPr>
              <a:t> He, Ne, </a:t>
            </a:r>
            <a:r>
              <a:rPr lang="en-US" sz="1600" dirty="0" err="1">
                <a:latin typeface="Times New Roman" panose="02020603050405020304" pitchFamily="18" charset="0"/>
                <a:cs typeface="Times New Roman" panose="02020603050405020304" pitchFamily="18" charset="0"/>
              </a:rPr>
              <a:t>Ar</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ó</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mấy</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lớp</a:t>
            </a:r>
            <a:r>
              <a:rPr lang="en-US" sz="1600" dirty="0">
                <a:latin typeface="Times New Roman" panose="02020603050405020304" pitchFamily="18" charset="0"/>
                <a:cs typeface="Times New Roman" panose="02020603050405020304" pitchFamily="18" charset="0"/>
              </a:rPr>
              <a:t> electron, </a:t>
            </a:r>
            <a:r>
              <a:rPr lang="en-US" sz="1600" dirty="0" err="1">
                <a:latin typeface="Times New Roman" panose="02020603050405020304" pitchFamily="18" charset="0"/>
                <a:cs typeface="Times New Roman" panose="02020603050405020304" pitchFamily="18" charset="0"/>
              </a:rPr>
              <a:t>số</a:t>
            </a:r>
            <a:r>
              <a:rPr lang="en-US" sz="1600" dirty="0">
                <a:latin typeface="Times New Roman" panose="02020603050405020304" pitchFamily="18" charset="0"/>
                <a:cs typeface="Times New Roman" panose="02020603050405020304" pitchFamily="18" charset="0"/>
              </a:rPr>
              <a:t> electron </a:t>
            </a:r>
            <a:r>
              <a:rPr lang="en-US" sz="1600" dirty="0" err="1">
                <a:latin typeface="Times New Roman" panose="02020603050405020304" pitchFamily="18" charset="0"/>
                <a:cs typeface="Times New Roman" panose="02020603050405020304" pitchFamily="18" charset="0"/>
              </a:rPr>
              <a:t>tro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ác</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lớp</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Xác</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định</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lớp</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ngoài</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ù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ó</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mấy</a:t>
            </a:r>
            <a:r>
              <a:rPr lang="en-US" sz="1600" dirty="0">
                <a:latin typeface="Times New Roman" panose="02020603050405020304" pitchFamily="18" charset="0"/>
                <a:cs typeface="Times New Roman" panose="02020603050405020304" pitchFamily="18" charset="0"/>
              </a:rPr>
              <a:t> electron </a:t>
            </a:r>
            <a:r>
              <a:rPr lang="en-US" sz="1600" dirty="0" err="1">
                <a:latin typeface="Times New Roman" panose="02020603050405020304" pitchFamily="18" charset="0"/>
                <a:cs typeface="Times New Roman" panose="02020603050405020304" pitchFamily="18" charset="0"/>
              </a:rPr>
              <a:t>để</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đạt</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ấu</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hình</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bề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vững</a:t>
            </a:r>
            <a:r>
              <a:rPr lang="en-US" sz="1600" dirty="0">
                <a:latin typeface="Times New Roman" panose="02020603050405020304" pitchFamily="18" charset="0"/>
                <a:cs typeface="Times New Roman" panose="02020603050405020304" pitchFamily="18" charset="0"/>
              </a:rPr>
              <a:t>?</a:t>
            </a:r>
          </a:p>
        </p:txBody>
      </p:sp>
      <p:grpSp>
        <p:nvGrpSpPr>
          <p:cNvPr id="15031" name="Google Shape;15031;p50"/>
          <p:cNvGrpSpPr/>
          <p:nvPr/>
        </p:nvGrpSpPr>
        <p:grpSpPr>
          <a:xfrm>
            <a:off x="3293240" y="1437458"/>
            <a:ext cx="271470" cy="271470"/>
            <a:chOff x="1752450" y="3096208"/>
            <a:chExt cx="271470" cy="271470"/>
          </a:xfrm>
        </p:grpSpPr>
        <p:grpSp>
          <p:nvGrpSpPr>
            <p:cNvPr id="15032" name="Google Shape;15032;p50"/>
            <p:cNvGrpSpPr/>
            <p:nvPr/>
          </p:nvGrpSpPr>
          <p:grpSpPr>
            <a:xfrm rot="10800000">
              <a:off x="1752450" y="3096208"/>
              <a:ext cx="271470" cy="271470"/>
              <a:chOff x="7002578" y="16230"/>
              <a:chExt cx="192600" cy="192600"/>
            </a:xfrm>
          </p:grpSpPr>
          <p:sp>
            <p:nvSpPr>
              <p:cNvPr id="15033" name="Google Shape;15033;p50"/>
              <p:cNvSpPr/>
              <p:nvPr/>
            </p:nvSpPr>
            <p:spPr>
              <a:xfrm>
                <a:off x="7002578" y="16230"/>
                <a:ext cx="192600" cy="192600"/>
              </a:xfrm>
              <a:prstGeom prst="ellipse">
                <a:avLst/>
              </a:prstGeom>
              <a:solidFill>
                <a:schemeClr val="accent5"/>
              </a:solidFill>
              <a:ln w="19050" cap="flat" cmpd="sng">
                <a:solidFill>
                  <a:srgbClr val="43434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5034" name="Google Shape;15034;p50"/>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cxnSp>
          <p:nvCxnSpPr>
            <p:cNvPr id="15035" name="Google Shape;15035;p50"/>
            <p:cNvCxnSpPr/>
            <p:nvPr/>
          </p:nvCxnSpPr>
          <p:spPr>
            <a:xfrm>
              <a:off x="1829713" y="3232013"/>
              <a:ext cx="117000" cy="0"/>
            </a:xfrm>
            <a:prstGeom prst="straightConnector1">
              <a:avLst/>
            </a:prstGeom>
            <a:noFill/>
            <a:ln w="19050" cap="flat" cmpd="sng">
              <a:solidFill>
                <a:schemeClr val="dk1"/>
              </a:solidFill>
              <a:prstDash val="solid"/>
              <a:round/>
              <a:headEnd type="none" w="med" len="med"/>
              <a:tailEnd type="none" w="med" len="med"/>
            </a:ln>
          </p:spPr>
        </p:cxnSp>
      </p:grpSp>
      <p:grpSp>
        <p:nvGrpSpPr>
          <p:cNvPr id="15039" name="Google Shape;15039;p50"/>
          <p:cNvGrpSpPr/>
          <p:nvPr/>
        </p:nvGrpSpPr>
        <p:grpSpPr>
          <a:xfrm>
            <a:off x="3293240" y="2767690"/>
            <a:ext cx="271470" cy="271470"/>
            <a:chOff x="4436238" y="3096208"/>
            <a:chExt cx="271470" cy="271470"/>
          </a:xfrm>
        </p:grpSpPr>
        <p:grpSp>
          <p:nvGrpSpPr>
            <p:cNvPr id="15040" name="Google Shape;15040;p50"/>
            <p:cNvGrpSpPr/>
            <p:nvPr/>
          </p:nvGrpSpPr>
          <p:grpSpPr>
            <a:xfrm rot="10800000">
              <a:off x="4436238" y="3096208"/>
              <a:ext cx="271470" cy="271470"/>
              <a:chOff x="7002578" y="16230"/>
              <a:chExt cx="192600" cy="192600"/>
            </a:xfrm>
          </p:grpSpPr>
          <p:sp>
            <p:nvSpPr>
              <p:cNvPr id="15041" name="Google Shape;15041;p50"/>
              <p:cNvSpPr/>
              <p:nvPr/>
            </p:nvSpPr>
            <p:spPr>
              <a:xfrm>
                <a:off x="7002578" y="16230"/>
                <a:ext cx="192600" cy="192600"/>
              </a:xfrm>
              <a:prstGeom prst="ellipse">
                <a:avLst/>
              </a:prstGeom>
              <a:solidFill>
                <a:schemeClr val="lt2"/>
              </a:solidFill>
              <a:ln w="19050" cap="flat" cmpd="sng">
                <a:solidFill>
                  <a:srgbClr val="43434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5042" name="Google Shape;15042;p50"/>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cxnSp>
          <p:nvCxnSpPr>
            <p:cNvPr id="15043" name="Google Shape;15043;p50"/>
            <p:cNvCxnSpPr/>
            <p:nvPr/>
          </p:nvCxnSpPr>
          <p:spPr>
            <a:xfrm>
              <a:off x="4513500" y="3232013"/>
              <a:ext cx="117000" cy="0"/>
            </a:xfrm>
            <a:prstGeom prst="straightConnector1">
              <a:avLst/>
            </a:prstGeom>
            <a:noFill/>
            <a:ln w="19050" cap="flat" cmpd="sng">
              <a:solidFill>
                <a:schemeClr val="dk1"/>
              </a:solidFill>
              <a:prstDash val="solid"/>
              <a:round/>
              <a:headEnd type="none" w="med" len="med"/>
              <a:tailEnd type="none" w="med" len="med"/>
            </a:ln>
          </p:spPr>
        </p:cxnSp>
        <p:cxnSp>
          <p:nvCxnSpPr>
            <p:cNvPr id="15044" name="Google Shape;15044;p50"/>
            <p:cNvCxnSpPr/>
            <p:nvPr/>
          </p:nvCxnSpPr>
          <p:spPr>
            <a:xfrm rot="5400000">
              <a:off x="4513500" y="3232013"/>
              <a:ext cx="117000" cy="0"/>
            </a:xfrm>
            <a:prstGeom prst="straightConnector1">
              <a:avLst/>
            </a:prstGeom>
            <a:noFill/>
            <a:ln w="19050" cap="flat" cmpd="sng">
              <a:solidFill>
                <a:schemeClr val="dk1"/>
              </a:solidFill>
              <a:prstDash val="solid"/>
              <a:round/>
              <a:headEnd type="none" w="med" len="med"/>
              <a:tailEnd type="none" w="med" len="med"/>
            </a:ln>
          </p:spPr>
        </p:cxnSp>
      </p:grpSp>
      <p:grpSp>
        <p:nvGrpSpPr>
          <p:cNvPr id="15130" name="Google Shape;15130;p50"/>
          <p:cNvGrpSpPr/>
          <p:nvPr/>
        </p:nvGrpSpPr>
        <p:grpSpPr>
          <a:xfrm>
            <a:off x="0" y="325802"/>
            <a:ext cx="470274" cy="548630"/>
            <a:chOff x="9873" y="1240062"/>
            <a:chExt cx="545434" cy="640998"/>
          </a:xfrm>
        </p:grpSpPr>
        <p:cxnSp>
          <p:nvCxnSpPr>
            <p:cNvPr id="15131" name="Google Shape;15131;p50"/>
            <p:cNvCxnSpPr>
              <a:stCxn id="15132" idx="6"/>
              <a:endCxn id="15133"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134" name="Google Shape;15134;p50"/>
            <p:cNvGrpSpPr/>
            <p:nvPr/>
          </p:nvGrpSpPr>
          <p:grpSpPr>
            <a:xfrm rot="10800000">
              <a:off x="9873" y="1628460"/>
              <a:ext cx="252600" cy="252600"/>
              <a:chOff x="6804422" y="-316297"/>
              <a:chExt cx="252600" cy="252600"/>
            </a:xfrm>
          </p:grpSpPr>
          <p:sp>
            <p:nvSpPr>
              <p:cNvPr id="15135" name="Google Shape;15135;p50"/>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5136" name="Google Shape;15136;p50"/>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nvGrpSpPr>
            <p:cNvPr id="15137" name="Google Shape;15137;p50"/>
            <p:cNvGrpSpPr/>
            <p:nvPr/>
          </p:nvGrpSpPr>
          <p:grpSpPr>
            <a:xfrm rot="10800000">
              <a:off x="39879" y="1240062"/>
              <a:ext cx="192600" cy="192600"/>
              <a:chOff x="7291941" y="112804"/>
              <a:chExt cx="192600" cy="192600"/>
            </a:xfrm>
          </p:grpSpPr>
          <p:sp>
            <p:nvSpPr>
              <p:cNvPr id="15133" name="Google Shape;15133;p50"/>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5138" name="Google Shape;15138;p50"/>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nvGrpSpPr>
            <p:cNvPr id="15139" name="Google Shape;15139;p50"/>
            <p:cNvGrpSpPr/>
            <p:nvPr/>
          </p:nvGrpSpPr>
          <p:grpSpPr>
            <a:xfrm rot="10800000">
              <a:off x="295808" y="1422120"/>
              <a:ext cx="259500" cy="259500"/>
              <a:chOff x="6969112" y="-17269"/>
              <a:chExt cx="259500" cy="259500"/>
            </a:xfrm>
          </p:grpSpPr>
          <p:sp>
            <p:nvSpPr>
              <p:cNvPr id="15132" name="Google Shape;15132;p50"/>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5140" name="Google Shape;15140;p50"/>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cxnSp>
          <p:nvCxnSpPr>
            <p:cNvPr id="15141" name="Google Shape;15141;p50"/>
            <p:cNvCxnSpPr>
              <a:stCxn id="15135" idx="3"/>
              <a:endCxn id="15132"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129" name="Google Shape;15025;p50"/>
          <p:cNvSpPr txBox="1">
            <a:spLocks noGrp="1"/>
          </p:cNvSpPr>
          <p:nvPr>
            <p:ph type="subTitle" idx="1"/>
          </p:nvPr>
        </p:nvSpPr>
        <p:spPr>
          <a:xfrm>
            <a:off x="368016" y="2395286"/>
            <a:ext cx="2857341" cy="457200"/>
          </a:xfrm>
          <a:prstGeom prst="rect">
            <a:avLst/>
          </a:prstGeom>
        </p:spPr>
        <p:txBody>
          <a:bodyPr spcFirstLastPara="1" wrap="square" lIns="91425" tIns="0" rIns="0" bIns="91425" anchor="t" anchorCtr="0">
            <a:noAutofit/>
          </a:bodyPr>
          <a:lstStyle/>
          <a:p>
            <a:pPr marL="0" lvl="0" indent="0" algn="l"/>
            <a:r>
              <a:rPr lang="vi-VN" sz="1600" dirty="0">
                <a:latin typeface="Times New Roman" panose="02020603050405020304" pitchFamily="18" charset="0"/>
                <a:cs typeface="Times New Roman" panose="02020603050405020304" pitchFamily="18" charset="0"/>
              </a:rPr>
              <a:t>2/ Giải thích vì sao các nguyên tố khí hiếm tồn tại dưới dạng đơn nguyên tử bền vững?</a:t>
            </a:r>
          </a:p>
        </p:txBody>
      </p:sp>
      <p:sp>
        <p:nvSpPr>
          <p:cNvPr id="132" name="Google Shape;15025;p50"/>
          <p:cNvSpPr txBox="1">
            <a:spLocks noGrp="1"/>
          </p:cNvSpPr>
          <p:nvPr>
            <p:ph type="subTitle" idx="1"/>
          </p:nvPr>
        </p:nvSpPr>
        <p:spPr>
          <a:xfrm>
            <a:off x="383994" y="3571553"/>
            <a:ext cx="2909245" cy="457200"/>
          </a:xfrm>
          <a:prstGeom prst="rect">
            <a:avLst/>
          </a:prstGeom>
        </p:spPr>
        <p:txBody>
          <a:bodyPr spcFirstLastPara="1" wrap="square" lIns="91425" tIns="0" rIns="0" bIns="91425" anchor="t" anchorCtr="0">
            <a:noAutofit/>
          </a:bodyPr>
          <a:lstStyle/>
          <a:p>
            <a:pPr marL="0" lvl="0" indent="0" algn="l"/>
            <a:r>
              <a:rPr lang="vi-VN" sz="1600" dirty="0">
                <a:latin typeface="Times New Roman" panose="02020603050405020304" pitchFamily="18" charset="0"/>
                <a:cs typeface="Times New Roman" panose="02020603050405020304" pitchFamily="18" charset="0"/>
              </a:rPr>
              <a:t>3/ Giải thích ý tưởng vì sao: Helium trơ, rất khó cháy hay nổ, được sử dụng để bơm vào kinh khí cầu thay thế cho hydrogen. Vì hydrogen dễ gây cháy nổ.</a:t>
            </a:r>
          </a:p>
        </p:txBody>
      </p:sp>
      <p:pic>
        <p:nvPicPr>
          <p:cNvPr id="133" name="Picture 132"/>
          <p:cNvPicPr/>
          <p:nvPr/>
        </p:nvPicPr>
        <p:blipFill rotWithShape="1">
          <a:blip r:embed="rId3" cstate="print">
            <a:extLst>
              <a:ext uri="{BEBA8EAE-BF5A-486C-A8C5-ECC9F3942E4B}">
                <a14:imgProps xmlns:a14="http://schemas.microsoft.com/office/drawing/2010/main">
                  <a14:imgLayer r:embed="rId4">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l="14286"/>
          <a:stretch/>
        </p:blipFill>
        <p:spPr bwMode="auto">
          <a:xfrm>
            <a:off x="3700473" y="2366173"/>
            <a:ext cx="4862946" cy="1811968"/>
          </a:xfrm>
          <a:prstGeom prst="rect">
            <a:avLst/>
          </a:prstGeom>
          <a:noFill/>
          <a:ln>
            <a:noFill/>
          </a:ln>
        </p:spPr>
      </p:pic>
      <p:sp>
        <p:nvSpPr>
          <p:cNvPr id="9" name="Rectangle 8"/>
          <p:cNvSpPr/>
          <p:nvPr/>
        </p:nvSpPr>
        <p:spPr>
          <a:xfrm>
            <a:off x="3712173" y="1063082"/>
            <a:ext cx="5097602" cy="940066"/>
          </a:xfrm>
          <a:prstGeom prst="rect">
            <a:avLst/>
          </a:prstGeom>
        </p:spPr>
        <p:txBody>
          <a:bodyPr wrap="square">
            <a:spAutoFit/>
          </a:bodyPr>
          <a:lstStyle/>
          <a:p>
            <a:pPr>
              <a:lnSpc>
                <a:spcPct val="120000"/>
              </a:lnSpc>
            </a:pPr>
            <a:r>
              <a:rPr lang="vi-VN" sz="2400" b="1" dirty="0">
                <a:latin typeface="Times New Roman" panose="02020603050405020304" pitchFamily="18" charset="0"/>
                <a:ea typeface="Calibri" panose="020F0502020204030204" pitchFamily="34" charset="0"/>
                <a:cs typeface="Times New Roman" panose="02020603050405020304" pitchFamily="18" charset="0"/>
              </a:rPr>
              <a:t>Biết mô hình sắp xếp electron trong vỏ nguyên tử khí hiếm</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sau</a:t>
            </a:r>
            <a:r>
              <a:rPr lang="en-US" sz="2400" b="1" dirty="0">
                <a:latin typeface="Times New Roman" panose="02020603050405020304" pitchFamily="18" charset="0"/>
                <a:ea typeface="Calibri" panose="020F0502020204030204" pitchFamily="34" charset="0"/>
                <a:cs typeface="Times New Roman" panose="02020603050405020304" pitchFamily="18" charset="0"/>
              </a:rPr>
              <a:t>:</a:t>
            </a:r>
            <a:endParaRPr lang="en-US" sz="16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35" name="Picture 14" descr="Hình ảnh học sinh nam nữ cầm quyển sách - 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8252" y="325802"/>
            <a:ext cx="816989" cy="54367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3790021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7622"/>
        <p:cNvGrpSpPr/>
        <p:nvPr/>
      </p:nvGrpSpPr>
      <p:grpSpPr>
        <a:xfrm>
          <a:off x="0" y="0"/>
          <a:ext cx="0" cy="0"/>
          <a:chOff x="0" y="0"/>
          <a:chExt cx="0" cy="0"/>
        </a:xfrm>
      </p:grpSpPr>
      <p:sp>
        <p:nvSpPr>
          <p:cNvPr id="17623" name="Google Shape;17623;p62"/>
          <p:cNvSpPr txBox="1">
            <a:spLocks noGrp="1"/>
          </p:cNvSpPr>
          <p:nvPr>
            <p:ph type="title"/>
          </p:nvPr>
        </p:nvSpPr>
        <p:spPr>
          <a:xfrm>
            <a:off x="307975" y="271167"/>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BÁO CÁO THẢO LUẬN</a:t>
            </a:r>
            <a:endParaRPr b="1" dirty="0">
              <a:latin typeface="Times New Roman" panose="02020603050405020304" pitchFamily="18" charset="0"/>
              <a:cs typeface="Times New Roman" panose="02020603050405020304" pitchFamily="18" charset="0"/>
            </a:endParaRPr>
          </a:p>
        </p:txBody>
      </p:sp>
      <p:grpSp>
        <p:nvGrpSpPr>
          <p:cNvPr id="17625" name="Google Shape;17625;p62"/>
          <p:cNvGrpSpPr/>
          <p:nvPr/>
        </p:nvGrpSpPr>
        <p:grpSpPr>
          <a:xfrm>
            <a:off x="104720" y="357140"/>
            <a:ext cx="470274" cy="548630"/>
            <a:chOff x="9873" y="1240062"/>
            <a:chExt cx="545434" cy="640998"/>
          </a:xfrm>
        </p:grpSpPr>
        <p:cxnSp>
          <p:nvCxnSpPr>
            <p:cNvPr id="17626" name="Google Shape;17626;p62"/>
            <p:cNvCxnSpPr>
              <a:stCxn id="17627" idx="6"/>
              <a:endCxn id="176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7629" name="Google Shape;17629;p62"/>
            <p:cNvGrpSpPr/>
            <p:nvPr/>
          </p:nvGrpSpPr>
          <p:grpSpPr>
            <a:xfrm rot="10800000">
              <a:off x="9873" y="1628460"/>
              <a:ext cx="252600" cy="252600"/>
              <a:chOff x="6804422" y="-316297"/>
              <a:chExt cx="252600" cy="252600"/>
            </a:xfrm>
          </p:grpSpPr>
          <p:sp>
            <p:nvSpPr>
              <p:cNvPr id="17630" name="Google Shape;17630;p6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1" name="Google Shape;17631;p6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2" name="Google Shape;17632;p62"/>
            <p:cNvGrpSpPr/>
            <p:nvPr/>
          </p:nvGrpSpPr>
          <p:grpSpPr>
            <a:xfrm rot="10800000">
              <a:off x="39879" y="1240062"/>
              <a:ext cx="192600" cy="192600"/>
              <a:chOff x="7291941" y="112804"/>
              <a:chExt cx="192600" cy="192600"/>
            </a:xfrm>
          </p:grpSpPr>
          <p:sp>
            <p:nvSpPr>
              <p:cNvPr id="17628" name="Google Shape;17628;p6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3" name="Google Shape;17633;p6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4" name="Google Shape;17634;p62"/>
            <p:cNvGrpSpPr/>
            <p:nvPr/>
          </p:nvGrpSpPr>
          <p:grpSpPr>
            <a:xfrm rot="10800000">
              <a:off x="295808" y="1422120"/>
              <a:ext cx="259500" cy="259500"/>
              <a:chOff x="6969112" y="-17269"/>
              <a:chExt cx="259500" cy="259500"/>
            </a:xfrm>
          </p:grpSpPr>
          <p:sp>
            <p:nvSpPr>
              <p:cNvPr id="17627" name="Google Shape;17627;p6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5" name="Google Shape;17635;p6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cxnSp>
          <p:nvCxnSpPr>
            <p:cNvPr id="17636" name="Google Shape;17636;p62"/>
            <p:cNvCxnSpPr>
              <a:stCxn id="17630" idx="3"/>
              <a:endCxn id="17627"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3" name="AutoShape 2" descr="Biểu Tượng Thương Chữ - Số 1 PNG png tải về - Miễn phí trong suốt Khu Vực  png Tải về."/>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2296" name="Picture 8" descr="DẠY KÈM TOÁN LỚP 5 TẠI NHÀ"/>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1533" y="1012554"/>
            <a:ext cx="2389452" cy="2389452"/>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18" descr="Hình ảnh Vẽ Tay Hoạt Hình Thế Giới đọc Sách Ngày đọc Sách Của Trẻ Em Có Thể  được Sử Dụng Cho Minh Họa Thương Mại PNG , Tính Cách, Con Trai,"/>
          <p:cNvPicPr>
            <a:picLocks noChangeAspect="1" noChangeArrowheads="1"/>
          </p:cNvPicPr>
          <p:nvPr/>
        </p:nvPicPr>
        <p:blipFill>
          <a:blip r:embed="rId4">
            <a:extLst>
              <a:ext uri="{BEBA8EAE-BF5A-486C-A8C5-ECC9F3942E4B}">
                <a14:imgProps xmlns:a14="http://schemas.microsoft.com/office/drawing/2010/main">
                  <a14:imgLayer r:embed="rId5">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bwMode="auto">
          <a:xfrm>
            <a:off x="5808518" y="1877227"/>
            <a:ext cx="2814221" cy="2814221"/>
          </a:xfrm>
          <a:prstGeom prst="rect">
            <a:avLst/>
          </a:prstGeom>
          <a:noFill/>
          <a:extLst>
            <a:ext uri="{909E8E84-426E-40DD-AFC4-6F175D3DCCD1}">
              <a14:hiddenFill xmlns:a14="http://schemas.microsoft.com/office/drawing/2010/main">
                <a:solidFill>
                  <a:srgbClr val="FFFFFF"/>
                </a:solidFill>
              </a14:hiddenFill>
            </a:ext>
          </a:extLst>
        </p:spPr>
      </p:pic>
      <p:sp>
        <p:nvSpPr>
          <p:cNvPr id="2" name="AutoShape 2" descr="Nữ giáo viên, học sinh giáo viên, giáo viên, hội giáo dục phúc lợi quân  đội, nghệ thuật - giáo viên png | PNGEg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b="1">
              <a:latin typeface="Times New Roman" panose="02020603050405020304" pitchFamily="18" charset="0"/>
              <a:cs typeface="Times New Roman" panose="02020603050405020304" pitchFamily="18" charset="0"/>
            </a:endParaRPr>
          </a:p>
        </p:txBody>
      </p:sp>
      <p:pic>
        <p:nvPicPr>
          <p:cNvPr id="9" name="Picture 8"/>
          <p:cNvPicPr>
            <a:picLocks noChangeAspect="1"/>
          </p:cNvPicPr>
          <p:nvPr/>
        </p:nvPicPr>
        <p:blipFill rotWithShape="1">
          <a:blip r:embed="rId6">
            <a:extLst>
              <a:ext uri="{BEBA8EAE-BF5A-486C-A8C5-ECC9F3942E4B}">
                <a14:imgProps xmlns:a14="http://schemas.microsoft.com/office/drawing/2010/main">
                  <a14:imgLayer r:embed="rId7">
                    <a14:imgEffect>
                      <a14:brightnessContrast bright="20000" contrast="-40000"/>
                    </a14:imgEffect>
                  </a14:imgLayer>
                </a14:imgProps>
              </a:ext>
            </a:extLst>
          </a:blip>
          <a:srcRect l="31860" r="34354"/>
          <a:stretch/>
        </p:blipFill>
        <p:spPr>
          <a:xfrm>
            <a:off x="3906981" y="1039896"/>
            <a:ext cx="1236519" cy="3651552"/>
          </a:xfrm>
          <a:prstGeom prst="rect">
            <a:avLst/>
          </a:prstGeom>
        </p:spPr>
      </p:pic>
    </p:spTree>
    <p:extLst>
      <p:ext uri="{BB962C8B-B14F-4D97-AF65-F5344CB8AC3E}">
        <p14:creationId xmlns:p14="http://schemas.microsoft.com/office/powerpoint/2010/main" val="183118977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4685"/>
        <p:cNvGrpSpPr/>
        <p:nvPr/>
      </p:nvGrpSpPr>
      <p:grpSpPr>
        <a:xfrm>
          <a:off x="0" y="0"/>
          <a:ext cx="0" cy="0"/>
          <a:chOff x="0" y="0"/>
          <a:chExt cx="0" cy="0"/>
        </a:xfrm>
      </p:grpSpPr>
      <p:sp>
        <p:nvSpPr>
          <p:cNvPr id="14686" name="Google Shape;14686;p43"/>
          <p:cNvSpPr txBox="1">
            <a:spLocks noGrp="1"/>
          </p:cNvSpPr>
          <p:nvPr>
            <p:ph type="title"/>
          </p:nvPr>
        </p:nvSpPr>
        <p:spPr>
          <a:xfrm>
            <a:off x="334175" y="291775"/>
            <a:ext cx="8475600" cy="657900"/>
          </a:xfrm>
          <a:prstGeom prst="rect">
            <a:avLst/>
          </a:prstGeom>
        </p:spPr>
        <p:txBody>
          <a:bodyPr spcFirstLastPara="1" wrap="square" lIns="365750" tIns="137150" rIns="91425" bIns="91425" anchor="t"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ĐÁP ÁN:</a:t>
            </a:r>
            <a:endParaRPr b="1" dirty="0">
              <a:latin typeface="Times New Roman" panose="02020603050405020304" pitchFamily="18" charset="0"/>
              <a:cs typeface="Times New Roman" panose="02020603050405020304" pitchFamily="18" charset="0"/>
            </a:endParaRPr>
          </a:p>
        </p:txBody>
      </p:sp>
      <p:grpSp>
        <p:nvGrpSpPr>
          <p:cNvPr id="14689" name="Google Shape;14689;p43"/>
          <p:cNvGrpSpPr/>
          <p:nvPr/>
        </p:nvGrpSpPr>
        <p:grpSpPr>
          <a:xfrm>
            <a:off x="-19487" y="3880"/>
            <a:ext cx="1347601" cy="1256471"/>
            <a:chOff x="9873" y="1240062"/>
            <a:chExt cx="545434" cy="640998"/>
          </a:xfrm>
        </p:grpSpPr>
        <p:cxnSp>
          <p:nvCxnSpPr>
            <p:cNvPr id="14690" name="Google Shape;14690;p43"/>
            <p:cNvCxnSpPr>
              <a:stCxn id="14691" idx="6"/>
              <a:endCxn id="14692"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4693" name="Google Shape;14693;p43"/>
            <p:cNvGrpSpPr/>
            <p:nvPr/>
          </p:nvGrpSpPr>
          <p:grpSpPr>
            <a:xfrm rot="10800000">
              <a:off x="9873" y="1628460"/>
              <a:ext cx="252600" cy="252600"/>
              <a:chOff x="6804422" y="-316297"/>
              <a:chExt cx="252600" cy="252600"/>
            </a:xfrm>
          </p:grpSpPr>
          <p:sp>
            <p:nvSpPr>
              <p:cNvPr id="14694" name="Google Shape;14694;p43"/>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95" name="Google Shape;14695;p43"/>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96" name="Google Shape;14696;p43"/>
            <p:cNvGrpSpPr/>
            <p:nvPr/>
          </p:nvGrpSpPr>
          <p:grpSpPr>
            <a:xfrm rot="10800000">
              <a:off x="39879" y="1240062"/>
              <a:ext cx="192600" cy="192600"/>
              <a:chOff x="7291941" y="112804"/>
              <a:chExt cx="192600" cy="192600"/>
            </a:xfrm>
          </p:grpSpPr>
          <p:sp>
            <p:nvSpPr>
              <p:cNvPr id="14692" name="Google Shape;14692;p43"/>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97" name="Google Shape;14697;p43"/>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98" name="Google Shape;14698;p43"/>
            <p:cNvGrpSpPr/>
            <p:nvPr/>
          </p:nvGrpSpPr>
          <p:grpSpPr>
            <a:xfrm rot="10800000">
              <a:off x="295808" y="1422120"/>
              <a:ext cx="259500" cy="259500"/>
              <a:chOff x="6969112" y="-17269"/>
              <a:chExt cx="259500" cy="259500"/>
            </a:xfrm>
          </p:grpSpPr>
          <p:sp>
            <p:nvSpPr>
              <p:cNvPr id="14691" name="Google Shape;14691;p43"/>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99" name="Google Shape;14699;p43"/>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700" name="Google Shape;14700;p43"/>
            <p:cNvCxnSpPr>
              <a:stCxn id="14694" idx="3"/>
              <a:endCxn id="14691"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574717" y="1162203"/>
            <a:ext cx="7925047" cy="3170099"/>
          </a:xfrm>
          <a:prstGeom prst="rect">
            <a:avLst/>
          </a:prstGeom>
        </p:spPr>
        <p:txBody>
          <a:bodyPr wrap="square">
            <a:spAutoFit/>
          </a:bodyPr>
          <a:lstStyle/>
          <a:p>
            <a:r>
              <a:rPr lang="en-US" sz="2000" dirty="0" smtClean="0">
                <a:latin typeface="Times New Roman" panose="02020603050405020304" pitchFamily="18" charset="0"/>
                <a:ea typeface="Calibri" panose="020F0502020204030204" pitchFamily="34" charset="0"/>
                <a:cs typeface="Times New Roman" panose="02020603050405020304" pitchFamily="18" charset="0"/>
              </a:rPr>
              <a:t>1.</a:t>
            </a:r>
            <a:r>
              <a:rPr lang="vi-VN" sz="2000" dirty="0" smtClean="0">
                <a:latin typeface="Times New Roman" panose="02020603050405020304" pitchFamily="18" charset="0"/>
                <a:ea typeface="Calibri" panose="020F0502020204030204" pitchFamily="34" charset="0"/>
                <a:cs typeface="Times New Roman" panose="02020603050405020304" pitchFamily="18" charset="0"/>
              </a:rPr>
              <a:t>a</a:t>
            </a:r>
            <a:r>
              <a:rPr lang="vi-VN" sz="2000" dirty="0">
                <a:latin typeface="Times New Roman" panose="02020603050405020304" pitchFamily="18" charset="0"/>
                <a:ea typeface="Calibri" panose="020F0502020204030204" pitchFamily="34" charset="0"/>
                <a:cs typeface="Times New Roman" panose="02020603050405020304" pitchFamily="18" charset="0"/>
              </a:rPr>
              <a:t>) He có 1 lớp electron là lớp ngoài cùng và có 2 electron bền vững.</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r>
              <a:rPr lang="vi-VN" sz="2000" dirty="0">
                <a:latin typeface="Times New Roman" panose="02020603050405020304" pitchFamily="18" charset="0"/>
                <a:ea typeface="Calibri" panose="020F0502020204030204" pitchFamily="34" charset="0"/>
                <a:cs typeface="Times New Roman" panose="02020603050405020304" pitchFamily="18" charset="0"/>
              </a:rPr>
              <a:t>b) Ne có 2 lớp electron. Lớp thứ nhất có 2 electron, lớp thứ 2 có 8 electron. Lớp thứ 2 </a:t>
            </a:r>
            <a:r>
              <a:rPr lang="en-US" sz="20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lớp</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vi-VN" sz="2000" dirty="0">
                <a:latin typeface="Times New Roman" panose="02020603050405020304" pitchFamily="18" charset="0"/>
                <a:ea typeface="Calibri" panose="020F0502020204030204" pitchFamily="34" charset="0"/>
                <a:cs typeface="Times New Roman" panose="02020603050405020304" pitchFamily="18" charset="0"/>
              </a:rPr>
              <a:t>ngoài cùng có 8 electron đạt tới trạng thái bền vững.</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r>
              <a:rPr lang="vi-VN" sz="2000" dirty="0">
                <a:latin typeface="Times New Roman" panose="02020603050405020304" pitchFamily="18" charset="0"/>
                <a:ea typeface="Calibri" panose="020F0502020204030204" pitchFamily="34" charset="0"/>
                <a:cs typeface="Times New Roman" panose="02020603050405020304" pitchFamily="18" charset="0"/>
              </a:rPr>
              <a:t>c) Ar có 3 lớp electron Lớp thứ nhất có 2 electron, lớp thứ 2 có 8 electron, lớp thứ 3 có 8 electron. Lớp thứ 3 </a:t>
            </a:r>
            <a:r>
              <a:rPr lang="en-US" sz="20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lớp</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vi-VN" sz="2000" dirty="0">
                <a:latin typeface="Times New Roman" panose="02020603050405020304" pitchFamily="18" charset="0"/>
                <a:ea typeface="Calibri" panose="020F0502020204030204" pitchFamily="34" charset="0"/>
                <a:cs typeface="Times New Roman" panose="02020603050405020304" pitchFamily="18" charset="0"/>
              </a:rPr>
              <a:t>ngoài cùng có 8 electron đạt tới trạng thái bền vững.</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r>
              <a:rPr lang="vi-VN" sz="2000" dirty="0">
                <a:latin typeface="Times New Roman" panose="02020603050405020304" pitchFamily="18" charset="0"/>
                <a:ea typeface="Calibri" panose="020F0502020204030204" pitchFamily="34" charset="0"/>
                <a:cs typeface="Times New Roman" panose="02020603050405020304" pitchFamily="18" charset="0"/>
              </a:rPr>
              <a:t>2/ Vì He có 2 </a:t>
            </a:r>
            <a:r>
              <a:rPr lang="en-US" sz="2000" dirty="0">
                <a:latin typeface="Times New Roman" panose="02020603050405020304" pitchFamily="18" charset="0"/>
                <a:ea typeface="Calibri" panose="020F0502020204030204" pitchFamily="34" charset="0"/>
                <a:cs typeface="Times New Roman" panose="02020603050405020304" pitchFamily="18" charset="0"/>
              </a:rPr>
              <a:t>electron</a:t>
            </a:r>
            <a:r>
              <a:rPr lang="vi-VN" sz="2000" dirty="0">
                <a:latin typeface="Times New Roman" panose="02020603050405020304" pitchFamily="18" charset="0"/>
                <a:ea typeface="Calibri" panose="020F0502020204030204" pitchFamily="34" charset="0"/>
                <a:cs typeface="Times New Roman" panose="02020603050405020304" pitchFamily="18" charset="0"/>
              </a:rPr>
              <a:t>, Ne, Ar có 8</a:t>
            </a:r>
            <a:r>
              <a:rPr lang="en-US" sz="2000" dirty="0">
                <a:latin typeface="Times New Roman" panose="02020603050405020304" pitchFamily="18" charset="0"/>
                <a:ea typeface="Calibri" panose="020F0502020204030204" pitchFamily="34" charset="0"/>
                <a:cs typeface="Times New Roman" panose="02020603050405020304" pitchFamily="18" charset="0"/>
              </a:rPr>
              <a:t> electron</a:t>
            </a:r>
            <a:r>
              <a:rPr lang="vi-VN" sz="2000" dirty="0">
                <a:latin typeface="Times New Roman" panose="02020603050405020304" pitchFamily="18" charset="0"/>
                <a:ea typeface="Calibri" panose="020F0502020204030204" pitchFamily="34" charset="0"/>
                <a:cs typeface="Times New Roman" panose="02020603050405020304" pitchFamily="18" charset="0"/>
              </a:rPr>
              <a:t>.</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r>
              <a:rPr lang="vi-VN" sz="2000" dirty="0">
                <a:latin typeface="Times New Roman" panose="02020603050405020304" pitchFamily="18" charset="0"/>
                <a:ea typeface="Calibri" panose="020F0502020204030204" pitchFamily="34" charset="0"/>
                <a:cs typeface="Times New Roman" panose="02020603050405020304" pitchFamily="18" charset="0"/>
              </a:rPr>
              <a:t>3/ Giải thích vì khí Helium là chất rất nhẹ M</a:t>
            </a:r>
            <a:r>
              <a:rPr lang="vi-VN" sz="2000" baseline="-25000" dirty="0">
                <a:latin typeface="Times New Roman" panose="02020603050405020304" pitchFamily="18" charset="0"/>
                <a:ea typeface="Calibri" panose="020F0502020204030204" pitchFamily="34" charset="0"/>
                <a:cs typeface="Times New Roman" panose="02020603050405020304" pitchFamily="18" charset="0"/>
              </a:rPr>
              <a:t>He</a:t>
            </a:r>
            <a:r>
              <a:rPr lang="vi-VN" sz="2000" dirty="0">
                <a:latin typeface="Times New Roman" panose="02020603050405020304" pitchFamily="18" charset="0"/>
                <a:ea typeface="Calibri" panose="020F0502020204030204" pitchFamily="34" charset="0"/>
                <a:cs typeface="Times New Roman" panose="02020603050405020304" pitchFamily="18" charset="0"/>
              </a:rPr>
              <a:t> =  4 (đvc) nhẹ hơn không khí rất nhiều ( M</a:t>
            </a:r>
            <a:r>
              <a:rPr lang="vi-VN" sz="2000" baseline="-25000" dirty="0">
                <a:latin typeface="Times New Roman" panose="02020603050405020304" pitchFamily="18" charset="0"/>
                <a:ea typeface="Calibri" panose="020F0502020204030204" pitchFamily="34" charset="0"/>
                <a:cs typeface="Times New Roman" panose="02020603050405020304" pitchFamily="18" charset="0"/>
              </a:rPr>
              <a:t>KK</a:t>
            </a:r>
            <a:r>
              <a:rPr lang="vi-VN" sz="2000" dirty="0">
                <a:latin typeface="Times New Roman" panose="02020603050405020304" pitchFamily="18" charset="0"/>
                <a:ea typeface="Calibri" panose="020F0502020204030204" pitchFamily="34" charset="0"/>
                <a:cs typeface="Times New Roman" panose="02020603050405020304" pitchFamily="18" charset="0"/>
              </a:rPr>
              <a:t> = 29) lại có đặc điểm khó cháy hay nổ nên dùng </a:t>
            </a:r>
            <a:r>
              <a:rPr lang="en-US" sz="2000" dirty="0" err="1">
                <a:latin typeface="Times New Roman" panose="02020603050405020304" pitchFamily="18" charset="0"/>
                <a:ea typeface="Calibri" panose="020F0502020204030204" pitchFamily="34" charset="0"/>
                <a:cs typeface="Times New Roman" panose="02020603050405020304" pitchFamily="18" charset="0"/>
              </a:rPr>
              <a:t>thay</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thế</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vi-VN" sz="2000" dirty="0">
                <a:latin typeface="Times New Roman" panose="02020603050405020304" pitchFamily="18" charset="0"/>
                <a:ea typeface="Calibri" panose="020F0502020204030204" pitchFamily="34" charset="0"/>
                <a:cs typeface="Times New Roman" panose="02020603050405020304" pitchFamily="18" charset="0"/>
              </a:rPr>
              <a:t>cho hydrogen</a:t>
            </a:r>
            <a:r>
              <a:rPr lang="en-US" sz="2000" dirty="0">
                <a:latin typeface="Times New Roman" panose="02020603050405020304" pitchFamily="18" charset="0"/>
                <a:ea typeface="Calibri" panose="020F0502020204030204" pitchFamily="34" charset="0"/>
                <a:cs typeface="Times New Roman" panose="02020603050405020304" pitchFamily="18" charset="0"/>
              </a:rPr>
              <a:t>. H</a:t>
            </a:r>
            <a:r>
              <a:rPr lang="vi-VN" sz="2000" dirty="0">
                <a:latin typeface="Times New Roman" panose="02020603050405020304" pitchFamily="18" charset="0"/>
                <a:ea typeface="Calibri" panose="020F0502020204030204" pitchFamily="34" charset="0"/>
                <a:cs typeface="Times New Roman" panose="02020603050405020304" pitchFamily="18" charset="0"/>
              </a:rPr>
              <a:t>ydrogen</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tuy</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nhẹ</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hơn</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nhưng</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rất</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vi-VN" sz="2000" dirty="0">
                <a:latin typeface="Times New Roman" panose="02020603050405020304" pitchFamily="18" charset="0"/>
                <a:ea typeface="Calibri" panose="020F0502020204030204" pitchFamily="34" charset="0"/>
                <a:cs typeface="Times New Roman" panose="02020603050405020304" pitchFamily="18" charset="0"/>
              </a:rPr>
              <a:t>dễ gây cháy nổ</a:t>
            </a:r>
            <a:r>
              <a:rPr lang="en-US" sz="2000" dirty="0">
                <a:latin typeface="Times New Roman" panose="02020603050405020304" pitchFamily="18" charset="0"/>
                <a:ea typeface="Calibri" panose="020F0502020204030204" pitchFamily="34" charset="0"/>
                <a:cs typeface="Times New Roman" panose="02020603050405020304" pitchFamily="18" charset="0"/>
              </a:rPr>
              <a:t>.</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9" name="Google Shape;14689;p43"/>
          <p:cNvGrpSpPr/>
          <p:nvPr/>
        </p:nvGrpSpPr>
        <p:grpSpPr>
          <a:xfrm flipH="1">
            <a:off x="8059669" y="35749"/>
            <a:ext cx="999136" cy="1256471"/>
            <a:chOff x="9873" y="1240062"/>
            <a:chExt cx="545434" cy="640998"/>
          </a:xfrm>
        </p:grpSpPr>
        <p:cxnSp>
          <p:nvCxnSpPr>
            <p:cNvPr id="21" name="Google Shape;14690;p43"/>
            <p:cNvCxnSpPr>
              <a:stCxn id="26" idx="6"/>
              <a:endCxn id="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22" name="Google Shape;14693;p43"/>
            <p:cNvGrpSpPr/>
            <p:nvPr/>
          </p:nvGrpSpPr>
          <p:grpSpPr>
            <a:xfrm rot="10800000">
              <a:off x="9873" y="1628460"/>
              <a:ext cx="252600" cy="252600"/>
              <a:chOff x="6804422" y="-316297"/>
              <a:chExt cx="252600" cy="252600"/>
            </a:xfrm>
          </p:grpSpPr>
          <p:sp>
            <p:nvSpPr>
              <p:cNvPr id="30" name="Google Shape;14694;p43"/>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31" name="Google Shape;14695;p43"/>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23" name="Google Shape;14696;p43"/>
            <p:cNvGrpSpPr/>
            <p:nvPr/>
          </p:nvGrpSpPr>
          <p:grpSpPr>
            <a:xfrm rot="10800000">
              <a:off x="39879" y="1240062"/>
              <a:ext cx="192600" cy="192600"/>
              <a:chOff x="7291941" y="112804"/>
              <a:chExt cx="192600" cy="192600"/>
            </a:xfrm>
          </p:grpSpPr>
          <p:sp>
            <p:nvSpPr>
              <p:cNvPr id="28" name="Google Shape;14692;p43"/>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29" name="Google Shape;14697;p43"/>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24" name="Google Shape;14698;p43"/>
            <p:cNvGrpSpPr/>
            <p:nvPr/>
          </p:nvGrpSpPr>
          <p:grpSpPr>
            <a:xfrm rot="10800000">
              <a:off x="295808" y="1422120"/>
              <a:ext cx="259500" cy="259500"/>
              <a:chOff x="6969112" y="-17269"/>
              <a:chExt cx="259500" cy="259500"/>
            </a:xfrm>
          </p:grpSpPr>
          <p:sp>
            <p:nvSpPr>
              <p:cNvPr id="26" name="Google Shape;14691;p43"/>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27" name="Google Shape;14699;p43"/>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cxnSp>
          <p:nvCxnSpPr>
            <p:cNvPr id="25" name="Google Shape;14700;p43"/>
            <p:cNvCxnSpPr>
              <a:stCxn id="30" idx="3"/>
              <a:endCxn id="26"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Tree>
    <p:extLst>
      <p:ext uri="{BB962C8B-B14F-4D97-AF65-F5344CB8AC3E}">
        <p14:creationId xmlns:p14="http://schemas.microsoft.com/office/powerpoint/2010/main" val="404750200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14658"/>
        <p:cNvGrpSpPr/>
        <p:nvPr/>
      </p:nvGrpSpPr>
      <p:grpSpPr>
        <a:xfrm>
          <a:off x="0" y="0"/>
          <a:ext cx="0" cy="0"/>
          <a:chOff x="0" y="0"/>
          <a:chExt cx="0" cy="0"/>
        </a:xfrm>
      </p:grpSpPr>
      <p:sp>
        <p:nvSpPr>
          <p:cNvPr id="14659" name="Google Shape;14659;p42"/>
          <p:cNvSpPr txBox="1">
            <a:spLocks noGrp="1"/>
          </p:cNvSpPr>
          <p:nvPr>
            <p:ph type="title" idx="2"/>
          </p:nvPr>
        </p:nvSpPr>
        <p:spPr>
          <a:xfrm>
            <a:off x="50329" y="176539"/>
            <a:ext cx="1247473" cy="963724"/>
          </a:xfrm>
          <a:prstGeom prst="rect">
            <a:avLst/>
          </a:prstGeom>
        </p:spPr>
        <p:txBody>
          <a:bodyPr spcFirstLastPara="1" wrap="square" lIns="0" tIns="0" rIns="0" bIns="182875" anchor="ctr" anchorCtr="0">
            <a:noAutofit/>
          </a:bodyPr>
          <a:lstStyle/>
          <a:p>
            <a:pPr marL="0" lvl="0" indent="0" algn="l" rtl="0">
              <a:spcBef>
                <a:spcPts val="0"/>
              </a:spcBef>
              <a:spcAft>
                <a:spcPts val="0"/>
              </a:spcAft>
              <a:buNone/>
            </a:pPr>
            <a:r>
              <a:rPr lang="en" sz="8800" dirty="0"/>
              <a:t>01</a:t>
            </a:r>
            <a:endParaRPr sz="8800" dirty="0"/>
          </a:p>
        </p:txBody>
      </p:sp>
      <p:sp>
        <p:nvSpPr>
          <p:cNvPr id="14660" name="Google Shape;14660;p42"/>
          <p:cNvSpPr txBox="1">
            <a:spLocks noGrp="1"/>
          </p:cNvSpPr>
          <p:nvPr>
            <p:ph type="title"/>
          </p:nvPr>
        </p:nvSpPr>
        <p:spPr>
          <a:xfrm>
            <a:off x="1146477" y="50388"/>
            <a:ext cx="7613059" cy="798746"/>
          </a:xfrm>
          <a:prstGeom prst="rect">
            <a:avLst/>
          </a:prstGeom>
        </p:spPr>
        <p:txBody>
          <a:bodyPr spcFirstLastPara="1" wrap="square" lIns="91425" tIns="45700" rIns="91425" bIns="91425" anchor="ctr" anchorCtr="0">
            <a:noAutofit/>
          </a:bodyPr>
          <a:lstStyle/>
          <a:p>
            <a:pPr lvl="0"/>
            <a:r>
              <a:rPr lang="en-US" b="1" dirty="0" err="1">
                <a:latin typeface="Times New Roman" panose="02020603050405020304" pitchFamily="18" charset="0"/>
                <a:cs typeface="Times New Roman" panose="02020603050405020304" pitchFamily="18" charset="0"/>
              </a:rPr>
              <a:t>Cấu</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rúc</a:t>
            </a:r>
            <a:r>
              <a:rPr lang="en-US" b="1" dirty="0">
                <a:latin typeface="Times New Roman" panose="02020603050405020304" pitchFamily="18" charset="0"/>
                <a:cs typeface="Times New Roman" panose="02020603050405020304" pitchFamily="18" charset="0"/>
              </a:rPr>
              <a:t> electron </a:t>
            </a:r>
            <a:r>
              <a:rPr lang="en-US" b="1" dirty="0" err="1">
                <a:latin typeface="Times New Roman" panose="02020603050405020304" pitchFamily="18" charset="0"/>
                <a:cs typeface="Times New Roman" panose="02020603050405020304" pitchFamily="18" charset="0"/>
              </a:rPr>
              <a:t>bền</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vữ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ủa</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khí</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hiếm</a:t>
            </a:r>
            <a:r>
              <a:rPr lang="en-US" b="1" dirty="0">
                <a:latin typeface="Times New Roman" panose="02020603050405020304" pitchFamily="18" charset="0"/>
                <a:cs typeface="Times New Roman" panose="02020603050405020304" pitchFamily="18" charset="0"/>
              </a:rPr>
              <a:t>.</a:t>
            </a:r>
          </a:p>
        </p:txBody>
      </p:sp>
      <p:grpSp>
        <p:nvGrpSpPr>
          <p:cNvPr id="14662" name="Google Shape;14662;p42"/>
          <p:cNvGrpSpPr/>
          <p:nvPr/>
        </p:nvGrpSpPr>
        <p:grpSpPr>
          <a:xfrm>
            <a:off x="1591336" y="3993484"/>
            <a:ext cx="1224600" cy="789709"/>
            <a:chOff x="343445" y="291733"/>
            <a:chExt cx="1348335" cy="1071087"/>
          </a:xfrm>
        </p:grpSpPr>
        <p:cxnSp>
          <p:nvCxnSpPr>
            <p:cNvPr id="14663" name="Google Shape;14663;p42"/>
            <p:cNvCxnSpPr/>
            <p:nvPr/>
          </p:nvCxnSpPr>
          <p:spPr>
            <a:xfrm flipH="1">
              <a:off x="564606" y="847494"/>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4664" name="Google Shape;14664;p42"/>
            <p:cNvCxnSpPr>
              <a:stCxn id="14665" idx="6"/>
            </p:cNvCxnSpPr>
            <p:nvPr/>
          </p:nvCxnSpPr>
          <p:spPr>
            <a:xfrm flipH="1">
              <a:off x="439918" y="1041721"/>
              <a:ext cx="52200" cy="174000"/>
            </a:xfrm>
            <a:prstGeom prst="straightConnector1">
              <a:avLst/>
            </a:prstGeom>
            <a:noFill/>
            <a:ln w="19050" cap="flat" cmpd="sng">
              <a:solidFill>
                <a:schemeClr val="dk1"/>
              </a:solidFill>
              <a:prstDash val="solid"/>
              <a:round/>
              <a:headEnd type="none" w="med" len="med"/>
              <a:tailEnd type="none" w="med" len="med"/>
            </a:ln>
          </p:spPr>
        </p:cxnSp>
        <p:grpSp>
          <p:nvGrpSpPr>
            <p:cNvPr id="14666" name="Google Shape;14666;p42"/>
            <p:cNvGrpSpPr/>
            <p:nvPr/>
          </p:nvGrpSpPr>
          <p:grpSpPr>
            <a:xfrm rot="5400000">
              <a:off x="752644" y="639830"/>
              <a:ext cx="530713" cy="530713"/>
              <a:chOff x="6804422" y="-316297"/>
              <a:chExt cx="252600" cy="252600"/>
            </a:xfrm>
          </p:grpSpPr>
          <p:sp>
            <p:nvSpPr>
              <p:cNvPr id="14667" name="Google Shape;14667;p42"/>
              <p:cNvSpPr/>
              <p:nvPr/>
            </p:nvSpPr>
            <p:spPr>
              <a:xfrm rot="1373652">
                <a:off x="6834328" y="-286390"/>
                <a:ext cx="192787" cy="19278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68" name="Google Shape;14668;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69" name="Google Shape;14669;p42"/>
            <p:cNvGrpSpPr/>
            <p:nvPr/>
          </p:nvGrpSpPr>
          <p:grpSpPr>
            <a:xfrm rot="5400000">
              <a:off x="343445" y="1149300"/>
              <a:ext cx="192600" cy="192600"/>
              <a:chOff x="7291941" y="112804"/>
              <a:chExt cx="192600" cy="192600"/>
            </a:xfrm>
          </p:grpSpPr>
          <p:sp>
            <p:nvSpPr>
              <p:cNvPr id="14670" name="Google Shape;14670;p42"/>
              <p:cNvSpPr/>
              <p:nvPr/>
            </p:nvSpPr>
            <p:spPr>
              <a:xfrm>
                <a:off x="7291941" y="112804"/>
                <a:ext cx="192600" cy="192600"/>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1" name="Google Shape;14671;p4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72" name="Google Shape;14672;p42"/>
            <p:cNvGrpSpPr/>
            <p:nvPr/>
          </p:nvGrpSpPr>
          <p:grpSpPr>
            <a:xfrm rot="5400000">
              <a:off x="406618" y="826471"/>
              <a:ext cx="259500" cy="259500"/>
              <a:chOff x="6969112" y="-17269"/>
              <a:chExt cx="259500" cy="259500"/>
            </a:xfrm>
          </p:grpSpPr>
          <p:sp>
            <p:nvSpPr>
              <p:cNvPr id="14665" name="Google Shape;14665;p42"/>
              <p:cNvSpPr/>
              <p:nvPr/>
            </p:nvSpPr>
            <p:spPr>
              <a:xfrm rot="1641813">
                <a:off x="7002590" y="16208"/>
                <a:ext cx="192544" cy="192544"/>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3" name="Google Shape;14673;p4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74" name="Google Shape;14674;p42"/>
            <p:cNvGrpSpPr/>
            <p:nvPr/>
          </p:nvGrpSpPr>
          <p:grpSpPr>
            <a:xfrm rot="5400000">
              <a:off x="1325788" y="996827"/>
              <a:ext cx="365992" cy="365992"/>
              <a:chOff x="6804422" y="-316297"/>
              <a:chExt cx="252600" cy="252600"/>
            </a:xfrm>
          </p:grpSpPr>
          <p:sp>
            <p:nvSpPr>
              <p:cNvPr id="14675" name="Google Shape;14675;p42"/>
              <p:cNvSpPr/>
              <p:nvPr/>
            </p:nvSpPr>
            <p:spPr>
              <a:xfrm rot="1373652">
                <a:off x="6834328" y="-286390"/>
                <a:ext cx="192787" cy="19278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6" name="Google Shape;14676;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77" name="Google Shape;14677;p42"/>
            <p:cNvCxnSpPr>
              <a:stCxn id="14667" idx="0"/>
              <a:endCxn id="14675" idx="4"/>
            </p:cNvCxnSpPr>
            <p:nvPr/>
          </p:nvCxnSpPr>
          <p:spPr>
            <a:xfrm>
              <a:off x="1204569" y="983974"/>
              <a:ext cx="175500" cy="141600"/>
            </a:xfrm>
            <a:prstGeom prst="straightConnector1">
              <a:avLst/>
            </a:prstGeom>
            <a:noFill/>
            <a:ln w="19050" cap="flat" cmpd="sng">
              <a:solidFill>
                <a:schemeClr val="dk1"/>
              </a:solidFill>
              <a:prstDash val="solid"/>
              <a:round/>
              <a:headEnd type="none" w="med" len="med"/>
              <a:tailEnd type="none" w="med" len="med"/>
            </a:ln>
          </p:spPr>
        </p:cxnSp>
        <p:grpSp>
          <p:nvGrpSpPr>
            <p:cNvPr id="14678" name="Google Shape;14678;p42"/>
            <p:cNvGrpSpPr/>
            <p:nvPr/>
          </p:nvGrpSpPr>
          <p:grpSpPr>
            <a:xfrm rot="5400000">
              <a:off x="1055529" y="291733"/>
              <a:ext cx="274500" cy="274500"/>
              <a:chOff x="6804422" y="-316297"/>
              <a:chExt cx="252600" cy="252600"/>
            </a:xfrm>
          </p:grpSpPr>
          <p:sp>
            <p:nvSpPr>
              <p:cNvPr id="14679" name="Google Shape;14679;p42"/>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80" name="Google Shape;14680;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81" name="Google Shape;14681;p42"/>
            <p:cNvCxnSpPr>
              <a:stCxn id="14667" idx="2"/>
              <a:endCxn id="14679" idx="6"/>
            </p:cNvCxnSpPr>
            <p:nvPr/>
          </p:nvCxnSpPr>
          <p:spPr>
            <a:xfrm rot="10800000" flipH="1">
              <a:off x="1096788" y="525417"/>
              <a:ext cx="55200" cy="1932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187035" y="1064393"/>
            <a:ext cx="5018809" cy="2923877"/>
          </a:xfrm>
          <a:prstGeom prst="rect">
            <a:avLst/>
          </a:prstGeom>
        </p:spPr>
        <p:txBody>
          <a:bodyPr wrap="square">
            <a:spAutoFit/>
          </a:bodyPr>
          <a:lstStyle/>
          <a:p>
            <a:pPr>
              <a:lnSpc>
                <a:spcPct val="120000"/>
              </a:lnSpc>
            </a:pPr>
            <a:r>
              <a:rPr lang="vi-VN" sz="2000" b="1" dirty="0">
                <a:solidFill>
                  <a:schemeClr val="accent4">
                    <a:lumMod val="75000"/>
                  </a:schemeClr>
                </a:solidFill>
                <a:latin typeface="+mj-lt"/>
                <a:ea typeface="Calibri" panose="020F0502020204030204" pitchFamily="34" charset="0"/>
              </a:rPr>
              <a:t>Kết </a:t>
            </a:r>
            <a:r>
              <a:rPr lang="vi-VN" sz="2000" b="1" dirty="0" smtClean="0">
                <a:solidFill>
                  <a:schemeClr val="accent4">
                    <a:lumMod val="75000"/>
                  </a:schemeClr>
                </a:solidFill>
                <a:latin typeface="+mj-lt"/>
                <a:ea typeface="Calibri" panose="020F0502020204030204" pitchFamily="34" charset="0"/>
              </a:rPr>
              <a:t>luận:</a:t>
            </a:r>
            <a:r>
              <a:rPr lang="vi-VN" sz="2000" dirty="0" smtClean="0">
                <a:solidFill>
                  <a:schemeClr val="accent4">
                    <a:lumMod val="75000"/>
                  </a:schemeClr>
                </a:solidFill>
                <a:latin typeface="+mj-lt"/>
                <a:ea typeface="Calibri" panose="020F0502020204030204" pitchFamily="34" charset="0"/>
              </a:rPr>
              <a:t> </a:t>
            </a:r>
            <a:endParaRPr lang="en-US" sz="2000" dirty="0">
              <a:solidFill>
                <a:schemeClr val="accent4">
                  <a:lumMod val="75000"/>
                </a:schemeClr>
              </a:solidFill>
              <a:latin typeface="+mj-lt"/>
              <a:ea typeface="Calibri" panose="020F0502020204030204" pitchFamily="34" charset="0"/>
            </a:endParaRPr>
          </a:p>
          <a:p>
            <a:r>
              <a:rPr lang="en-US" sz="2000" dirty="0">
                <a:latin typeface="+mj-lt"/>
                <a:ea typeface="Calibri" panose="020F0502020204030204" pitchFamily="34" charset="0"/>
              </a:rPr>
              <a:t>- He </a:t>
            </a:r>
            <a:r>
              <a:rPr lang="en-US" sz="2000" dirty="0" err="1">
                <a:latin typeface="+mj-lt"/>
                <a:ea typeface="Calibri" panose="020F0502020204030204" pitchFamily="34" charset="0"/>
              </a:rPr>
              <a:t>có</a:t>
            </a:r>
            <a:r>
              <a:rPr lang="en-US" sz="2000" dirty="0">
                <a:latin typeface="+mj-lt"/>
                <a:ea typeface="Calibri" panose="020F0502020204030204" pitchFamily="34" charset="0"/>
              </a:rPr>
              <a:t> 2 electron ở </a:t>
            </a:r>
            <a:r>
              <a:rPr lang="en-US" sz="2000" dirty="0" err="1">
                <a:latin typeface="+mj-lt"/>
                <a:ea typeface="Calibri" panose="020F0502020204030204" pitchFamily="34" charset="0"/>
              </a:rPr>
              <a:t>lớp</a:t>
            </a:r>
            <a:r>
              <a:rPr lang="en-US" sz="2000" dirty="0">
                <a:latin typeface="+mj-lt"/>
                <a:ea typeface="Calibri" panose="020F0502020204030204" pitchFamily="34" charset="0"/>
              </a:rPr>
              <a:t> </a:t>
            </a:r>
            <a:r>
              <a:rPr lang="en-US" sz="2000" dirty="0" err="1">
                <a:latin typeface="+mj-lt"/>
                <a:ea typeface="Calibri" panose="020F0502020204030204" pitchFamily="34" charset="0"/>
              </a:rPr>
              <a:t>vỏ</a:t>
            </a:r>
            <a:r>
              <a:rPr lang="en-US" sz="2000" dirty="0">
                <a:latin typeface="+mj-lt"/>
                <a:ea typeface="Calibri" panose="020F0502020204030204" pitchFamily="34" charset="0"/>
              </a:rPr>
              <a:t> </a:t>
            </a:r>
            <a:r>
              <a:rPr lang="en-US" sz="2000" dirty="0" err="1">
                <a:latin typeface="+mj-lt"/>
                <a:ea typeface="Calibri" panose="020F0502020204030204" pitchFamily="34" charset="0"/>
              </a:rPr>
              <a:t>ngoài</a:t>
            </a:r>
            <a:r>
              <a:rPr lang="en-US" sz="2000" dirty="0">
                <a:latin typeface="+mj-lt"/>
                <a:ea typeface="Calibri" panose="020F0502020204030204" pitchFamily="34" charset="0"/>
              </a:rPr>
              <a:t> </a:t>
            </a:r>
            <a:r>
              <a:rPr lang="en-US" sz="2000" dirty="0" err="1">
                <a:latin typeface="+mj-lt"/>
                <a:ea typeface="Calibri" panose="020F0502020204030204" pitchFamily="34" charset="0"/>
              </a:rPr>
              <a:t>cùng</a:t>
            </a:r>
            <a:r>
              <a:rPr lang="en-US" sz="2000" dirty="0">
                <a:latin typeface="+mj-lt"/>
                <a:ea typeface="Calibri" panose="020F0502020204030204" pitchFamily="34" charset="0"/>
              </a:rPr>
              <a:t>.</a:t>
            </a:r>
          </a:p>
          <a:p>
            <a:r>
              <a:rPr lang="en-US" sz="2000" dirty="0">
                <a:latin typeface="+mj-lt"/>
                <a:ea typeface="Calibri" panose="020F0502020204030204" pitchFamily="34" charset="0"/>
              </a:rPr>
              <a:t>- Ne </a:t>
            </a:r>
            <a:r>
              <a:rPr lang="en-US" sz="2000" dirty="0" err="1">
                <a:latin typeface="+mj-lt"/>
                <a:ea typeface="Calibri" panose="020F0502020204030204" pitchFamily="34" charset="0"/>
              </a:rPr>
              <a:t>có</a:t>
            </a:r>
            <a:r>
              <a:rPr lang="en-US" sz="2000" dirty="0">
                <a:latin typeface="+mj-lt"/>
                <a:ea typeface="Calibri" panose="020F0502020204030204" pitchFamily="34" charset="0"/>
              </a:rPr>
              <a:t> 8 electron ở </a:t>
            </a:r>
            <a:r>
              <a:rPr lang="en-US" sz="2000" dirty="0" err="1">
                <a:latin typeface="+mj-lt"/>
                <a:ea typeface="Calibri" panose="020F0502020204030204" pitchFamily="34" charset="0"/>
              </a:rPr>
              <a:t>lớp</a:t>
            </a:r>
            <a:r>
              <a:rPr lang="en-US" sz="2000" dirty="0">
                <a:latin typeface="+mj-lt"/>
                <a:ea typeface="Calibri" panose="020F0502020204030204" pitchFamily="34" charset="0"/>
              </a:rPr>
              <a:t> </a:t>
            </a:r>
            <a:r>
              <a:rPr lang="en-US" sz="2000" dirty="0" err="1">
                <a:latin typeface="+mj-lt"/>
                <a:ea typeface="Calibri" panose="020F0502020204030204" pitchFamily="34" charset="0"/>
              </a:rPr>
              <a:t>vỏ</a:t>
            </a:r>
            <a:r>
              <a:rPr lang="en-US" sz="2000" dirty="0">
                <a:latin typeface="+mj-lt"/>
                <a:ea typeface="Calibri" panose="020F0502020204030204" pitchFamily="34" charset="0"/>
              </a:rPr>
              <a:t> </a:t>
            </a:r>
            <a:r>
              <a:rPr lang="en-US" sz="2000" dirty="0" err="1">
                <a:latin typeface="+mj-lt"/>
                <a:ea typeface="Calibri" panose="020F0502020204030204" pitchFamily="34" charset="0"/>
              </a:rPr>
              <a:t>ngoài</a:t>
            </a:r>
            <a:r>
              <a:rPr lang="en-US" sz="2000" dirty="0">
                <a:latin typeface="+mj-lt"/>
                <a:ea typeface="Calibri" panose="020F0502020204030204" pitchFamily="34" charset="0"/>
              </a:rPr>
              <a:t> </a:t>
            </a:r>
            <a:r>
              <a:rPr lang="en-US" sz="2000" dirty="0" err="1">
                <a:latin typeface="+mj-lt"/>
                <a:ea typeface="Calibri" panose="020F0502020204030204" pitchFamily="34" charset="0"/>
              </a:rPr>
              <a:t>cùng</a:t>
            </a:r>
            <a:r>
              <a:rPr lang="en-US" sz="2000" dirty="0">
                <a:latin typeface="+mj-lt"/>
                <a:ea typeface="Calibri" panose="020F0502020204030204" pitchFamily="34" charset="0"/>
              </a:rPr>
              <a:t>.</a:t>
            </a:r>
          </a:p>
          <a:p>
            <a:r>
              <a:rPr lang="en-US" sz="2000" dirty="0">
                <a:latin typeface="+mj-lt"/>
                <a:ea typeface="Calibri" panose="020F0502020204030204" pitchFamily="34" charset="0"/>
              </a:rPr>
              <a:t>- </a:t>
            </a:r>
            <a:r>
              <a:rPr lang="en-US" sz="2000" dirty="0" err="1">
                <a:latin typeface="+mj-lt"/>
                <a:ea typeface="Calibri" panose="020F0502020204030204" pitchFamily="34" charset="0"/>
              </a:rPr>
              <a:t>Ar</a:t>
            </a:r>
            <a:r>
              <a:rPr lang="en-US" sz="2000" dirty="0">
                <a:latin typeface="+mj-lt"/>
                <a:ea typeface="Calibri" panose="020F0502020204030204" pitchFamily="34" charset="0"/>
              </a:rPr>
              <a:t> </a:t>
            </a:r>
            <a:r>
              <a:rPr lang="en-US" sz="2000" dirty="0" err="1">
                <a:latin typeface="+mj-lt"/>
                <a:ea typeface="Calibri" panose="020F0502020204030204" pitchFamily="34" charset="0"/>
              </a:rPr>
              <a:t>có</a:t>
            </a:r>
            <a:r>
              <a:rPr lang="en-US" sz="2000" dirty="0">
                <a:latin typeface="+mj-lt"/>
                <a:ea typeface="Calibri" panose="020F0502020204030204" pitchFamily="34" charset="0"/>
              </a:rPr>
              <a:t> 8 electron ở </a:t>
            </a:r>
            <a:r>
              <a:rPr lang="en-US" sz="2000" dirty="0" err="1">
                <a:latin typeface="+mj-lt"/>
                <a:ea typeface="Calibri" panose="020F0502020204030204" pitchFamily="34" charset="0"/>
              </a:rPr>
              <a:t>lớp</a:t>
            </a:r>
            <a:r>
              <a:rPr lang="en-US" sz="2000" dirty="0">
                <a:latin typeface="+mj-lt"/>
                <a:ea typeface="Calibri" panose="020F0502020204030204" pitchFamily="34" charset="0"/>
              </a:rPr>
              <a:t> </a:t>
            </a:r>
            <a:r>
              <a:rPr lang="en-US" sz="2000" dirty="0" err="1">
                <a:latin typeface="+mj-lt"/>
                <a:ea typeface="Calibri" panose="020F0502020204030204" pitchFamily="34" charset="0"/>
              </a:rPr>
              <a:t>vỏ</a:t>
            </a:r>
            <a:r>
              <a:rPr lang="en-US" sz="2000" dirty="0">
                <a:latin typeface="+mj-lt"/>
                <a:ea typeface="Calibri" panose="020F0502020204030204" pitchFamily="34" charset="0"/>
              </a:rPr>
              <a:t> </a:t>
            </a:r>
            <a:r>
              <a:rPr lang="en-US" sz="2000" dirty="0" err="1">
                <a:latin typeface="+mj-lt"/>
                <a:ea typeface="Calibri" panose="020F0502020204030204" pitchFamily="34" charset="0"/>
              </a:rPr>
              <a:t>ngoài</a:t>
            </a:r>
            <a:r>
              <a:rPr lang="en-US" sz="2000" dirty="0">
                <a:latin typeface="+mj-lt"/>
                <a:ea typeface="Calibri" panose="020F0502020204030204" pitchFamily="34" charset="0"/>
              </a:rPr>
              <a:t> </a:t>
            </a:r>
            <a:r>
              <a:rPr lang="en-US" sz="2000" dirty="0" err="1">
                <a:latin typeface="+mj-lt"/>
                <a:ea typeface="Calibri" panose="020F0502020204030204" pitchFamily="34" charset="0"/>
              </a:rPr>
              <a:t>cùng</a:t>
            </a:r>
            <a:r>
              <a:rPr lang="en-US" sz="2000" dirty="0">
                <a:latin typeface="+mj-lt"/>
                <a:ea typeface="Calibri" panose="020F0502020204030204" pitchFamily="34" charset="0"/>
              </a:rPr>
              <a:t>.</a:t>
            </a:r>
          </a:p>
          <a:p>
            <a:r>
              <a:rPr lang="vi-VN" sz="2000" dirty="0">
                <a:latin typeface="+mj-lt"/>
                <a:ea typeface="Calibri" panose="020F0502020204030204" pitchFamily="34" charset="0"/>
              </a:rPr>
              <a:t>- Ở điều kiện thường các khí hiếm tồn tại dưới dạng đơn nguyên tử do có lớp electron lớp ngoài cùng bền vững, khó bị biến đổi hóa học. Lớp electron ngoài cùng của chúng chứa 8 electron ( trừ He chứa 2 electron). </a:t>
            </a:r>
            <a:endParaRPr lang="en-US" sz="2000" dirty="0">
              <a:effectLst/>
              <a:latin typeface="+mj-lt"/>
              <a:ea typeface="Calibri" panose="020F0502020204030204" pitchFamily="34" charset="0"/>
            </a:endParaRPr>
          </a:p>
        </p:txBody>
      </p:sp>
    </p:spTree>
    <p:extLst>
      <p:ext uri="{BB962C8B-B14F-4D97-AF65-F5344CB8AC3E}">
        <p14:creationId xmlns:p14="http://schemas.microsoft.com/office/powerpoint/2010/main" val="94114955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23325" y="169863"/>
            <a:ext cx="2969657" cy="567892"/>
          </a:xfrm>
        </p:spPr>
        <p:txBody>
          <a:bodyPr/>
          <a:lstStyle/>
          <a:p>
            <a:r>
              <a:rPr lang="en-US" dirty="0" smtClean="0">
                <a:latin typeface="Times New Roman" panose="02020603050405020304" pitchFamily="18" charset="0"/>
                <a:cs typeface="Times New Roman" panose="02020603050405020304" pitchFamily="18" charset="0"/>
              </a:rPr>
              <a:t>EM CÓ BIẾT</a:t>
            </a:r>
            <a:endParaRPr lang="en-US" dirty="0">
              <a:latin typeface="Times New Roman" panose="02020603050405020304" pitchFamily="18" charset="0"/>
              <a:cs typeface="Times New Roman" panose="02020603050405020304" pitchFamily="18" charset="0"/>
            </a:endParaRPr>
          </a:p>
        </p:txBody>
      </p:sp>
      <p:pic>
        <p:nvPicPr>
          <p:cNvPr id="8" name="Picture 7"/>
          <p:cNvPicPr>
            <a:picLocks noChangeAspect="1"/>
          </p:cNvPicPr>
          <p:nvPr/>
        </p:nvPicPr>
        <p:blipFill>
          <a:blip r:embed="rId2">
            <a:extLst>
              <a:ext uri="{BEBA8EAE-BF5A-486C-A8C5-ECC9F3942E4B}">
                <a14:imgProps xmlns:a14="http://schemas.microsoft.com/office/drawing/2010/main">
                  <a14:imgLayer r:embed="rId3">
                    <a14:imgEffect>
                      <a14:backgroundRemoval t="10000" b="90000" l="10000" r="90000"/>
                    </a14:imgEffect>
                  </a14:imgLayer>
                </a14:imgProps>
              </a:ext>
            </a:extLst>
          </a:blip>
          <a:stretch>
            <a:fillRect/>
          </a:stretch>
        </p:blipFill>
        <p:spPr>
          <a:xfrm rot="18535464">
            <a:off x="-376135" y="59229"/>
            <a:ext cx="1923832" cy="1111403"/>
          </a:xfrm>
          <a:prstGeom prst="rect">
            <a:avLst/>
          </a:prstGeom>
        </p:spPr>
      </p:pic>
      <p:pic>
        <p:nvPicPr>
          <p:cNvPr id="10" name="Picture 9"/>
          <p:cNvPicPr>
            <a:picLocks noChangeAspect="1"/>
          </p:cNvPicPr>
          <p:nvPr/>
        </p:nvPicPr>
        <p:blipFill>
          <a:blip r:embed="rId4"/>
          <a:stretch>
            <a:fillRect/>
          </a:stretch>
        </p:blipFill>
        <p:spPr>
          <a:xfrm>
            <a:off x="342772" y="1493691"/>
            <a:ext cx="3904727" cy="2350943"/>
          </a:xfrm>
          <a:prstGeom prst="rect">
            <a:avLst/>
          </a:prstGeom>
        </p:spPr>
      </p:pic>
      <p:pic>
        <p:nvPicPr>
          <p:cNvPr id="12" name="Picture 11"/>
          <p:cNvPicPr>
            <a:picLocks noChangeAspect="1"/>
          </p:cNvPicPr>
          <p:nvPr/>
        </p:nvPicPr>
        <p:blipFill>
          <a:blip r:embed="rId5"/>
          <a:stretch>
            <a:fillRect/>
          </a:stretch>
        </p:blipFill>
        <p:spPr>
          <a:xfrm>
            <a:off x="4708152" y="1493690"/>
            <a:ext cx="4198113" cy="2350943"/>
          </a:xfrm>
          <a:prstGeom prst="rect">
            <a:avLst/>
          </a:prstGeom>
        </p:spPr>
      </p:pic>
    </p:spTree>
    <p:extLst>
      <p:ext uri="{BB962C8B-B14F-4D97-AF65-F5344CB8AC3E}">
        <p14:creationId xmlns:p14="http://schemas.microsoft.com/office/powerpoint/2010/main" val="351169578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4992"/>
        <p:cNvGrpSpPr/>
        <p:nvPr/>
      </p:nvGrpSpPr>
      <p:grpSpPr>
        <a:xfrm>
          <a:off x="0" y="0"/>
          <a:ext cx="0" cy="0"/>
          <a:chOff x="0" y="0"/>
          <a:chExt cx="0" cy="0"/>
        </a:xfrm>
      </p:grpSpPr>
      <p:sp>
        <p:nvSpPr>
          <p:cNvPr id="14993" name="Google Shape;14993;p49"/>
          <p:cNvSpPr txBox="1">
            <a:spLocks noGrp="1"/>
          </p:cNvSpPr>
          <p:nvPr>
            <p:ph type="title" idx="2"/>
          </p:nvPr>
        </p:nvSpPr>
        <p:spPr>
          <a:xfrm>
            <a:off x="6026090" y="917000"/>
            <a:ext cx="2651700" cy="1389900"/>
          </a:xfrm>
          <a:prstGeom prst="rect">
            <a:avLst/>
          </a:prstGeom>
        </p:spPr>
        <p:txBody>
          <a:bodyPr spcFirstLastPara="1" wrap="square" lIns="91425" tIns="45700" rIns="91425" bIns="91425" anchor="ctr" anchorCtr="0">
            <a:noAutofit/>
          </a:bodyPr>
          <a:lstStyle/>
          <a:p>
            <a:pPr marL="0" lvl="0" indent="0" algn="ctr" rtl="0">
              <a:spcBef>
                <a:spcPts val="0"/>
              </a:spcBef>
              <a:spcAft>
                <a:spcPts val="0"/>
              </a:spcAft>
              <a:buNone/>
            </a:pPr>
            <a:r>
              <a:rPr lang="en" dirty="0"/>
              <a:t>02</a:t>
            </a:r>
            <a:endParaRPr dirty="0"/>
          </a:p>
        </p:txBody>
      </p:sp>
      <p:sp>
        <p:nvSpPr>
          <p:cNvPr id="14994" name="Google Shape;14994;p49"/>
          <p:cNvSpPr txBox="1">
            <a:spLocks noGrp="1"/>
          </p:cNvSpPr>
          <p:nvPr>
            <p:ph type="title"/>
          </p:nvPr>
        </p:nvSpPr>
        <p:spPr>
          <a:xfrm>
            <a:off x="3313105" y="2079719"/>
            <a:ext cx="4296547" cy="580749"/>
          </a:xfrm>
          <a:prstGeom prst="rect">
            <a:avLst/>
          </a:prstGeom>
        </p:spPr>
        <p:txBody>
          <a:bodyPr spcFirstLastPara="1" wrap="square" lIns="91425" tIns="45700" rIns="91425" bIns="91425" anchor="ctr" anchorCtr="0">
            <a:noAutofit/>
          </a:bodyPr>
          <a:lstStyle/>
          <a:p>
            <a:pPr lvl="0"/>
            <a:r>
              <a:rPr lang="en-US" b="1" dirty="0">
                <a:latin typeface="Times New Roman" panose="02020603050405020304" pitchFamily="18" charset="0"/>
                <a:cs typeface="Times New Roman" panose="02020603050405020304" pitchFamily="18" charset="0"/>
              </a:rPr>
              <a:t>LIÊN KẾT ION</a:t>
            </a:r>
            <a:endParaRPr dirty="0">
              <a:latin typeface="Times New Roman" panose="02020603050405020304" pitchFamily="18" charset="0"/>
              <a:cs typeface="Times New Roman" panose="02020603050405020304" pitchFamily="18" charset="0"/>
            </a:endParaRPr>
          </a:p>
        </p:txBody>
      </p:sp>
      <p:grpSp>
        <p:nvGrpSpPr>
          <p:cNvPr id="14996" name="Google Shape;14996;p49"/>
          <p:cNvGrpSpPr/>
          <p:nvPr/>
        </p:nvGrpSpPr>
        <p:grpSpPr>
          <a:xfrm rot="10800000">
            <a:off x="6540279" y="3414437"/>
            <a:ext cx="1623322" cy="1375771"/>
            <a:chOff x="343445" y="291733"/>
            <a:chExt cx="1348335" cy="1071087"/>
          </a:xfrm>
        </p:grpSpPr>
        <p:cxnSp>
          <p:nvCxnSpPr>
            <p:cNvPr id="14997" name="Google Shape;14997;p49"/>
            <p:cNvCxnSpPr/>
            <p:nvPr/>
          </p:nvCxnSpPr>
          <p:spPr>
            <a:xfrm flipH="1">
              <a:off x="564606" y="847494"/>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4998" name="Google Shape;14998;p49"/>
            <p:cNvCxnSpPr>
              <a:stCxn id="14999" idx="6"/>
            </p:cNvCxnSpPr>
            <p:nvPr/>
          </p:nvCxnSpPr>
          <p:spPr>
            <a:xfrm flipH="1">
              <a:off x="439918" y="1041721"/>
              <a:ext cx="52200" cy="174000"/>
            </a:xfrm>
            <a:prstGeom prst="straightConnector1">
              <a:avLst/>
            </a:prstGeom>
            <a:noFill/>
            <a:ln w="19050" cap="flat" cmpd="sng">
              <a:solidFill>
                <a:schemeClr val="dk1"/>
              </a:solidFill>
              <a:prstDash val="solid"/>
              <a:round/>
              <a:headEnd type="none" w="med" len="med"/>
              <a:tailEnd type="none" w="med" len="med"/>
            </a:ln>
          </p:spPr>
        </p:cxnSp>
        <p:grpSp>
          <p:nvGrpSpPr>
            <p:cNvPr id="15000" name="Google Shape;15000;p49"/>
            <p:cNvGrpSpPr/>
            <p:nvPr/>
          </p:nvGrpSpPr>
          <p:grpSpPr>
            <a:xfrm rot="5400000">
              <a:off x="752644" y="639830"/>
              <a:ext cx="530713" cy="530713"/>
              <a:chOff x="6804422" y="-316297"/>
              <a:chExt cx="252600" cy="252600"/>
            </a:xfrm>
          </p:grpSpPr>
          <p:sp>
            <p:nvSpPr>
              <p:cNvPr id="15001" name="Google Shape;15001;p49"/>
              <p:cNvSpPr/>
              <p:nvPr/>
            </p:nvSpPr>
            <p:spPr>
              <a:xfrm rot="1373652">
                <a:off x="6834328" y="-286390"/>
                <a:ext cx="192787" cy="19278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02" name="Google Shape;15002;p49"/>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003" name="Google Shape;15003;p49"/>
            <p:cNvGrpSpPr/>
            <p:nvPr/>
          </p:nvGrpSpPr>
          <p:grpSpPr>
            <a:xfrm rot="5400000">
              <a:off x="343445" y="1149300"/>
              <a:ext cx="192600" cy="192600"/>
              <a:chOff x="7291941" y="112804"/>
              <a:chExt cx="192600" cy="192600"/>
            </a:xfrm>
          </p:grpSpPr>
          <p:sp>
            <p:nvSpPr>
              <p:cNvPr id="15004" name="Google Shape;15004;p49"/>
              <p:cNvSpPr/>
              <p:nvPr/>
            </p:nvSpPr>
            <p:spPr>
              <a:xfrm>
                <a:off x="7291941" y="112804"/>
                <a:ext cx="192600" cy="192600"/>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05" name="Google Shape;15005;p49"/>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006" name="Google Shape;15006;p49"/>
            <p:cNvGrpSpPr/>
            <p:nvPr/>
          </p:nvGrpSpPr>
          <p:grpSpPr>
            <a:xfrm rot="5400000">
              <a:off x="406618" y="826471"/>
              <a:ext cx="259500" cy="259500"/>
              <a:chOff x="6969112" y="-17269"/>
              <a:chExt cx="259500" cy="259500"/>
            </a:xfrm>
          </p:grpSpPr>
          <p:sp>
            <p:nvSpPr>
              <p:cNvPr id="14999" name="Google Shape;14999;p49"/>
              <p:cNvSpPr/>
              <p:nvPr/>
            </p:nvSpPr>
            <p:spPr>
              <a:xfrm rot="1641813">
                <a:off x="7002590" y="16208"/>
                <a:ext cx="192544" cy="192544"/>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07" name="Google Shape;15007;p49"/>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008" name="Google Shape;15008;p49"/>
            <p:cNvGrpSpPr/>
            <p:nvPr/>
          </p:nvGrpSpPr>
          <p:grpSpPr>
            <a:xfrm rot="5400000">
              <a:off x="1325788" y="996827"/>
              <a:ext cx="365992" cy="365992"/>
              <a:chOff x="6804422" y="-316297"/>
              <a:chExt cx="252600" cy="252600"/>
            </a:xfrm>
          </p:grpSpPr>
          <p:sp>
            <p:nvSpPr>
              <p:cNvPr id="15009" name="Google Shape;15009;p49"/>
              <p:cNvSpPr/>
              <p:nvPr/>
            </p:nvSpPr>
            <p:spPr>
              <a:xfrm rot="1373652">
                <a:off x="6834328" y="-286390"/>
                <a:ext cx="192787" cy="19278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10" name="Google Shape;15010;p49"/>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011" name="Google Shape;15011;p49"/>
            <p:cNvCxnSpPr>
              <a:stCxn id="15001" idx="0"/>
              <a:endCxn id="15009" idx="4"/>
            </p:cNvCxnSpPr>
            <p:nvPr/>
          </p:nvCxnSpPr>
          <p:spPr>
            <a:xfrm>
              <a:off x="1204569" y="983974"/>
              <a:ext cx="175500" cy="141600"/>
            </a:xfrm>
            <a:prstGeom prst="straightConnector1">
              <a:avLst/>
            </a:prstGeom>
            <a:noFill/>
            <a:ln w="19050" cap="flat" cmpd="sng">
              <a:solidFill>
                <a:schemeClr val="dk1"/>
              </a:solidFill>
              <a:prstDash val="solid"/>
              <a:round/>
              <a:headEnd type="none" w="med" len="med"/>
              <a:tailEnd type="none" w="med" len="med"/>
            </a:ln>
          </p:spPr>
        </p:cxnSp>
        <p:grpSp>
          <p:nvGrpSpPr>
            <p:cNvPr id="15012" name="Google Shape;15012;p49"/>
            <p:cNvGrpSpPr/>
            <p:nvPr/>
          </p:nvGrpSpPr>
          <p:grpSpPr>
            <a:xfrm rot="5400000">
              <a:off x="1055529" y="291733"/>
              <a:ext cx="274500" cy="274500"/>
              <a:chOff x="6804422" y="-316297"/>
              <a:chExt cx="252600" cy="252600"/>
            </a:xfrm>
          </p:grpSpPr>
          <p:sp>
            <p:nvSpPr>
              <p:cNvPr id="15013" name="Google Shape;15013;p49"/>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14" name="Google Shape;15014;p49"/>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015" name="Google Shape;15015;p49"/>
            <p:cNvCxnSpPr>
              <a:stCxn id="15001" idx="2"/>
              <a:endCxn id="15013" idx="6"/>
            </p:cNvCxnSpPr>
            <p:nvPr/>
          </p:nvCxnSpPr>
          <p:spPr>
            <a:xfrm rot="10800000" flipH="1">
              <a:off x="1096788" y="525417"/>
              <a:ext cx="55200" cy="193200"/>
            </a:xfrm>
            <a:prstGeom prst="straightConnector1">
              <a:avLst/>
            </a:prstGeom>
            <a:noFill/>
            <a:ln w="19050" cap="flat" cmpd="sng">
              <a:solidFill>
                <a:schemeClr val="dk1"/>
              </a:solidFill>
              <a:prstDash val="solid"/>
              <a:round/>
              <a:headEnd type="none" w="med" len="med"/>
              <a:tailEnd type="none" w="med" len="med"/>
            </a:ln>
          </p:spPr>
        </p:cxnSp>
      </p:gr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5019"/>
        <p:cNvGrpSpPr/>
        <p:nvPr/>
      </p:nvGrpSpPr>
      <p:grpSpPr>
        <a:xfrm>
          <a:off x="0" y="0"/>
          <a:ext cx="0" cy="0"/>
          <a:chOff x="0" y="0"/>
          <a:chExt cx="0" cy="0"/>
        </a:xfrm>
      </p:grpSpPr>
      <p:sp>
        <p:nvSpPr>
          <p:cNvPr id="15023" name="Google Shape;15023;p50"/>
          <p:cNvSpPr txBox="1">
            <a:spLocks noGrp="1"/>
          </p:cNvSpPr>
          <p:nvPr>
            <p:ph type="title" idx="6"/>
          </p:nvPr>
        </p:nvSpPr>
        <p:spPr>
          <a:xfrm>
            <a:off x="357567" y="123973"/>
            <a:ext cx="8475600" cy="657900"/>
          </a:xfrm>
          <a:prstGeom prst="rect">
            <a:avLst/>
          </a:prstGeom>
        </p:spPr>
        <p:txBody>
          <a:bodyPr spcFirstLastPara="1" wrap="square" lIns="365750" tIns="0" rIns="365750" bIns="0" anchor="ctr" anchorCtr="0">
            <a:noAutofit/>
          </a:bodyPr>
          <a:lstStyle/>
          <a:p>
            <a:pPr lvl="0" algn="ctr"/>
            <a:r>
              <a:rPr lang="en" b="1" dirty="0" smtClean="0">
                <a:latin typeface="Times New Roman" panose="02020603050405020304" pitchFamily="18" charset="0"/>
                <a:cs typeface="Times New Roman" panose="02020603050405020304" pitchFamily="18" charset="0"/>
              </a:rPr>
              <a:t>THẢO LUẬN </a:t>
            </a:r>
            <a:r>
              <a:rPr lang="en-US" b="1" dirty="0">
                <a:latin typeface="Times New Roman" panose="02020603050405020304" pitchFamily="18" charset="0"/>
                <a:cs typeface="Times New Roman" panose="02020603050405020304" pitchFamily="18" charset="0"/>
              </a:rPr>
              <a:t>PHIẾU HỌC TẬP</a:t>
            </a:r>
            <a:r>
              <a:rPr lang="en" b="1" dirty="0" smtClean="0">
                <a:latin typeface="Times New Roman" panose="02020603050405020304" pitchFamily="18" charset="0"/>
                <a:cs typeface="Times New Roman" panose="02020603050405020304" pitchFamily="18" charset="0"/>
              </a:rPr>
              <a:t> SỐ 3</a:t>
            </a:r>
            <a:endParaRPr b="1" dirty="0">
              <a:latin typeface="Times New Roman" panose="02020603050405020304" pitchFamily="18" charset="0"/>
              <a:cs typeface="Times New Roman" panose="02020603050405020304" pitchFamily="18" charset="0"/>
            </a:endParaRPr>
          </a:p>
        </p:txBody>
      </p:sp>
      <p:grpSp>
        <p:nvGrpSpPr>
          <p:cNvPr id="15031" name="Google Shape;15031;p50"/>
          <p:cNvGrpSpPr/>
          <p:nvPr/>
        </p:nvGrpSpPr>
        <p:grpSpPr>
          <a:xfrm>
            <a:off x="3293240" y="1437458"/>
            <a:ext cx="271470" cy="271470"/>
            <a:chOff x="1752450" y="3096208"/>
            <a:chExt cx="271470" cy="271470"/>
          </a:xfrm>
        </p:grpSpPr>
        <p:grpSp>
          <p:nvGrpSpPr>
            <p:cNvPr id="15032" name="Google Shape;15032;p50"/>
            <p:cNvGrpSpPr/>
            <p:nvPr/>
          </p:nvGrpSpPr>
          <p:grpSpPr>
            <a:xfrm rot="10800000">
              <a:off x="1752450" y="3096208"/>
              <a:ext cx="271470" cy="271470"/>
              <a:chOff x="7002578" y="16230"/>
              <a:chExt cx="192600" cy="192600"/>
            </a:xfrm>
          </p:grpSpPr>
          <p:sp>
            <p:nvSpPr>
              <p:cNvPr id="15033" name="Google Shape;15033;p50"/>
              <p:cNvSpPr/>
              <p:nvPr/>
            </p:nvSpPr>
            <p:spPr>
              <a:xfrm>
                <a:off x="7002578" y="16230"/>
                <a:ext cx="192600" cy="192600"/>
              </a:xfrm>
              <a:prstGeom prst="ellipse">
                <a:avLst/>
              </a:prstGeom>
              <a:solidFill>
                <a:schemeClr val="accent5"/>
              </a:solidFill>
              <a:ln w="19050" cap="flat" cmpd="sng">
                <a:solidFill>
                  <a:srgbClr val="43434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34" name="Google Shape;15034;p50"/>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035" name="Google Shape;15035;p50"/>
            <p:cNvCxnSpPr/>
            <p:nvPr/>
          </p:nvCxnSpPr>
          <p:spPr>
            <a:xfrm>
              <a:off x="1829713" y="3232013"/>
              <a:ext cx="117000" cy="0"/>
            </a:xfrm>
            <a:prstGeom prst="straightConnector1">
              <a:avLst/>
            </a:prstGeom>
            <a:noFill/>
            <a:ln w="19050" cap="flat" cmpd="sng">
              <a:solidFill>
                <a:schemeClr val="dk1"/>
              </a:solidFill>
              <a:prstDash val="solid"/>
              <a:round/>
              <a:headEnd type="none" w="med" len="med"/>
              <a:tailEnd type="none" w="med" len="med"/>
            </a:ln>
          </p:spPr>
        </p:cxnSp>
      </p:grpSp>
      <p:grpSp>
        <p:nvGrpSpPr>
          <p:cNvPr id="15036" name="Google Shape;15036;p50"/>
          <p:cNvGrpSpPr/>
          <p:nvPr/>
        </p:nvGrpSpPr>
        <p:grpSpPr>
          <a:xfrm rot="10800000">
            <a:off x="3293240" y="4054858"/>
            <a:ext cx="271470" cy="271470"/>
            <a:chOff x="7002578" y="16230"/>
            <a:chExt cx="192600" cy="192600"/>
          </a:xfrm>
        </p:grpSpPr>
        <p:sp>
          <p:nvSpPr>
            <p:cNvPr id="15037" name="Google Shape;15037;p50"/>
            <p:cNvSpPr/>
            <p:nvPr/>
          </p:nvSpPr>
          <p:spPr>
            <a:xfrm>
              <a:off x="7002578" y="16230"/>
              <a:ext cx="192600" cy="192600"/>
            </a:xfrm>
            <a:prstGeom prst="ellipse">
              <a:avLst/>
            </a:prstGeom>
            <a:solidFill>
              <a:schemeClr val="accent6"/>
            </a:solidFill>
            <a:ln w="19050" cap="flat" cmpd="sng">
              <a:solidFill>
                <a:srgbClr val="43434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38" name="Google Shape;15038;p50"/>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039" name="Google Shape;15039;p50"/>
          <p:cNvGrpSpPr/>
          <p:nvPr/>
        </p:nvGrpSpPr>
        <p:grpSpPr>
          <a:xfrm>
            <a:off x="3293240" y="2767690"/>
            <a:ext cx="271470" cy="271470"/>
            <a:chOff x="4436238" y="3096208"/>
            <a:chExt cx="271470" cy="271470"/>
          </a:xfrm>
        </p:grpSpPr>
        <p:grpSp>
          <p:nvGrpSpPr>
            <p:cNvPr id="15040" name="Google Shape;15040;p50"/>
            <p:cNvGrpSpPr/>
            <p:nvPr/>
          </p:nvGrpSpPr>
          <p:grpSpPr>
            <a:xfrm rot="10800000">
              <a:off x="4436238" y="3096208"/>
              <a:ext cx="271470" cy="271470"/>
              <a:chOff x="7002578" y="16230"/>
              <a:chExt cx="192600" cy="192600"/>
            </a:xfrm>
          </p:grpSpPr>
          <p:sp>
            <p:nvSpPr>
              <p:cNvPr id="15041" name="Google Shape;15041;p50"/>
              <p:cNvSpPr/>
              <p:nvPr/>
            </p:nvSpPr>
            <p:spPr>
              <a:xfrm>
                <a:off x="7002578" y="16230"/>
                <a:ext cx="192600" cy="192600"/>
              </a:xfrm>
              <a:prstGeom prst="ellipse">
                <a:avLst/>
              </a:prstGeom>
              <a:solidFill>
                <a:schemeClr val="lt2"/>
              </a:solidFill>
              <a:ln w="19050" cap="flat" cmpd="sng">
                <a:solidFill>
                  <a:srgbClr val="43434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42" name="Google Shape;15042;p50"/>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043" name="Google Shape;15043;p50"/>
            <p:cNvCxnSpPr/>
            <p:nvPr/>
          </p:nvCxnSpPr>
          <p:spPr>
            <a:xfrm>
              <a:off x="4513500" y="3232013"/>
              <a:ext cx="117000" cy="0"/>
            </a:xfrm>
            <a:prstGeom prst="straightConnector1">
              <a:avLst/>
            </a:prstGeom>
            <a:noFill/>
            <a:ln w="19050" cap="flat" cmpd="sng">
              <a:solidFill>
                <a:schemeClr val="dk1"/>
              </a:solidFill>
              <a:prstDash val="solid"/>
              <a:round/>
              <a:headEnd type="none" w="med" len="med"/>
              <a:tailEnd type="none" w="med" len="med"/>
            </a:ln>
          </p:spPr>
        </p:cxnSp>
        <p:cxnSp>
          <p:nvCxnSpPr>
            <p:cNvPr id="15044" name="Google Shape;15044;p50"/>
            <p:cNvCxnSpPr/>
            <p:nvPr/>
          </p:nvCxnSpPr>
          <p:spPr>
            <a:xfrm rot="5400000">
              <a:off x="4513500" y="3232013"/>
              <a:ext cx="117000" cy="0"/>
            </a:xfrm>
            <a:prstGeom prst="straightConnector1">
              <a:avLst/>
            </a:prstGeom>
            <a:noFill/>
            <a:ln w="19050" cap="flat" cmpd="sng">
              <a:solidFill>
                <a:schemeClr val="dk1"/>
              </a:solidFill>
              <a:prstDash val="solid"/>
              <a:round/>
              <a:headEnd type="none" w="med" len="med"/>
              <a:tailEnd type="none" w="med" len="med"/>
            </a:ln>
          </p:spPr>
        </p:cxnSp>
      </p:grpSp>
      <p:grpSp>
        <p:nvGrpSpPr>
          <p:cNvPr id="15130" name="Google Shape;15130;p50"/>
          <p:cNvGrpSpPr/>
          <p:nvPr/>
        </p:nvGrpSpPr>
        <p:grpSpPr>
          <a:xfrm>
            <a:off x="-4491" y="187318"/>
            <a:ext cx="470274" cy="548630"/>
            <a:chOff x="9873" y="1240062"/>
            <a:chExt cx="545434" cy="640998"/>
          </a:xfrm>
        </p:grpSpPr>
        <p:cxnSp>
          <p:nvCxnSpPr>
            <p:cNvPr id="15131" name="Google Shape;15131;p50"/>
            <p:cNvCxnSpPr>
              <a:stCxn id="15132" idx="6"/>
              <a:endCxn id="15133"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134" name="Google Shape;15134;p50"/>
            <p:cNvGrpSpPr/>
            <p:nvPr/>
          </p:nvGrpSpPr>
          <p:grpSpPr>
            <a:xfrm rot="10800000">
              <a:off x="9873" y="1628460"/>
              <a:ext cx="252600" cy="252600"/>
              <a:chOff x="6804422" y="-316297"/>
              <a:chExt cx="252600" cy="252600"/>
            </a:xfrm>
          </p:grpSpPr>
          <p:sp>
            <p:nvSpPr>
              <p:cNvPr id="15135" name="Google Shape;15135;p50"/>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36" name="Google Shape;15136;p50"/>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37" name="Google Shape;15137;p50"/>
            <p:cNvGrpSpPr/>
            <p:nvPr/>
          </p:nvGrpSpPr>
          <p:grpSpPr>
            <a:xfrm rot="10800000">
              <a:off x="39879" y="1240062"/>
              <a:ext cx="192600" cy="192600"/>
              <a:chOff x="7291941" y="112804"/>
              <a:chExt cx="192600" cy="192600"/>
            </a:xfrm>
          </p:grpSpPr>
          <p:sp>
            <p:nvSpPr>
              <p:cNvPr id="15133" name="Google Shape;15133;p50"/>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38" name="Google Shape;15138;p50"/>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39" name="Google Shape;15139;p50"/>
            <p:cNvGrpSpPr/>
            <p:nvPr/>
          </p:nvGrpSpPr>
          <p:grpSpPr>
            <a:xfrm rot="10800000">
              <a:off x="295808" y="1422120"/>
              <a:ext cx="259500" cy="259500"/>
              <a:chOff x="6969112" y="-17269"/>
              <a:chExt cx="259500" cy="259500"/>
            </a:xfrm>
          </p:grpSpPr>
          <p:sp>
            <p:nvSpPr>
              <p:cNvPr id="15132" name="Google Shape;15132;p50"/>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40" name="Google Shape;15140;p50"/>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141" name="Google Shape;15141;p50"/>
            <p:cNvCxnSpPr>
              <a:stCxn id="15135" idx="3"/>
              <a:endCxn id="15132"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125" name="Picture 124"/>
          <p:cNvPicPr/>
          <p:nvPr/>
        </p:nvPicPr>
        <p:blipFill rotWithShape="1">
          <a:blip r:embed="rId3" cstate="print">
            <a:extLst>
              <a:ext uri="{BEBA8EAE-BF5A-486C-A8C5-ECC9F3942E4B}">
                <a14:imgProps xmlns:a14="http://schemas.microsoft.com/office/drawing/2010/main">
                  <a14:imgLayer r:embed="rId4">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l="5678" r="3954"/>
          <a:stretch/>
        </p:blipFill>
        <p:spPr bwMode="auto">
          <a:xfrm>
            <a:off x="3681819" y="1960094"/>
            <a:ext cx="5039591" cy="1307150"/>
          </a:xfrm>
          <a:prstGeom prst="rect">
            <a:avLst/>
          </a:prstGeom>
          <a:noFill/>
          <a:ln>
            <a:noFill/>
          </a:ln>
        </p:spPr>
      </p:pic>
      <p:sp>
        <p:nvSpPr>
          <p:cNvPr id="3" name="Rectangle 2"/>
          <p:cNvSpPr/>
          <p:nvPr/>
        </p:nvSpPr>
        <p:spPr>
          <a:xfrm>
            <a:off x="3657599" y="1156277"/>
            <a:ext cx="5039591" cy="429413"/>
          </a:xfrm>
          <a:prstGeom prst="rect">
            <a:avLst/>
          </a:prstGeom>
        </p:spPr>
        <p:txBody>
          <a:bodyPr wrap="square">
            <a:spAutoFit/>
          </a:bodyPr>
          <a:lstStyle/>
          <a:p>
            <a:pPr>
              <a:lnSpc>
                <a:spcPct val="120000"/>
              </a:lnSpc>
              <a:tabLst>
                <a:tab pos="180340" algn="l"/>
                <a:tab pos="540385" algn="l"/>
              </a:tabLst>
            </a:pPr>
            <a:r>
              <a:rPr lang="vi-VN" sz="2000" dirty="0" smtClean="0">
                <a:latin typeface="Times New Roman" panose="02020603050405020304" pitchFamily="18" charset="0"/>
                <a:ea typeface="Calibri" panose="020F0502020204030204" pitchFamily="34" charset="0"/>
                <a:cs typeface="Times New Roman" panose="02020603050405020304" pitchFamily="18" charset="0"/>
              </a:rPr>
              <a:t>Quan </a:t>
            </a:r>
            <a:r>
              <a:rPr lang="vi-VN" sz="2000" dirty="0">
                <a:latin typeface="Times New Roman" panose="02020603050405020304" pitchFamily="18" charset="0"/>
                <a:ea typeface="Calibri" panose="020F0502020204030204" pitchFamily="34" charset="0"/>
                <a:cs typeface="Times New Roman" panose="02020603050405020304" pitchFamily="18" charset="0"/>
              </a:rPr>
              <a:t>sát hình 6.</a:t>
            </a:r>
            <a:r>
              <a:rPr lang="en-US" sz="2000" dirty="0">
                <a:latin typeface="Times New Roman" panose="02020603050405020304" pitchFamily="18" charset="0"/>
                <a:ea typeface="Calibri" panose="020F0502020204030204" pitchFamily="34" charset="0"/>
                <a:cs typeface="Times New Roman" panose="02020603050405020304" pitchFamily="18" charset="0"/>
              </a:rPr>
              <a:t>2</a:t>
            </a:r>
            <a:r>
              <a:rPr lang="vi-VN" sz="2000" dirty="0">
                <a:latin typeface="Times New Roman" panose="02020603050405020304" pitchFamily="18" charset="0"/>
                <a:ea typeface="Calibri" panose="020F0502020204030204" pitchFamily="34" charset="0"/>
                <a:cs typeface="Times New Roman" panose="02020603050405020304" pitchFamily="18" charset="0"/>
              </a:rPr>
              <a:t> trả lời các câu hỏi sau:</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27" name="Rectangle 126"/>
          <p:cNvSpPr/>
          <p:nvPr/>
        </p:nvSpPr>
        <p:spPr>
          <a:xfrm>
            <a:off x="3681820" y="3404193"/>
            <a:ext cx="5039591" cy="798745"/>
          </a:xfrm>
          <a:prstGeom prst="rect">
            <a:avLst/>
          </a:prstGeom>
        </p:spPr>
        <p:txBody>
          <a:bodyPr wrap="square">
            <a:spAutoFit/>
          </a:bodyPr>
          <a:lstStyle/>
          <a:p>
            <a:pPr>
              <a:lnSpc>
                <a:spcPct val="120000"/>
              </a:lnSpc>
              <a:tabLst>
                <a:tab pos="180340" algn="l"/>
                <a:tab pos="540385" algn="l"/>
              </a:tabLst>
            </a:pP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6.2: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Sơ</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đồ</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mô</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ả</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sự</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hàn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liê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kết</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ion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phâ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ea typeface="Times New Roman" panose="02020603050405020304" pitchFamily="18" charset="0"/>
                <a:cs typeface="Times New Roman" panose="02020603050405020304" pitchFamily="18" charset="0"/>
              </a:rPr>
              <a:t>NaCl</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6" name="Rectangle 5"/>
          <p:cNvSpPr/>
          <p:nvPr/>
        </p:nvSpPr>
        <p:spPr>
          <a:xfrm>
            <a:off x="322277" y="961641"/>
            <a:ext cx="3335322" cy="1200329"/>
          </a:xfrm>
          <a:prstGeom prst="rect">
            <a:avLst/>
          </a:prstGeom>
        </p:spPr>
        <p:txBody>
          <a:bodyPr wrap="square">
            <a:spAutoFit/>
          </a:bodyPr>
          <a:lstStyle/>
          <a:p>
            <a:pPr>
              <a:lnSpc>
                <a:spcPct val="120000"/>
              </a:lnSpc>
              <a:tabLst>
                <a:tab pos="180340" algn="l"/>
                <a:tab pos="540385" algn="l"/>
              </a:tabLst>
            </a:pPr>
            <a:r>
              <a:rPr lang="en-US" sz="2000" b="1" dirty="0">
                <a:latin typeface="Times New Roman" panose="02020603050405020304" pitchFamily="18" charset="0"/>
                <a:ea typeface="Calibri" panose="020F0502020204030204" pitchFamily="34" charset="0"/>
                <a:cs typeface="Times New Roman" panose="02020603050405020304" pitchFamily="18" charset="0"/>
              </a:rPr>
              <a:t>1/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Giải</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thích</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sự</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hình</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thành</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phân</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tử</a:t>
            </a:r>
            <a:r>
              <a:rPr lang="en-US" sz="2000" b="1" dirty="0">
                <a:latin typeface="Times New Roman" panose="02020603050405020304" pitchFamily="18" charset="0"/>
                <a:ea typeface="Calibri" panose="020F0502020204030204" pitchFamily="34" charset="0"/>
                <a:cs typeface="Times New Roman" panose="02020603050405020304" pitchFamily="18" charset="0"/>
              </a:rPr>
              <a:t> sodium chloride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NaCl</a:t>
            </a:r>
            <a:r>
              <a:rPr lang="en-US" sz="2000" b="1" dirty="0">
                <a:latin typeface="Times New Roman" panose="02020603050405020304" pitchFamily="18" charset="0"/>
                <a:ea typeface="Calibri" panose="020F0502020204030204" pitchFamily="34" charset="0"/>
                <a:cs typeface="Times New Roman" panose="02020603050405020304" pitchFamily="18" charset="0"/>
              </a:rPr>
              <a:t>)?</a:t>
            </a:r>
            <a:endParaRPr lang="en-US" sz="20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35" name="Rectangle 134"/>
          <p:cNvSpPr/>
          <p:nvPr/>
        </p:nvSpPr>
        <p:spPr>
          <a:xfrm>
            <a:off x="322277" y="3470060"/>
            <a:ext cx="3213177" cy="1362489"/>
          </a:xfrm>
          <a:prstGeom prst="rect">
            <a:avLst/>
          </a:prstGeom>
        </p:spPr>
        <p:txBody>
          <a:bodyPr wrap="square">
            <a:spAutoFit/>
          </a:bodyPr>
          <a:lstStyle/>
          <a:p>
            <a:pPr>
              <a:lnSpc>
                <a:spcPct val="120000"/>
              </a:lnSpc>
              <a:tabLst>
                <a:tab pos="180340" algn="l"/>
                <a:tab pos="540385" algn="l"/>
              </a:tabLst>
            </a:pPr>
            <a:r>
              <a:rPr lang="vi-VN" b="1" dirty="0">
                <a:latin typeface="Times New Roman" panose="02020603050405020304" pitchFamily="18" charset="0"/>
                <a:ea typeface="Calibri" panose="020F0502020204030204" pitchFamily="34" charset="0"/>
                <a:cs typeface="Times New Roman" panose="02020603050405020304" pitchFamily="18" charset="0"/>
              </a:rPr>
              <a:t>3/ Giải thích kí hiệu khi viết Na, Cl, Na+, Cl-? Để tạo Na+ nguyên tử Na nhường hay nhận electron? Để tạo Cl- nguyên tử Cl nhường hay nhận electron?</a:t>
            </a:r>
            <a:endParaRPr lang="en-US" b="1"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36" name="Rectangle 135"/>
          <p:cNvSpPr/>
          <p:nvPr/>
        </p:nvSpPr>
        <p:spPr>
          <a:xfrm>
            <a:off x="322277" y="2445622"/>
            <a:ext cx="3335322" cy="798745"/>
          </a:xfrm>
          <a:prstGeom prst="rect">
            <a:avLst/>
          </a:prstGeom>
        </p:spPr>
        <p:txBody>
          <a:bodyPr wrap="square">
            <a:spAutoFit/>
          </a:bodyPr>
          <a:lstStyle/>
          <a:p>
            <a:pPr>
              <a:lnSpc>
                <a:spcPct val="120000"/>
              </a:lnSpc>
              <a:tabLst>
                <a:tab pos="180340" algn="l"/>
                <a:tab pos="540385" algn="l"/>
              </a:tabLst>
            </a:pPr>
            <a:r>
              <a:rPr lang="en-US" sz="2000" b="1" dirty="0">
                <a:latin typeface="Times New Roman" panose="02020603050405020304" pitchFamily="18" charset="0"/>
                <a:ea typeface="Calibri" panose="020F0502020204030204" pitchFamily="34" charset="0"/>
                <a:cs typeface="Times New Roman" panose="02020603050405020304" pitchFamily="18" charset="0"/>
              </a:rPr>
              <a:t>2/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Nêu</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khái</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niệm</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về</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liên</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kết</a:t>
            </a:r>
            <a:r>
              <a:rPr lang="en-US" sz="2000" b="1" dirty="0">
                <a:latin typeface="Times New Roman" panose="02020603050405020304" pitchFamily="18" charset="0"/>
                <a:ea typeface="Calibri" panose="020F0502020204030204" pitchFamily="34" charset="0"/>
                <a:cs typeface="Times New Roman" panose="02020603050405020304" pitchFamily="18" charset="0"/>
              </a:rPr>
              <a:t> ion?</a:t>
            </a:r>
            <a:endParaRPr lang="en-US" sz="20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37" name="Picture 6" descr="Linda Nga: Chọn sách hay cho con đ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445" y="164597"/>
            <a:ext cx="887953" cy="61727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17622"/>
        <p:cNvGrpSpPr/>
        <p:nvPr/>
      </p:nvGrpSpPr>
      <p:grpSpPr>
        <a:xfrm>
          <a:off x="0" y="0"/>
          <a:ext cx="0" cy="0"/>
          <a:chOff x="0" y="0"/>
          <a:chExt cx="0" cy="0"/>
        </a:xfrm>
      </p:grpSpPr>
      <p:sp>
        <p:nvSpPr>
          <p:cNvPr id="17623" name="Google Shape;17623;p62"/>
          <p:cNvSpPr txBox="1">
            <a:spLocks noGrp="1"/>
          </p:cNvSpPr>
          <p:nvPr>
            <p:ph type="title"/>
          </p:nvPr>
        </p:nvSpPr>
        <p:spPr>
          <a:xfrm>
            <a:off x="307975" y="271167"/>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BÁO CÁO THẢO LUẬN</a:t>
            </a:r>
            <a:endParaRPr b="1" dirty="0">
              <a:latin typeface="Times New Roman" panose="02020603050405020304" pitchFamily="18" charset="0"/>
              <a:cs typeface="Times New Roman" panose="02020603050405020304" pitchFamily="18" charset="0"/>
            </a:endParaRPr>
          </a:p>
        </p:txBody>
      </p:sp>
      <p:grpSp>
        <p:nvGrpSpPr>
          <p:cNvPr id="17625" name="Google Shape;17625;p62"/>
          <p:cNvGrpSpPr/>
          <p:nvPr/>
        </p:nvGrpSpPr>
        <p:grpSpPr>
          <a:xfrm>
            <a:off x="104720" y="357140"/>
            <a:ext cx="470274" cy="548630"/>
            <a:chOff x="9873" y="1240062"/>
            <a:chExt cx="545434" cy="640998"/>
          </a:xfrm>
        </p:grpSpPr>
        <p:cxnSp>
          <p:nvCxnSpPr>
            <p:cNvPr id="17626" name="Google Shape;17626;p62"/>
            <p:cNvCxnSpPr>
              <a:stCxn id="17627" idx="6"/>
              <a:endCxn id="176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7629" name="Google Shape;17629;p62"/>
            <p:cNvGrpSpPr/>
            <p:nvPr/>
          </p:nvGrpSpPr>
          <p:grpSpPr>
            <a:xfrm rot="10800000">
              <a:off x="9873" y="1628460"/>
              <a:ext cx="252600" cy="252600"/>
              <a:chOff x="6804422" y="-316297"/>
              <a:chExt cx="252600" cy="252600"/>
            </a:xfrm>
          </p:grpSpPr>
          <p:sp>
            <p:nvSpPr>
              <p:cNvPr id="17630" name="Google Shape;17630;p6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1" name="Google Shape;17631;p6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2" name="Google Shape;17632;p62"/>
            <p:cNvGrpSpPr/>
            <p:nvPr/>
          </p:nvGrpSpPr>
          <p:grpSpPr>
            <a:xfrm rot="10800000">
              <a:off x="39879" y="1240062"/>
              <a:ext cx="192600" cy="192600"/>
              <a:chOff x="7291941" y="112804"/>
              <a:chExt cx="192600" cy="192600"/>
            </a:xfrm>
          </p:grpSpPr>
          <p:sp>
            <p:nvSpPr>
              <p:cNvPr id="17628" name="Google Shape;17628;p6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3" name="Google Shape;17633;p6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4" name="Google Shape;17634;p62"/>
            <p:cNvGrpSpPr/>
            <p:nvPr/>
          </p:nvGrpSpPr>
          <p:grpSpPr>
            <a:xfrm rot="10800000">
              <a:off x="295808" y="1422120"/>
              <a:ext cx="259500" cy="259500"/>
              <a:chOff x="6969112" y="-17269"/>
              <a:chExt cx="259500" cy="259500"/>
            </a:xfrm>
          </p:grpSpPr>
          <p:sp>
            <p:nvSpPr>
              <p:cNvPr id="17627" name="Google Shape;17627;p6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5" name="Google Shape;17635;p6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cxnSp>
          <p:nvCxnSpPr>
            <p:cNvPr id="17636" name="Google Shape;17636;p62"/>
            <p:cNvCxnSpPr>
              <a:stCxn id="17630" idx="3"/>
              <a:endCxn id="17627"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3" name="AutoShape 2" descr="Biểu Tượng Thương Chữ - Số 1 PNG png tải về - Miễn phí trong suốt Khu Vực  png Tải về."/>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 name="AutoShape 2" descr="Nữ giáo viên, học sinh giáo viên, giáo viên, hội giáo dục phúc lợi quân  đội, nghệ thuật - giáo viên png | PNGEg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b="1">
              <a:latin typeface="Times New Roman" panose="02020603050405020304" pitchFamily="18" charset="0"/>
              <a:cs typeface="Times New Roman" panose="02020603050405020304" pitchFamily="18" charset="0"/>
            </a:endParaRPr>
          </a:p>
        </p:txBody>
      </p:sp>
      <p:pic>
        <p:nvPicPr>
          <p:cNvPr id="9" name="Picture 8"/>
          <p:cNvPicPr>
            <a:picLocks noChangeAspect="1"/>
          </p:cNvPicPr>
          <p:nvPr/>
        </p:nvPicPr>
        <p:blipFill rotWithShape="1">
          <a:blip r:embed="rId3">
            <a:extLst>
              <a:ext uri="{BEBA8EAE-BF5A-486C-A8C5-ECC9F3942E4B}">
                <a14:imgProps xmlns:a14="http://schemas.microsoft.com/office/drawing/2010/main">
                  <a14:imgLayer r:embed="rId4">
                    <a14:imgEffect>
                      <a14:brightnessContrast bright="20000" contrast="-40000"/>
                    </a14:imgEffect>
                  </a14:imgLayer>
                </a14:imgProps>
              </a:ext>
            </a:extLst>
          </a:blip>
          <a:srcRect l="31860" r="34354"/>
          <a:stretch/>
        </p:blipFill>
        <p:spPr>
          <a:xfrm>
            <a:off x="3906981" y="1039896"/>
            <a:ext cx="1236519" cy="3651552"/>
          </a:xfrm>
          <a:prstGeom prst="rect">
            <a:avLst/>
          </a:prstGeom>
        </p:spPr>
      </p:pic>
      <p:pic>
        <p:nvPicPr>
          <p:cNvPr id="20" name="Picture 6" descr="Linda Nga: Chọn sách hay cho con đ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6876" y="2184882"/>
            <a:ext cx="2562225" cy="1781176"/>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16" descr="Giới thiệu đến quý phụ huynh và học sinh link đọc sách online của Hệ thống  thư viện công cộng. | Tiểu Học Đặng Thùy Trâm"/>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980" y="2022709"/>
            <a:ext cx="2714625" cy="16859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3326667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4585"/>
        <p:cNvGrpSpPr/>
        <p:nvPr/>
      </p:nvGrpSpPr>
      <p:grpSpPr>
        <a:xfrm>
          <a:off x="0" y="0"/>
          <a:ext cx="0" cy="0"/>
          <a:chOff x="0" y="0"/>
          <a:chExt cx="0" cy="0"/>
        </a:xfrm>
      </p:grpSpPr>
      <p:sp>
        <p:nvSpPr>
          <p:cNvPr id="14586" name="Google Shape;14586;p39"/>
          <p:cNvSpPr txBox="1">
            <a:spLocks noGrp="1"/>
          </p:cNvSpPr>
          <p:nvPr>
            <p:ph type="title"/>
          </p:nvPr>
        </p:nvSpPr>
        <p:spPr>
          <a:xfrm>
            <a:off x="334175" y="291775"/>
            <a:ext cx="8475600" cy="6579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365750" tIns="137150" rIns="365750" bIns="0" anchor="t" anchorCtr="0">
            <a:noAutofit/>
          </a:bodyPr>
          <a:lstStyle/>
          <a:p>
            <a:pPr marL="0" lvl="0" indent="0" algn="ctr" rtl="0">
              <a:spcBef>
                <a:spcPts val="0"/>
              </a:spcBef>
              <a:spcAft>
                <a:spcPts val="0"/>
              </a:spcAft>
              <a:buNone/>
            </a:pPr>
            <a:r>
              <a:rPr lang="en" b="1" dirty="0" smtClean="0">
                <a:solidFill>
                  <a:schemeClr val="dk1"/>
                </a:solidFill>
                <a:latin typeface="Times New Roman" panose="02020603050405020304" pitchFamily="18" charset="0"/>
                <a:cs typeface="Times New Roman" panose="02020603050405020304" pitchFamily="18" charset="0"/>
              </a:rPr>
              <a:t>MỤC TIÊU</a:t>
            </a:r>
            <a:endParaRPr b="1" dirty="0">
              <a:solidFill>
                <a:schemeClr val="dk1"/>
              </a:solidFill>
              <a:latin typeface="Times New Roman" panose="02020603050405020304" pitchFamily="18" charset="0"/>
              <a:cs typeface="Times New Roman" panose="02020603050405020304" pitchFamily="18" charset="0"/>
            </a:endParaRPr>
          </a:p>
        </p:txBody>
      </p:sp>
      <p:sp>
        <p:nvSpPr>
          <p:cNvPr id="14587" name="Google Shape;14587;p39"/>
          <p:cNvSpPr txBox="1">
            <a:spLocks noGrp="1"/>
          </p:cNvSpPr>
          <p:nvPr>
            <p:ph type="body" idx="1"/>
          </p:nvPr>
        </p:nvSpPr>
        <p:spPr>
          <a:xfrm>
            <a:off x="334175" y="949625"/>
            <a:ext cx="8475600" cy="39021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365750" tIns="91425" rIns="365750" bIns="91425" anchor="ctr" anchorCtr="0">
            <a:noAutofit/>
          </a:bodyPr>
          <a:lstStyle/>
          <a:p>
            <a:pPr marL="0" lvl="0" indent="0">
              <a:buNone/>
            </a:pPr>
            <a:r>
              <a:rPr lang="vi-VN" sz="2000" dirty="0" smtClean="0">
                <a:latin typeface="+mj-lt"/>
              </a:rPr>
              <a:t>–</a:t>
            </a:r>
            <a:r>
              <a:rPr lang="en-US" sz="2000" dirty="0" smtClean="0">
                <a:latin typeface="+mj-lt"/>
              </a:rPr>
              <a:t> </a:t>
            </a:r>
            <a:r>
              <a:rPr lang="vi-VN" sz="2000" dirty="0" smtClean="0">
                <a:latin typeface="+mj-lt"/>
              </a:rPr>
              <a:t>Nêu </a:t>
            </a:r>
            <a:r>
              <a:rPr lang="vi-VN" sz="2000" dirty="0">
                <a:latin typeface="+mj-lt"/>
              </a:rPr>
              <a:t>được mô hình sắp xếp electron trong vỏ  nguyên tử của một số nguyên tố khí hiếm.</a:t>
            </a:r>
          </a:p>
          <a:p>
            <a:pPr marL="0" lvl="0" indent="0">
              <a:buNone/>
            </a:pPr>
            <a:r>
              <a:rPr lang="vi-VN" sz="2000" dirty="0" smtClean="0">
                <a:latin typeface="+mj-lt"/>
              </a:rPr>
              <a:t>– </a:t>
            </a:r>
            <a:r>
              <a:rPr lang="vi-VN" sz="2000" dirty="0">
                <a:latin typeface="+mj-lt"/>
              </a:rPr>
              <a:t>Nêu được sự hình thành liên kết cộng hoá trị theo nguyên tắc dùng chung electron để tạo ra lớp vỏ electron của nguyên tố khí hiếm (Áp dụng được cho các phân tử đơn giản như H</a:t>
            </a:r>
            <a:r>
              <a:rPr lang="vi-VN" sz="2000" baseline="-25000" dirty="0">
                <a:latin typeface="+mj-lt"/>
              </a:rPr>
              <a:t>2</a:t>
            </a:r>
            <a:r>
              <a:rPr lang="vi-VN" sz="2000" dirty="0">
                <a:latin typeface="+mj-lt"/>
              </a:rPr>
              <a:t>, Cl</a:t>
            </a:r>
            <a:r>
              <a:rPr lang="vi-VN" sz="2000" baseline="-25000" dirty="0">
                <a:latin typeface="+mj-lt"/>
              </a:rPr>
              <a:t>2</a:t>
            </a:r>
            <a:r>
              <a:rPr lang="vi-VN" sz="2000" dirty="0">
                <a:latin typeface="+mj-lt"/>
              </a:rPr>
              <a:t>, NH</a:t>
            </a:r>
            <a:r>
              <a:rPr lang="vi-VN" sz="2000" baseline="-25000" dirty="0">
                <a:latin typeface="+mj-lt"/>
              </a:rPr>
              <a:t>3</a:t>
            </a:r>
            <a:r>
              <a:rPr lang="vi-VN" sz="2000" dirty="0">
                <a:latin typeface="+mj-lt"/>
              </a:rPr>
              <a:t>, H</a:t>
            </a:r>
            <a:r>
              <a:rPr lang="vi-VN" sz="2000" baseline="-25000" dirty="0">
                <a:latin typeface="+mj-lt"/>
              </a:rPr>
              <a:t>2</a:t>
            </a:r>
            <a:r>
              <a:rPr lang="vi-VN" sz="2000" dirty="0">
                <a:latin typeface="+mj-lt"/>
              </a:rPr>
              <a:t>O, CO</a:t>
            </a:r>
            <a:r>
              <a:rPr lang="vi-VN" sz="2000" baseline="-25000" dirty="0">
                <a:latin typeface="+mj-lt"/>
              </a:rPr>
              <a:t>2</a:t>
            </a:r>
            <a:r>
              <a:rPr lang="vi-VN" sz="2000" dirty="0">
                <a:latin typeface="+mj-lt"/>
              </a:rPr>
              <a:t>, N</a:t>
            </a:r>
            <a:r>
              <a:rPr lang="vi-VN" sz="2000" baseline="-25000" dirty="0">
                <a:latin typeface="+mj-lt"/>
              </a:rPr>
              <a:t>2</a:t>
            </a:r>
            <a:r>
              <a:rPr lang="vi-VN" sz="2000" dirty="0">
                <a:latin typeface="+mj-lt"/>
              </a:rPr>
              <a:t>,….). </a:t>
            </a:r>
          </a:p>
          <a:p>
            <a:pPr marL="0" lvl="0" indent="0">
              <a:buNone/>
            </a:pPr>
            <a:r>
              <a:rPr lang="vi-VN" sz="2000" dirty="0">
                <a:latin typeface="+mj-lt"/>
              </a:rPr>
              <a:t>- Nêu được được sự hình thành liên kết ion theo nguyên tắc cho và nhận electron để tạo ra ion có lớp vỏ electron của nguyên tố khí hiếm (Áp dụng cho phân tử đơn giản như NaCl, MgO,…).</a:t>
            </a:r>
          </a:p>
          <a:p>
            <a:pPr marL="0" lvl="0" indent="0">
              <a:buNone/>
            </a:pPr>
            <a:r>
              <a:rPr lang="vi-VN" sz="2000" dirty="0">
                <a:latin typeface="+mj-lt"/>
              </a:rPr>
              <a:t>- Sử dụng được các hình ảnh sự tạo thành phân tử qua các loại liên kết ion, cộng hóa trị.</a:t>
            </a:r>
          </a:p>
          <a:p>
            <a:pPr marL="0" lvl="0" indent="0">
              <a:buNone/>
            </a:pPr>
            <a:r>
              <a:rPr lang="vi-VN" sz="2000" dirty="0">
                <a:latin typeface="+mj-lt"/>
              </a:rPr>
              <a:t>- Xác định được </a:t>
            </a:r>
            <a:r>
              <a:rPr lang="en-US" sz="2000" dirty="0" smtClean="0">
                <a:latin typeface="+mj-lt"/>
              </a:rPr>
              <a:t>s</a:t>
            </a:r>
            <a:r>
              <a:rPr lang="vi-VN" sz="2000" dirty="0" smtClean="0">
                <a:latin typeface="+mj-lt"/>
              </a:rPr>
              <a:t>ự </a:t>
            </a:r>
            <a:r>
              <a:rPr lang="vi-VN" sz="2000" dirty="0">
                <a:latin typeface="+mj-lt"/>
              </a:rPr>
              <a:t>khác nhau về một số tính chất của hợp chất ion và hợp chấtc hóa trị.</a:t>
            </a:r>
            <a:endParaRPr lang="vi-VN" dirty="0">
              <a:latin typeface="+mj-lt"/>
            </a:endParaRPr>
          </a:p>
        </p:txBody>
      </p:sp>
      <p:grpSp>
        <p:nvGrpSpPr>
          <p:cNvPr id="14588" name="Google Shape;14588;p39"/>
          <p:cNvGrpSpPr/>
          <p:nvPr/>
        </p:nvGrpSpPr>
        <p:grpSpPr>
          <a:xfrm>
            <a:off x="104720" y="357140"/>
            <a:ext cx="470274" cy="548630"/>
            <a:chOff x="9873" y="1240062"/>
            <a:chExt cx="545434" cy="640998"/>
          </a:xfrm>
        </p:grpSpPr>
        <p:cxnSp>
          <p:nvCxnSpPr>
            <p:cNvPr id="14589" name="Google Shape;14589;p39"/>
            <p:cNvCxnSpPr>
              <a:stCxn id="14590" idx="6"/>
              <a:endCxn id="14591"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4592" name="Google Shape;14592;p39"/>
            <p:cNvGrpSpPr/>
            <p:nvPr/>
          </p:nvGrpSpPr>
          <p:grpSpPr>
            <a:xfrm rot="10800000">
              <a:off x="9873" y="1628460"/>
              <a:ext cx="252600" cy="252600"/>
              <a:chOff x="6804422" y="-316297"/>
              <a:chExt cx="252600" cy="252600"/>
            </a:xfrm>
          </p:grpSpPr>
          <p:sp>
            <p:nvSpPr>
              <p:cNvPr id="14593" name="Google Shape;14593;p39"/>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94" name="Google Shape;14594;p39"/>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95" name="Google Shape;14595;p39"/>
            <p:cNvGrpSpPr/>
            <p:nvPr/>
          </p:nvGrpSpPr>
          <p:grpSpPr>
            <a:xfrm rot="10800000">
              <a:off x="39879" y="1240062"/>
              <a:ext cx="192600" cy="192600"/>
              <a:chOff x="7291941" y="112804"/>
              <a:chExt cx="192600" cy="192600"/>
            </a:xfrm>
          </p:grpSpPr>
          <p:sp>
            <p:nvSpPr>
              <p:cNvPr id="14591" name="Google Shape;14591;p39"/>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96" name="Google Shape;14596;p39"/>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97" name="Google Shape;14597;p39"/>
            <p:cNvGrpSpPr/>
            <p:nvPr/>
          </p:nvGrpSpPr>
          <p:grpSpPr>
            <a:xfrm rot="10800000">
              <a:off x="295808" y="1422120"/>
              <a:ext cx="259500" cy="259500"/>
              <a:chOff x="6969112" y="-17269"/>
              <a:chExt cx="259500" cy="259500"/>
            </a:xfrm>
          </p:grpSpPr>
          <p:sp>
            <p:nvSpPr>
              <p:cNvPr id="14590" name="Google Shape;14590;p39"/>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98" name="Google Shape;14598;p39"/>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599" name="Google Shape;14599;p39"/>
            <p:cNvCxnSpPr>
              <a:stCxn id="14593" idx="3"/>
              <a:endCxn id="14590"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14685"/>
        <p:cNvGrpSpPr/>
        <p:nvPr/>
      </p:nvGrpSpPr>
      <p:grpSpPr>
        <a:xfrm>
          <a:off x="0" y="0"/>
          <a:ext cx="0" cy="0"/>
          <a:chOff x="0" y="0"/>
          <a:chExt cx="0" cy="0"/>
        </a:xfrm>
      </p:grpSpPr>
      <p:sp>
        <p:nvSpPr>
          <p:cNvPr id="14686" name="Google Shape;14686;p43"/>
          <p:cNvSpPr txBox="1">
            <a:spLocks noGrp="1"/>
          </p:cNvSpPr>
          <p:nvPr>
            <p:ph type="title"/>
          </p:nvPr>
        </p:nvSpPr>
        <p:spPr>
          <a:xfrm>
            <a:off x="334175" y="291775"/>
            <a:ext cx="8475600" cy="657900"/>
          </a:xfrm>
          <a:prstGeom prst="rect">
            <a:avLst/>
          </a:prstGeom>
        </p:spPr>
        <p:txBody>
          <a:bodyPr spcFirstLastPara="1" wrap="square" lIns="365750" tIns="137150" rIns="91425" bIns="91425" anchor="t"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ĐÁP ÁN:</a:t>
            </a:r>
            <a:endParaRPr b="1" dirty="0">
              <a:latin typeface="Times New Roman" panose="02020603050405020304" pitchFamily="18" charset="0"/>
              <a:cs typeface="Times New Roman" panose="02020603050405020304" pitchFamily="18" charset="0"/>
            </a:endParaRPr>
          </a:p>
        </p:txBody>
      </p:sp>
      <p:grpSp>
        <p:nvGrpSpPr>
          <p:cNvPr id="14689" name="Google Shape;14689;p43"/>
          <p:cNvGrpSpPr/>
          <p:nvPr/>
        </p:nvGrpSpPr>
        <p:grpSpPr>
          <a:xfrm>
            <a:off x="-133787" y="-7511"/>
            <a:ext cx="1347601" cy="1256471"/>
            <a:chOff x="9873" y="1240062"/>
            <a:chExt cx="545434" cy="640998"/>
          </a:xfrm>
        </p:grpSpPr>
        <p:cxnSp>
          <p:nvCxnSpPr>
            <p:cNvPr id="14690" name="Google Shape;14690;p43"/>
            <p:cNvCxnSpPr>
              <a:stCxn id="14691" idx="6"/>
              <a:endCxn id="14692"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4693" name="Google Shape;14693;p43"/>
            <p:cNvGrpSpPr/>
            <p:nvPr/>
          </p:nvGrpSpPr>
          <p:grpSpPr>
            <a:xfrm rot="10800000">
              <a:off x="9873" y="1628460"/>
              <a:ext cx="252600" cy="252600"/>
              <a:chOff x="6804422" y="-316297"/>
              <a:chExt cx="252600" cy="252600"/>
            </a:xfrm>
          </p:grpSpPr>
          <p:sp>
            <p:nvSpPr>
              <p:cNvPr id="14694" name="Google Shape;14694;p43"/>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95" name="Google Shape;14695;p43"/>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96" name="Google Shape;14696;p43"/>
            <p:cNvGrpSpPr/>
            <p:nvPr/>
          </p:nvGrpSpPr>
          <p:grpSpPr>
            <a:xfrm rot="10800000">
              <a:off x="39879" y="1240062"/>
              <a:ext cx="192600" cy="192600"/>
              <a:chOff x="7291941" y="112804"/>
              <a:chExt cx="192600" cy="192600"/>
            </a:xfrm>
          </p:grpSpPr>
          <p:sp>
            <p:nvSpPr>
              <p:cNvPr id="14692" name="Google Shape;14692;p43"/>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97" name="Google Shape;14697;p43"/>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98" name="Google Shape;14698;p43"/>
            <p:cNvGrpSpPr/>
            <p:nvPr/>
          </p:nvGrpSpPr>
          <p:grpSpPr>
            <a:xfrm rot="10800000">
              <a:off x="295808" y="1422120"/>
              <a:ext cx="259500" cy="259500"/>
              <a:chOff x="6969112" y="-17269"/>
              <a:chExt cx="259500" cy="259500"/>
            </a:xfrm>
          </p:grpSpPr>
          <p:sp>
            <p:nvSpPr>
              <p:cNvPr id="14691" name="Google Shape;14691;p43"/>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99" name="Google Shape;14699;p43"/>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700" name="Google Shape;14700;p43"/>
            <p:cNvCxnSpPr>
              <a:stCxn id="14694" idx="3"/>
              <a:endCxn id="14691"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405747" y="881431"/>
            <a:ext cx="8529837" cy="4093428"/>
          </a:xfrm>
          <a:prstGeom prst="rect">
            <a:avLst/>
          </a:prstGeom>
        </p:spPr>
        <p:txBody>
          <a:bodyPr wrap="square">
            <a:spAutoFit/>
          </a:bodyPr>
          <a:lstStyle/>
          <a:p>
            <a:r>
              <a:rPr lang="vi-VN" sz="2000" dirty="0">
                <a:latin typeface="Times New Roman" panose="02020603050405020304" pitchFamily="18" charset="0"/>
                <a:ea typeface="Calibri" panose="020F0502020204030204" pitchFamily="34" charset="0"/>
                <a:cs typeface="Times New Roman" panose="02020603050405020304" pitchFamily="18" charset="0"/>
              </a:rPr>
              <a:t>1/ Giải thích sự hình thành phân tử sodium chloride (NaCl): </a:t>
            </a:r>
          </a:p>
          <a:p>
            <a:r>
              <a:rPr lang="vi-VN" sz="2000" dirty="0">
                <a:latin typeface="Times New Roman" panose="02020603050405020304" pitchFamily="18" charset="0"/>
                <a:ea typeface="Calibri" panose="020F0502020204030204" pitchFamily="34" charset="0"/>
                <a:cs typeface="Times New Roman" panose="02020603050405020304" pitchFamily="18" charset="0"/>
              </a:rPr>
              <a:t>Nguyên tử natri (Na) nhường một electron ở lớp electron ngoài cùng cho nguyên tử chlorine (Cl) để tạo thành ion dương Na+ có vỏ bền vững giống vỏ nguyên tử khí hiếm </a:t>
            </a:r>
            <a:r>
              <a:rPr lang="vi-VN" sz="2000" dirty="0" smtClean="0">
                <a:latin typeface="Times New Roman" panose="02020603050405020304" pitchFamily="18" charset="0"/>
                <a:ea typeface="Calibri" panose="020F0502020204030204" pitchFamily="34" charset="0"/>
                <a:cs typeface="Times New Roman" panose="02020603050405020304" pitchFamily="18" charset="0"/>
              </a:rPr>
              <a:t>Ne.</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vi-VN" sz="2000" dirty="0" smtClean="0">
                <a:latin typeface="Times New Roman" panose="02020603050405020304" pitchFamily="18" charset="0"/>
                <a:ea typeface="Calibri" panose="020F0502020204030204" pitchFamily="34" charset="0"/>
                <a:cs typeface="Times New Roman" panose="02020603050405020304" pitchFamily="18" charset="0"/>
              </a:rPr>
              <a:t>Nguyên </a:t>
            </a:r>
            <a:r>
              <a:rPr lang="vi-VN" sz="2000" dirty="0">
                <a:latin typeface="Times New Roman" panose="02020603050405020304" pitchFamily="18" charset="0"/>
                <a:ea typeface="Calibri" panose="020F0502020204030204" pitchFamily="34" charset="0"/>
                <a:cs typeface="Times New Roman" panose="02020603050405020304" pitchFamily="18" charset="0"/>
              </a:rPr>
              <a:t>tử Cl nhận vào lớp electron ngoài cùng một electron của nguyên tử Na để tạo thành ion âm Cl- có vỏ bền vững giống vỏ nguyên tử khí hiếm Ar. Hai ion được tạo thành mang điện tích ngược dấu hút nhau để hình thành liên kết ion trong phân tử muối ăn.</a:t>
            </a:r>
          </a:p>
          <a:p>
            <a:r>
              <a:rPr lang="vi-VN" sz="2000" dirty="0">
                <a:latin typeface="Times New Roman" panose="02020603050405020304" pitchFamily="18" charset="0"/>
                <a:ea typeface="Calibri" panose="020F0502020204030204" pitchFamily="34" charset="0"/>
                <a:cs typeface="Times New Roman" panose="02020603050405020304" pitchFamily="18" charset="0"/>
              </a:rPr>
              <a:t>2/ Liên kết ion là liên kết được hình thành bởi lực hút giữa các ion mang điện tích trái dấu. </a:t>
            </a:r>
          </a:p>
          <a:p>
            <a:r>
              <a:rPr lang="vi-VN" sz="2000" dirty="0">
                <a:latin typeface="Times New Roman" panose="02020603050405020304" pitchFamily="18" charset="0"/>
                <a:ea typeface="Calibri" panose="020F0502020204030204" pitchFamily="34" charset="0"/>
                <a:cs typeface="Times New Roman" panose="02020603050405020304" pitchFamily="18" charset="0"/>
              </a:rPr>
              <a:t>3/ Giải thích: Na là nguyên tử, Na+ là ion dấu (+) gọi là điện tích dương viết phía trên bên phải. Cl là nguyên tử, Cl- là ion dấu (-) gọi là điện tích âm viết phía trên bên phải.</a:t>
            </a:r>
          </a:p>
          <a:p>
            <a:r>
              <a:rPr lang="vi-VN" sz="2000" dirty="0">
                <a:latin typeface="Times New Roman" panose="02020603050405020304" pitchFamily="18" charset="0"/>
                <a:ea typeface="Calibri" panose="020F0502020204030204" pitchFamily="34" charset="0"/>
                <a:cs typeface="Times New Roman" panose="02020603050405020304" pitchFamily="18" charset="0"/>
              </a:rPr>
              <a:t>Để tạo Na+ nguyên tử Na nhường 1 </a:t>
            </a:r>
            <a:r>
              <a:rPr lang="vi-VN" sz="2000" dirty="0" smtClean="0">
                <a:latin typeface="Times New Roman" panose="02020603050405020304" pitchFamily="18" charset="0"/>
                <a:ea typeface="Calibri" panose="020F0502020204030204" pitchFamily="34" charset="0"/>
                <a:cs typeface="Times New Roman" panose="02020603050405020304" pitchFamily="18" charset="0"/>
              </a:rPr>
              <a:t>e. </a:t>
            </a:r>
            <a:r>
              <a:rPr lang="vi-VN" sz="2000" dirty="0">
                <a:latin typeface="Times New Roman" panose="02020603050405020304" pitchFamily="18" charset="0"/>
                <a:ea typeface="Calibri" panose="020F0502020204030204" pitchFamily="34" charset="0"/>
                <a:cs typeface="Times New Roman" panose="02020603050405020304" pitchFamily="18" charset="0"/>
              </a:rPr>
              <a:t>Để </a:t>
            </a:r>
            <a:r>
              <a:rPr lang="vi-VN" sz="2000" dirty="0" smtClean="0">
                <a:latin typeface="Times New Roman" panose="02020603050405020304" pitchFamily="18" charset="0"/>
                <a:ea typeface="Calibri" panose="020F0502020204030204" pitchFamily="34" charset="0"/>
                <a:cs typeface="Times New Roman" panose="02020603050405020304" pitchFamily="18" charset="0"/>
              </a:rPr>
              <a:t>tạo</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vi-VN" sz="2000" dirty="0" smtClean="0">
                <a:latin typeface="Times New Roman" panose="02020603050405020304" pitchFamily="18" charset="0"/>
                <a:ea typeface="Calibri" panose="020F0502020204030204" pitchFamily="34" charset="0"/>
                <a:cs typeface="Times New Roman" panose="02020603050405020304" pitchFamily="18" charset="0"/>
              </a:rPr>
              <a:t>Cl- </a:t>
            </a:r>
            <a:r>
              <a:rPr lang="vi-VN" sz="2000" dirty="0">
                <a:latin typeface="Times New Roman" panose="02020603050405020304" pitchFamily="18" charset="0"/>
                <a:ea typeface="Calibri" panose="020F0502020204030204" pitchFamily="34" charset="0"/>
                <a:cs typeface="Times New Roman" panose="02020603050405020304" pitchFamily="18" charset="0"/>
              </a:rPr>
              <a:t>nguyên tử Cl nhận </a:t>
            </a:r>
            <a:r>
              <a:rPr lang="vi-VN" sz="2000" dirty="0" smtClean="0">
                <a:latin typeface="Times New Roman" panose="02020603050405020304" pitchFamily="18" charset="0"/>
                <a:ea typeface="Calibri" panose="020F0502020204030204" pitchFamily="34" charset="0"/>
                <a:cs typeface="Times New Roman" panose="02020603050405020304" pitchFamily="18" charset="0"/>
              </a:rPr>
              <a:t>1</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e</a:t>
            </a:r>
            <a:r>
              <a:rPr lang="vi-VN"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9" name="Google Shape;14689;p43"/>
          <p:cNvGrpSpPr/>
          <p:nvPr/>
        </p:nvGrpSpPr>
        <p:grpSpPr>
          <a:xfrm flipH="1">
            <a:off x="8059669" y="35749"/>
            <a:ext cx="999136" cy="1256471"/>
            <a:chOff x="9873" y="1240062"/>
            <a:chExt cx="545434" cy="640998"/>
          </a:xfrm>
        </p:grpSpPr>
        <p:cxnSp>
          <p:nvCxnSpPr>
            <p:cNvPr id="21" name="Google Shape;14690;p43"/>
            <p:cNvCxnSpPr>
              <a:stCxn id="26" idx="6"/>
              <a:endCxn id="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22" name="Google Shape;14693;p43"/>
            <p:cNvGrpSpPr/>
            <p:nvPr/>
          </p:nvGrpSpPr>
          <p:grpSpPr>
            <a:xfrm rot="10800000">
              <a:off x="9873" y="1628460"/>
              <a:ext cx="252600" cy="252600"/>
              <a:chOff x="6804422" y="-316297"/>
              <a:chExt cx="252600" cy="252600"/>
            </a:xfrm>
          </p:grpSpPr>
          <p:sp>
            <p:nvSpPr>
              <p:cNvPr id="30" name="Google Shape;14694;p43"/>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14695;p43"/>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 name="Google Shape;14696;p43"/>
            <p:cNvGrpSpPr/>
            <p:nvPr/>
          </p:nvGrpSpPr>
          <p:grpSpPr>
            <a:xfrm rot="10800000">
              <a:off x="39879" y="1240062"/>
              <a:ext cx="192600" cy="192600"/>
              <a:chOff x="7291941" y="112804"/>
              <a:chExt cx="192600" cy="192600"/>
            </a:xfrm>
          </p:grpSpPr>
          <p:sp>
            <p:nvSpPr>
              <p:cNvPr id="28" name="Google Shape;14692;p43"/>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14697;p43"/>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4" name="Google Shape;14698;p43"/>
            <p:cNvGrpSpPr/>
            <p:nvPr/>
          </p:nvGrpSpPr>
          <p:grpSpPr>
            <a:xfrm rot="10800000">
              <a:off x="295808" y="1422120"/>
              <a:ext cx="259500" cy="259500"/>
              <a:chOff x="6969112" y="-17269"/>
              <a:chExt cx="259500" cy="259500"/>
            </a:xfrm>
          </p:grpSpPr>
          <p:sp>
            <p:nvSpPr>
              <p:cNvPr id="26" name="Google Shape;14691;p43"/>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14699;p43"/>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25" name="Google Shape;14700;p43"/>
            <p:cNvCxnSpPr>
              <a:stCxn id="30" idx="3"/>
              <a:endCxn id="26"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Tree>
    <p:extLst>
      <p:ext uri="{BB962C8B-B14F-4D97-AF65-F5344CB8AC3E}">
        <p14:creationId xmlns:p14="http://schemas.microsoft.com/office/powerpoint/2010/main" val="276246388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4658"/>
        <p:cNvGrpSpPr/>
        <p:nvPr/>
      </p:nvGrpSpPr>
      <p:grpSpPr>
        <a:xfrm>
          <a:off x="0" y="0"/>
          <a:ext cx="0" cy="0"/>
          <a:chOff x="0" y="0"/>
          <a:chExt cx="0" cy="0"/>
        </a:xfrm>
      </p:grpSpPr>
      <p:grpSp>
        <p:nvGrpSpPr>
          <p:cNvPr id="14662" name="Google Shape;14662;p42"/>
          <p:cNvGrpSpPr/>
          <p:nvPr/>
        </p:nvGrpSpPr>
        <p:grpSpPr>
          <a:xfrm>
            <a:off x="7647892" y="60030"/>
            <a:ext cx="1224600" cy="789709"/>
            <a:chOff x="343445" y="291733"/>
            <a:chExt cx="1348335" cy="1071087"/>
          </a:xfrm>
        </p:grpSpPr>
        <p:cxnSp>
          <p:nvCxnSpPr>
            <p:cNvPr id="14663" name="Google Shape;14663;p42"/>
            <p:cNvCxnSpPr/>
            <p:nvPr/>
          </p:nvCxnSpPr>
          <p:spPr>
            <a:xfrm flipH="1">
              <a:off x="564606" y="847494"/>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4664" name="Google Shape;14664;p42"/>
            <p:cNvCxnSpPr>
              <a:stCxn id="14665" idx="6"/>
            </p:cNvCxnSpPr>
            <p:nvPr/>
          </p:nvCxnSpPr>
          <p:spPr>
            <a:xfrm flipH="1">
              <a:off x="439918" y="1041721"/>
              <a:ext cx="52200" cy="174000"/>
            </a:xfrm>
            <a:prstGeom prst="straightConnector1">
              <a:avLst/>
            </a:prstGeom>
            <a:noFill/>
            <a:ln w="19050" cap="flat" cmpd="sng">
              <a:solidFill>
                <a:schemeClr val="dk1"/>
              </a:solidFill>
              <a:prstDash val="solid"/>
              <a:round/>
              <a:headEnd type="none" w="med" len="med"/>
              <a:tailEnd type="none" w="med" len="med"/>
            </a:ln>
          </p:spPr>
        </p:cxnSp>
        <p:grpSp>
          <p:nvGrpSpPr>
            <p:cNvPr id="14666" name="Google Shape;14666;p42"/>
            <p:cNvGrpSpPr/>
            <p:nvPr/>
          </p:nvGrpSpPr>
          <p:grpSpPr>
            <a:xfrm rot="5400000">
              <a:off x="752644" y="639830"/>
              <a:ext cx="530713" cy="530713"/>
              <a:chOff x="6804422" y="-316297"/>
              <a:chExt cx="252600" cy="252600"/>
            </a:xfrm>
          </p:grpSpPr>
          <p:sp>
            <p:nvSpPr>
              <p:cNvPr id="14667" name="Google Shape;14667;p42"/>
              <p:cNvSpPr/>
              <p:nvPr/>
            </p:nvSpPr>
            <p:spPr>
              <a:xfrm rot="1373652">
                <a:off x="6834328" y="-286390"/>
                <a:ext cx="192787" cy="19278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68" name="Google Shape;14668;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69" name="Google Shape;14669;p42"/>
            <p:cNvGrpSpPr/>
            <p:nvPr/>
          </p:nvGrpSpPr>
          <p:grpSpPr>
            <a:xfrm rot="5400000">
              <a:off x="343445" y="1149300"/>
              <a:ext cx="192600" cy="192600"/>
              <a:chOff x="7291941" y="112804"/>
              <a:chExt cx="192600" cy="192600"/>
            </a:xfrm>
          </p:grpSpPr>
          <p:sp>
            <p:nvSpPr>
              <p:cNvPr id="14670" name="Google Shape;14670;p42"/>
              <p:cNvSpPr/>
              <p:nvPr/>
            </p:nvSpPr>
            <p:spPr>
              <a:xfrm>
                <a:off x="7291941" y="112804"/>
                <a:ext cx="192600" cy="192600"/>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1" name="Google Shape;14671;p4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72" name="Google Shape;14672;p42"/>
            <p:cNvGrpSpPr/>
            <p:nvPr/>
          </p:nvGrpSpPr>
          <p:grpSpPr>
            <a:xfrm rot="5400000">
              <a:off x="406618" y="826471"/>
              <a:ext cx="259500" cy="259500"/>
              <a:chOff x="6969112" y="-17269"/>
              <a:chExt cx="259500" cy="259500"/>
            </a:xfrm>
          </p:grpSpPr>
          <p:sp>
            <p:nvSpPr>
              <p:cNvPr id="14665" name="Google Shape;14665;p42"/>
              <p:cNvSpPr/>
              <p:nvPr/>
            </p:nvSpPr>
            <p:spPr>
              <a:xfrm rot="1641813">
                <a:off x="7002590" y="16208"/>
                <a:ext cx="192544" cy="192544"/>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3" name="Google Shape;14673;p4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74" name="Google Shape;14674;p42"/>
            <p:cNvGrpSpPr/>
            <p:nvPr/>
          </p:nvGrpSpPr>
          <p:grpSpPr>
            <a:xfrm rot="5400000">
              <a:off x="1325788" y="996827"/>
              <a:ext cx="365992" cy="365992"/>
              <a:chOff x="6804422" y="-316297"/>
              <a:chExt cx="252600" cy="252600"/>
            </a:xfrm>
          </p:grpSpPr>
          <p:sp>
            <p:nvSpPr>
              <p:cNvPr id="14675" name="Google Shape;14675;p42"/>
              <p:cNvSpPr/>
              <p:nvPr/>
            </p:nvSpPr>
            <p:spPr>
              <a:xfrm rot="1373652">
                <a:off x="6834328" y="-286390"/>
                <a:ext cx="192787" cy="19278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6" name="Google Shape;14676;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77" name="Google Shape;14677;p42"/>
            <p:cNvCxnSpPr>
              <a:stCxn id="14667" idx="0"/>
              <a:endCxn id="14675" idx="4"/>
            </p:cNvCxnSpPr>
            <p:nvPr/>
          </p:nvCxnSpPr>
          <p:spPr>
            <a:xfrm>
              <a:off x="1204569" y="983974"/>
              <a:ext cx="175500" cy="141600"/>
            </a:xfrm>
            <a:prstGeom prst="straightConnector1">
              <a:avLst/>
            </a:prstGeom>
            <a:noFill/>
            <a:ln w="19050" cap="flat" cmpd="sng">
              <a:solidFill>
                <a:schemeClr val="dk1"/>
              </a:solidFill>
              <a:prstDash val="solid"/>
              <a:round/>
              <a:headEnd type="none" w="med" len="med"/>
              <a:tailEnd type="none" w="med" len="med"/>
            </a:ln>
          </p:spPr>
        </p:cxnSp>
        <p:grpSp>
          <p:nvGrpSpPr>
            <p:cNvPr id="14678" name="Google Shape;14678;p42"/>
            <p:cNvGrpSpPr/>
            <p:nvPr/>
          </p:nvGrpSpPr>
          <p:grpSpPr>
            <a:xfrm rot="5400000">
              <a:off x="1055529" y="291733"/>
              <a:ext cx="274500" cy="274500"/>
              <a:chOff x="6804422" y="-316297"/>
              <a:chExt cx="252600" cy="252600"/>
            </a:xfrm>
          </p:grpSpPr>
          <p:sp>
            <p:nvSpPr>
              <p:cNvPr id="14679" name="Google Shape;14679;p42"/>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80" name="Google Shape;14680;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81" name="Google Shape;14681;p42"/>
            <p:cNvCxnSpPr>
              <a:stCxn id="14667" idx="2"/>
              <a:endCxn id="14679" idx="6"/>
            </p:cNvCxnSpPr>
            <p:nvPr/>
          </p:nvCxnSpPr>
          <p:spPr>
            <a:xfrm rot="10800000" flipH="1">
              <a:off x="1096788" y="525417"/>
              <a:ext cx="55200" cy="1932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27436" y="744243"/>
            <a:ext cx="9116564" cy="4228850"/>
          </a:xfrm>
          <a:prstGeom prst="rect">
            <a:avLst/>
          </a:prstGeom>
        </p:spPr>
        <p:txBody>
          <a:bodyPr wrap="square">
            <a:spAutoFit/>
          </a:bodyPr>
          <a:lstStyle/>
          <a:p>
            <a:pPr algn="ctr">
              <a:lnSpc>
                <a:spcPct val="120000"/>
              </a:lnSpc>
            </a:pPr>
            <a:r>
              <a:rPr lang="vi-VN" sz="2400" b="1" dirty="0">
                <a:solidFill>
                  <a:schemeClr val="accent4">
                    <a:lumMod val="75000"/>
                  </a:schemeClr>
                </a:solidFill>
                <a:latin typeface="+mj-lt"/>
                <a:ea typeface="Calibri" panose="020F0502020204030204" pitchFamily="34" charset="0"/>
              </a:rPr>
              <a:t>Kết </a:t>
            </a:r>
            <a:r>
              <a:rPr lang="vi-VN" sz="2400" b="1" dirty="0" smtClean="0">
                <a:solidFill>
                  <a:schemeClr val="accent4">
                    <a:lumMod val="75000"/>
                  </a:schemeClr>
                </a:solidFill>
                <a:latin typeface="+mj-lt"/>
                <a:ea typeface="Calibri" panose="020F0502020204030204" pitchFamily="34" charset="0"/>
              </a:rPr>
              <a:t>luận:</a:t>
            </a:r>
            <a:r>
              <a:rPr lang="vi-VN" sz="2400" dirty="0" smtClean="0">
                <a:solidFill>
                  <a:schemeClr val="accent4">
                    <a:lumMod val="75000"/>
                  </a:schemeClr>
                </a:solidFill>
                <a:latin typeface="+mj-lt"/>
                <a:ea typeface="Calibri" panose="020F0502020204030204" pitchFamily="34" charset="0"/>
              </a:rPr>
              <a:t> </a:t>
            </a:r>
            <a:endParaRPr lang="en-US" sz="2400" dirty="0">
              <a:solidFill>
                <a:schemeClr val="accent4">
                  <a:lumMod val="75000"/>
                </a:schemeClr>
              </a:solidFill>
              <a:latin typeface="+mj-lt"/>
              <a:ea typeface="Calibri" panose="020F0502020204030204" pitchFamily="34" charset="0"/>
            </a:endParaRPr>
          </a:p>
          <a:p>
            <a:r>
              <a:rPr lang="vi-VN" sz="2000" dirty="0">
                <a:latin typeface="+mj-lt"/>
                <a:ea typeface="Calibri" panose="020F0502020204030204" pitchFamily="34" charset="0"/>
              </a:rPr>
              <a:t>+ Khi kim loại tác dụng với phi kim, nguyên tử kim loại nhường electron cho nguyên tử phi kim. Nguyên tử kim loại trở thành ion dương và nguyên tử phi kim trở thành ion âm. + Các ion dương và âm hút nhau tạo thành liên kết trong hợp chất ion. Vậy liên kết ion là liên kết được hình thành bởi lực hút giữa các ion mang điện tích trái dấu. </a:t>
            </a:r>
          </a:p>
          <a:p>
            <a:r>
              <a:rPr lang="vi-VN" sz="2000" dirty="0">
                <a:latin typeface="+mj-lt"/>
                <a:ea typeface="Calibri" panose="020F0502020204030204" pitchFamily="34" charset="0"/>
              </a:rPr>
              <a:t>Các hợp chất ion như muối ăn,... là chất rắn ở điều kiện thường, khó bay hơi, khó nóng chảy và khi tan trong nước tạo thành dung dịch dẫn được điện.</a:t>
            </a:r>
          </a:p>
          <a:p>
            <a:r>
              <a:rPr lang="vi-VN" sz="2000" dirty="0">
                <a:latin typeface="+mj-lt"/>
                <a:ea typeface="Calibri" panose="020F0502020204030204" pitchFamily="34" charset="0"/>
              </a:rPr>
              <a:t>+ Nguyên tử trung hòa về điện, khi nguyên tử nhường hay nhận electron, nó trở thành một phần tử mang điện gọi là ion. Điện tích của ion được viết ở phía trên bên phải của ký hiệu hóa học.</a:t>
            </a:r>
          </a:p>
          <a:p>
            <a:r>
              <a:rPr lang="vi-VN" sz="2000" dirty="0">
                <a:latin typeface="+mj-lt"/>
                <a:ea typeface="Calibri" panose="020F0502020204030204" pitchFamily="34" charset="0"/>
              </a:rPr>
              <a:t>+ Nguyên tử Na nhường 1 electron để tạo Na+. Nguyên tử Cl nhận 1 electron để tạo Cl-.</a:t>
            </a:r>
          </a:p>
          <a:p>
            <a:r>
              <a:rPr lang="vi-VN" sz="2000" dirty="0">
                <a:latin typeface="+mj-lt"/>
                <a:ea typeface="Calibri" panose="020F0502020204030204" pitchFamily="34" charset="0"/>
              </a:rPr>
              <a:t>Có thể viết thành quá trình nhường và nhận electron như sau: </a:t>
            </a:r>
          </a:p>
        </p:txBody>
      </p:sp>
      <p:sp>
        <p:nvSpPr>
          <p:cNvPr id="25" name="Google Shape;14994;p49"/>
          <p:cNvSpPr txBox="1">
            <a:spLocks/>
          </p:cNvSpPr>
          <p:nvPr/>
        </p:nvSpPr>
        <p:spPr>
          <a:xfrm>
            <a:off x="2203987" y="164511"/>
            <a:ext cx="4296547" cy="580749"/>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600"/>
              <a:buFont typeface="Hammersmith One"/>
              <a:buNone/>
              <a:defRPr sz="3000" b="0" i="0" u="none" strike="noStrike" cap="none">
                <a:solidFill>
                  <a:schemeClr val="dk1"/>
                </a:solidFill>
                <a:latin typeface="Hammersmith One"/>
                <a:ea typeface="Hammersmith One"/>
                <a:cs typeface="Hammersmith One"/>
                <a:sym typeface="Hammersmith One"/>
              </a:defRPr>
            </a:lvl1pPr>
            <a:lvl2pPr marR="0" lvl="1"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2pPr>
            <a:lvl3pPr marR="0" lvl="2"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3pPr>
            <a:lvl4pPr marR="0" lvl="3"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4pPr>
            <a:lvl5pPr marR="0" lvl="4"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5pPr>
            <a:lvl6pPr marR="0" lvl="5"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6pPr>
            <a:lvl7pPr marR="0" lvl="6"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7pPr>
            <a:lvl8pPr marR="0" lvl="7"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8pPr>
            <a:lvl9pPr marR="0" lvl="8"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9pPr>
          </a:lstStyle>
          <a:p>
            <a:r>
              <a:rPr lang="en-US" b="1" dirty="0" smtClean="0">
                <a:latin typeface="Times New Roman" panose="02020603050405020304" pitchFamily="18" charset="0"/>
                <a:cs typeface="Times New Roman" panose="02020603050405020304" pitchFamily="18" charset="0"/>
              </a:rPr>
              <a:t>LIÊN KẾT ION</a:t>
            </a:r>
            <a:endParaRPr lang="en-US" dirty="0">
              <a:latin typeface="Times New Roman" panose="02020603050405020304" pitchFamily="18" charset="0"/>
              <a:cs typeface="Times New Roman" panose="02020603050405020304" pitchFamily="18" charset="0"/>
            </a:endParaRPr>
          </a:p>
        </p:txBody>
      </p:sp>
      <p:sp>
        <p:nvSpPr>
          <p:cNvPr id="28" name="Google Shape;14993;p49"/>
          <p:cNvSpPr txBox="1">
            <a:spLocks noGrp="1"/>
          </p:cNvSpPr>
          <p:nvPr>
            <p:ph type="title" idx="2"/>
          </p:nvPr>
        </p:nvSpPr>
        <p:spPr>
          <a:xfrm>
            <a:off x="234903" y="-54085"/>
            <a:ext cx="2196623" cy="1118478"/>
          </a:xfrm>
          <a:prstGeom prst="rect">
            <a:avLst/>
          </a:prstGeom>
        </p:spPr>
        <p:txBody>
          <a:bodyPr spcFirstLastPara="1" wrap="square" lIns="91425" tIns="45700" rIns="91425" bIns="91425" anchor="ctr" anchorCtr="0">
            <a:noAutofit/>
          </a:bodyPr>
          <a:lstStyle/>
          <a:p>
            <a:pPr marL="0" lvl="0" indent="0" algn="ctr" rtl="0">
              <a:spcBef>
                <a:spcPts val="0"/>
              </a:spcBef>
              <a:spcAft>
                <a:spcPts val="0"/>
              </a:spcAft>
              <a:buNone/>
            </a:pPr>
            <a:r>
              <a:rPr lang="en" sz="8800" dirty="0"/>
              <a:t>02</a:t>
            </a:r>
            <a:endParaRPr sz="8800" dirty="0"/>
          </a:p>
        </p:txBody>
      </p:sp>
      <p:sp>
        <p:nvSpPr>
          <p:cNvPr id="5" name="Rectangle 2"/>
          <p:cNvSpPr>
            <a:spLocks noChangeArrowheads="1"/>
          </p:cNvSpPr>
          <p:nvPr/>
        </p:nvSpPr>
        <p:spPr bwMode="auto">
          <a:xfrm>
            <a:off x="-47869" y="-645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492644895"/>
              </p:ext>
            </p:extLst>
          </p:nvPr>
        </p:nvGraphicFramePr>
        <p:xfrm>
          <a:off x="6589599" y="4178266"/>
          <a:ext cx="1689751" cy="844876"/>
        </p:xfrm>
        <a:graphic>
          <a:graphicData uri="http://schemas.openxmlformats.org/presentationml/2006/ole">
            <mc:AlternateContent xmlns:mc="http://schemas.openxmlformats.org/markup-compatibility/2006">
              <mc:Choice xmlns:v="urn:schemas-microsoft-com:vml" Requires="v">
                <p:oleObj spid="_x0000_s1054" r:id="rId4" imgW="939392" imgH="482391" progId="Equation.DSMT4">
                  <p:embed/>
                </p:oleObj>
              </mc:Choice>
              <mc:Fallback>
                <p:oleObj r:id="rId4" imgW="939392" imgH="482391"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89599" y="4178266"/>
                        <a:ext cx="1689751" cy="844876"/>
                      </a:xfrm>
                      <a:prstGeom prst="rect">
                        <a:avLst/>
                      </a:prstGeom>
                      <a:noFill/>
                    </p:spPr>
                  </p:pic>
                </p:oleObj>
              </mc:Fallback>
            </mc:AlternateContent>
          </a:graphicData>
        </a:graphic>
      </p:graphicFrame>
    </p:spTree>
    <p:extLst>
      <p:ext uri="{BB962C8B-B14F-4D97-AF65-F5344CB8AC3E}">
        <p14:creationId xmlns:p14="http://schemas.microsoft.com/office/powerpoint/2010/main" val="91455351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5145"/>
        <p:cNvGrpSpPr/>
        <p:nvPr/>
      </p:nvGrpSpPr>
      <p:grpSpPr>
        <a:xfrm>
          <a:off x="0" y="0"/>
          <a:ext cx="0" cy="0"/>
          <a:chOff x="0" y="0"/>
          <a:chExt cx="0" cy="0"/>
        </a:xfrm>
      </p:grpSpPr>
      <p:sp>
        <p:nvSpPr>
          <p:cNvPr id="15146" name="Google Shape;15146;p51"/>
          <p:cNvSpPr txBox="1">
            <a:spLocks noGrp="1"/>
          </p:cNvSpPr>
          <p:nvPr>
            <p:ph type="title"/>
          </p:nvPr>
        </p:nvSpPr>
        <p:spPr>
          <a:xfrm>
            <a:off x="1388100" y="1383000"/>
            <a:ext cx="6367800" cy="2377500"/>
          </a:xfrm>
          <a:prstGeom prst="rect">
            <a:avLst/>
          </a:prstGeom>
        </p:spPr>
        <p:txBody>
          <a:bodyPr spcFirstLastPara="1" wrap="square" lIns="91425" tIns="228600" rIns="91425" bIns="91425" anchor="ctr" anchorCtr="0">
            <a:noAutofit/>
          </a:bodyPr>
          <a:lstStyle/>
          <a:p>
            <a:pPr marL="0" lvl="0" indent="0" algn="ctr" rtl="0">
              <a:spcBef>
                <a:spcPts val="0"/>
              </a:spcBef>
              <a:spcAft>
                <a:spcPts val="0"/>
              </a:spcAft>
              <a:buNone/>
            </a:pPr>
            <a:r>
              <a:rPr lang="en-US" dirty="0" err="1" smtClean="0">
                <a:latin typeface="Times New Roman" panose="02020603050405020304" pitchFamily="18" charset="0"/>
                <a:cs typeface="Times New Roman" panose="02020603050405020304" pitchFamily="18" charset="0"/>
              </a:rPr>
              <a:t>Luyệ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ập</a:t>
            </a:r>
            <a:endParaRPr dirty="0">
              <a:solidFill>
                <a:schemeClr val="accent6"/>
              </a:solidFill>
              <a:latin typeface="Times New Roman" panose="02020603050405020304" pitchFamily="18" charset="0"/>
              <a:cs typeface="Times New Roman" panose="02020603050405020304" pitchFamily="18" charset="0"/>
            </a:endParaRPr>
          </a:p>
        </p:txBody>
      </p:sp>
      <p:grpSp>
        <p:nvGrpSpPr>
          <p:cNvPr id="15147" name="Google Shape;15147;p51"/>
          <p:cNvGrpSpPr/>
          <p:nvPr/>
        </p:nvGrpSpPr>
        <p:grpSpPr>
          <a:xfrm rot="712239">
            <a:off x="745798" y="3073826"/>
            <a:ext cx="1348315" cy="1071071"/>
            <a:chOff x="343445" y="291733"/>
            <a:chExt cx="1348335" cy="1071087"/>
          </a:xfrm>
        </p:grpSpPr>
        <p:cxnSp>
          <p:nvCxnSpPr>
            <p:cNvPr id="15148" name="Google Shape;15148;p51"/>
            <p:cNvCxnSpPr/>
            <p:nvPr/>
          </p:nvCxnSpPr>
          <p:spPr>
            <a:xfrm rot="900154" flipH="1">
              <a:off x="585679" y="787336"/>
              <a:ext cx="435753" cy="219915"/>
            </a:xfrm>
            <a:prstGeom prst="straightConnector1">
              <a:avLst/>
            </a:prstGeom>
            <a:noFill/>
            <a:ln w="19050" cap="flat" cmpd="sng">
              <a:solidFill>
                <a:schemeClr val="dk1"/>
              </a:solidFill>
              <a:prstDash val="solid"/>
              <a:round/>
              <a:headEnd type="none" w="med" len="med"/>
              <a:tailEnd type="none" w="med" len="med"/>
            </a:ln>
          </p:spPr>
        </p:cxnSp>
        <p:cxnSp>
          <p:nvCxnSpPr>
            <p:cNvPr id="15149" name="Google Shape;15149;p51"/>
            <p:cNvCxnSpPr>
              <a:stCxn id="15150" idx="6"/>
            </p:cNvCxnSpPr>
            <p:nvPr/>
          </p:nvCxnSpPr>
          <p:spPr>
            <a:xfrm rot="-715759" flipH="1">
              <a:off x="422328" y="1049026"/>
              <a:ext cx="87081" cy="159390"/>
            </a:xfrm>
            <a:prstGeom prst="straightConnector1">
              <a:avLst/>
            </a:prstGeom>
            <a:noFill/>
            <a:ln w="19050" cap="flat" cmpd="sng">
              <a:solidFill>
                <a:schemeClr val="dk1"/>
              </a:solidFill>
              <a:prstDash val="solid"/>
              <a:round/>
              <a:headEnd type="none" w="med" len="med"/>
              <a:tailEnd type="none" w="med" len="med"/>
            </a:ln>
          </p:spPr>
        </p:cxnSp>
        <p:grpSp>
          <p:nvGrpSpPr>
            <p:cNvPr id="15151" name="Google Shape;15151;p51"/>
            <p:cNvGrpSpPr/>
            <p:nvPr/>
          </p:nvGrpSpPr>
          <p:grpSpPr>
            <a:xfrm rot="5400000">
              <a:off x="752644" y="639830"/>
              <a:ext cx="530713" cy="530713"/>
              <a:chOff x="6804422" y="-316297"/>
              <a:chExt cx="252600" cy="252600"/>
            </a:xfrm>
          </p:grpSpPr>
          <p:sp>
            <p:nvSpPr>
              <p:cNvPr id="15152" name="Google Shape;15152;p51"/>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53" name="Google Shape;15153;p5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54" name="Google Shape;15154;p51"/>
            <p:cNvGrpSpPr/>
            <p:nvPr/>
          </p:nvGrpSpPr>
          <p:grpSpPr>
            <a:xfrm rot="5400000">
              <a:off x="343445" y="1149300"/>
              <a:ext cx="192600" cy="192600"/>
              <a:chOff x="7291941" y="112804"/>
              <a:chExt cx="192600" cy="192600"/>
            </a:xfrm>
          </p:grpSpPr>
          <p:sp>
            <p:nvSpPr>
              <p:cNvPr id="15155" name="Google Shape;15155;p51"/>
              <p:cNvSpPr/>
              <p:nvPr/>
            </p:nvSpPr>
            <p:spPr>
              <a:xfrm>
                <a:off x="7291941" y="112804"/>
                <a:ext cx="192600" cy="192600"/>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56" name="Google Shape;15156;p51"/>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57" name="Google Shape;15157;p51"/>
            <p:cNvGrpSpPr/>
            <p:nvPr/>
          </p:nvGrpSpPr>
          <p:grpSpPr>
            <a:xfrm rot="5400000">
              <a:off x="406618" y="826471"/>
              <a:ext cx="259500" cy="259500"/>
              <a:chOff x="6969112" y="-17269"/>
              <a:chExt cx="259500" cy="259500"/>
            </a:xfrm>
          </p:grpSpPr>
          <p:sp>
            <p:nvSpPr>
              <p:cNvPr id="15150" name="Google Shape;15150;p51"/>
              <p:cNvSpPr/>
              <p:nvPr/>
            </p:nvSpPr>
            <p:spPr>
              <a:xfrm rot="1641813">
                <a:off x="7002590" y="16208"/>
                <a:ext cx="192544" cy="192544"/>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58" name="Google Shape;15158;p51"/>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59" name="Google Shape;15159;p51"/>
            <p:cNvGrpSpPr/>
            <p:nvPr/>
          </p:nvGrpSpPr>
          <p:grpSpPr>
            <a:xfrm rot="5400000">
              <a:off x="1325788" y="996827"/>
              <a:ext cx="365992" cy="365992"/>
              <a:chOff x="6804422" y="-316297"/>
              <a:chExt cx="252600" cy="252600"/>
            </a:xfrm>
          </p:grpSpPr>
          <p:sp>
            <p:nvSpPr>
              <p:cNvPr id="15160" name="Google Shape;15160;p51"/>
              <p:cNvSpPr/>
              <p:nvPr/>
            </p:nvSpPr>
            <p:spPr>
              <a:xfrm rot="1373652">
                <a:off x="6834328" y="-286390"/>
                <a:ext cx="192787" cy="192787"/>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61" name="Google Shape;15161;p5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162" name="Google Shape;15162;p51"/>
            <p:cNvCxnSpPr>
              <a:stCxn id="15152" idx="0"/>
              <a:endCxn id="15160" idx="4"/>
            </p:cNvCxnSpPr>
            <p:nvPr/>
          </p:nvCxnSpPr>
          <p:spPr>
            <a:xfrm rot="-714065">
              <a:off x="1221037" y="967400"/>
              <a:ext cx="142564" cy="174748"/>
            </a:xfrm>
            <a:prstGeom prst="straightConnector1">
              <a:avLst/>
            </a:prstGeom>
            <a:noFill/>
            <a:ln w="19050" cap="flat" cmpd="sng">
              <a:solidFill>
                <a:schemeClr val="dk1"/>
              </a:solidFill>
              <a:prstDash val="solid"/>
              <a:round/>
              <a:headEnd type="none" w="med" len="med"/>
              <a:tailEnd type="none" w="med" len="med"/>
            </a:ln>
          </p:spPr>
        </p:cxnSp>
        <p:grpSp>
          <p:nvGrpSpPr>
            <p:cNvPr id="15163" name="Google Shape;15163;p51"/>
            <p:cNvGrpSpPr/>
            <p:nvPr/>
          </p:nvGrpSpPr>
          <p:grpSpPr>
            <a:xfrm rot="5400000">
              <a:off x="1055529" y="291733"/>
              <a:ext cx="274500" cy="274500"/>
              <a:chOff x="6804422" y="-316297"/>
              <a:chExt cx="252600" cy="252600"/>
            </a:xfrm>
          </p:grpSpPr>
          <p:sp>
            <p:nvSpPr>
              <p:cNvPr id="15164" name="Google Shape;15164;p51"/>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65" name="Google Shape;15165;p5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166" name="Google Shape;15166;p51"/>
            <p:cNvCxnSpPr>
              <a:stCxn id="15152" idx="2"/>
              <a:endCxn id="15164" idx="6"/>
            </p:cNvCxnSpPr>
            <p:nvPr/>
          </p:nvCxnSpPr>
          <p:spPr>
            <a:xfrm rot="10091211" flipH="1">
              <a:off x="1077494" y="533410"/>
              <a:ext cx="93786" cy="177514"/>
            </a:xfrm>
            <a:prstGeom prst="straightConnector1">
              <a:avLst/>
            </a:prstGeom>
            <a:noFill/>
            <a:ln w="19050" cap="flat" cmpd="sng">
              <a:solidFill>
                <a:schemeClr val="dk1"/>
              </a:solidFill>
              <a:prstDash val="solid"/>
              <a:round/>
              <a:headEnd type="none" w="med" len="med"/>
              <a:tailEnd type="none" w="med" len="med"/>
            </a:ln>
          </p:spPr>
        </p:cxnSp>
      </p:grpSp>
      <p:grpSp>
        <p:nvGrpSpPr>
          <p:cNvPr id="15167" name="Google Shape;15167;p51"/>
          <p:cNvGrpSpPr/>
          <p:nvPr/>
        </p:nvGrpSpPr>
        <p:grpSpPr>
          <a:xfrm>
            <a:off x="7440219" y="959739"/>
            <a:ext cx="680119" cy="621701"/>
            <a:chOff x="6804422" y="-316297"/>
            <a:chExt cx="680119" cy="621701"/>
          </a:xfrm>
        </p:grpSpPr>
        <p:cxnSp>
          <p:nvCxnSpPr>
            <p:cNvPr id="15168" name="Google Shape;15168;p51"/>
            <p:cNvCxnSpPr>
              <a:stCxn id="15169" idx="5"/>
            </p:cNvCxnSpPr>
            <p:nvPr/>
          </p:nvCxnSpPr>
          <p:spPr>
            <a:xfrm>
              <a:off x="6966996" y="-100689"/>
              <a:ext cx="123000" cy="185100"/>
            </a:xfrm>
            <a:prstGeom prst="straightConnector1">
              <a:avLst/>
            </a:prstGeom>
            <a:noFill/>
            <a:ln w="19050" cap="flat" cmpd="sng">
              <a:solidFill>
                <a:schemeClr val="dk1"/>
              </a:solidFill>
              <a:prstDash val="solid"/>
              <a:round/>
              <a:headEnd type="none" w="med" len="med"/>
              <a:tailEnd type="none" w="med" len="med"/>
            </a:ln>
          </p:spPr>
        </p:cxnSp>
        <p:cxnSp>
          <p:nvCxnSpPr>
            <p:cNvPr id="15170" name="Google Shape;15170;p51"/>
            <p:cNvCxnSpPr>
              <a:stCxn id="15171" idx="6"/>
            </p:cNvCxnSpPr>
            <p:nvPr/>
          </p:nvCxnSpPr>
          <p:spPr>
            <a:xfrm>
              <a:off x="7184362" y="156731"/>
              <a:ext cx="174000" cy="52200"/>
            </a:xfrm>
            <a:prstGeom prst="straightConnector1">
              <a:avLst/>
            </a:prstGeom>
            <a:noFill/>
            <a:ln w="19050" cap="flat" cmpd="sng">
              <a:solidFill>
                <a:schemeClr val="dk1"/>
              </a:solidFill>
              <a:prstDash val="solid"/>
              <a:round/>
              <a:headEnd type="none" w="med" len="med"/>
              <a:tailEnd type="none" w="med" len="med"/>
            </a:ln>
          </p:spPr>
        </p:cxnSp>
        <p:grpSp>
          <p:nvGrpSpPr>
            <p:cNvPr id="15172" name="Google Shape;15172;p51"/>
            <p:cNvGrpSpPr/>
            <p:nvPr/>
          </p:nvGrpSpPr>
          <p:grpSpPr>
            <a:xfrm>
              <a:off x="6804422" y="-316297"/>
              <a:ext cx="252600" cy="252600"/>
              <a:chOff x="6804422" y="-316297"/>
              <a:chExt cx="252600" cy="252600"/>
            </a:xfrm>
          </p:grpSpPr>
          <p:sp>
            <p:nvSpPr>
              <p:cNvPr id="15169" name="Google Shape;15169;p51"/>
              <p:cNvSpPr/>
              <p:nvPr/>
            </p:nvSpPr>
            <p:spPr>
              <a:xfrm rot="1373652">
                <a:off x="6834328" y="-286390"/>
                <a:ext cx="192787" cy="192787"/>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73" name="Google Shape;15173;p5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74" name="Google Shape;15174;p51"/>
            <p:cNvGrpSpPr/>
            <p:nvPr/>
          </p:nvGrpSpPr>
          <p:grpSpPr>
            <a:xfrm>
              <a:off x="7291941" y="112804"/>
              <a:ext cx="192600" cy="192600"/>
              <a:chOff x="7291941" y="112804"/>
              <a:chExt cx="192600" cy="192600"/>
            </a:xfrm>
          </p:grpSpPr>
          <p:sp>
            <p:nvSpPr>
              <p:cNvPr id="15175" name="Google Shape;15175;p51"/>
              <p:cNvSpPr/>
              <p:nvPr/>
            </p:nvSpPr>
            <p:spPr>
              <a:xfrm>
                <a:off x="7291941" y="112804"/>
                <a:ext cx="192600" cy="192600"/>
              </a:xfrm>
              <a:prstGeom prst="ellipse">
                <a:avLst/>
              </a:prstGeom>
              <a:solidFill>
                <a:schemeClr val="accent1"/>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76" name="Google Shape;15176;p51"/>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77" name="Google Shape;15177;p51"/>
            <p:cNvGrpSpPr/>
            <p:nvPr/>
          </p:nvGrpSpPr>
          <p:grpSpPr>
            <a:xfrm>
              <a:off x="6969112" y="-17269"/>
              <a:ext cx="259500" cy="259500"/>
              <a:chOff x="6969112" y="-17269"/>
              <a:chExt cx="259500" cy="259500"/>
            </a:xfrm>
          </p:grpSpPr>
          <p:sp>
            <p:nvSpPr>
              <p:cNvPr id="15171" name="Google Shape;15171;p51"/>
              <p:cNvSpPr/>
              <p:nvPr/>
            </p:nvSpPr>
            <p:spPr>
              <a:xfrm rot="1641813">
                <a:off x="7002590" y="16208"/>
                <a:ext cx="192544" cy="192544"/>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78" name="Google Shape;15178;p51"/>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15238"/>
        <p:cNvGrpSpPr/>
        <p:nvPr/>
      </p:nvGrpSpPr>
      <p:grpSpPr>
        <a:xfrm>
          <a:off x="0" y="0"/>
          <a:ext cx="0" cy="0"/>
          <a:chOff x="0" y="0"/>
          <a:chExt cx="0" cy="0"/>
        </a:xfrm>
      </p:grpSpPr>
      <p:sp>
        <p:nvSpPr>
          <p:cNvPr id="15239" name="Google Shape;15239;p54"/>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lvl="0" algn="ctr"/>
            <a:r>
              <a:rPr lang="en-US" sz="3200" b="1" dirty="0" smtClean="0">
                <a:latin typeface="Times New Roman" panose="02020603050405020304" pitchFamily="18" charset="0"/>
                <a:cs typeface="Times New Roman" panose="02020603050405020304" pitchFamily="18" charset="0"/>
              </a:rPr>
              <a:t>QUAN SÁT VÀ TRẢ LỜI CÂU HỎI</a:t>
            </a:r>
            <a:endParaRPr sz="3200" b="1" dirty="0">
              <a:latin typeface="Times New Roman" panose="02020603050405020304" pitchFamily="18" charset="0"/>
              <a:cs typeface="Times New Roman" panose="02020603050405020304" pitchFamily="18" charset="0"/>
            </a:endParaRPr>
          </a:p>
        </p:txBody>
      </p:sp>
      <p:grpSp>
        <p:nvGrpSpPr>
          <p:cNvPr id="15241" name="Google Shape;15241;p54"/>
          <p:cNvGrpSpPr/>
          <p:nvPr/>
        </p:nvGrpSpPr>
        <p:grpSpPr>
          <a:xfrm>
            <a:off x="104720" y="357140"/>
            <a:ext cx="470274" cy="548630"/>
            <a:chOff x="9873" y="1240062"/>
            <a:chExt cx="545434" cy="640998"/>
          </a:xfrm>
        </p:grpSpPr>
        <p:cxnSp>
          <p:nvCxnSpPr>
            <p:cNvPr id="15242" name="Google Shape;15242;p54"/>
            <p:cNvCxnSpPr>
              <a:stCxn id="15243" idx="6"/>
              <a:endCxn id="15244"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45" name="Google Shape;15245;p54"/>
            <p:cNvGrpSpPr/>
            <p:nvPr/>
          </p:nvGrpSpPr>
          <p:grpSpPr>
            <a:xfrm rot="10800000">
              <a:off x="9873" y="1628460"/>
              <a:ext cx="252600" cy="252600"/>
              <a:chOff x="6804422" y="-316297"/>
              <a:chExt cx="252600" cy="252600"/>
            </a:xfrm>
          </p:grpSpPr>
          <p:sp>
            <p:nvSpPr>
              <p:cNvPr id="15246" name="Google Shape;15246;p54"/>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47" name="Google Shape;15247;p54"/>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48" name="Google Shape;15248;p54"/>
            <p:cNvGrpSpPr/>
            <p:nvPr/>
          </p:nvGrpSpPr>
          <p:grpSpPr>
            <a:xfrm rot="10800000">
              <a:off x="39879" y="1240062"/>
              <a:ext cx="192600" cy="192600"/>
              <a:chOff x="7291941" y="112804"/>
              <a:chExt cx="192600" cy="192600"/>
            </a:xfrm>
          </p:grpSpPr>
          <p:sp>
            <p:nvSpPr>
              <p:cNvPr id="15244" name="Google Shape;15244;p54"/>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49" name="Google Shape;15249;p54"/>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50" name="Google Shape;15250;p54"/>
            <p:cNvGrpSpPr/>
            <p:nvPr/>
          </p:nvGrpSpPr>
          <p:grpSpPr>
            <a:xfrm rot="10800000">
              <a:off x="295808" y="1422120"/>
              <a:ext cx="259500" cy="259500"/>
              <a:chOff x="6969112" y="-17269"/>
              <a:chExt cx="259500" cy="259500"/>
            </a:xfrm>
          </p:grpSpPr>
          <p:sp>
            <p:nvSpPr>
              <p:cNvPr id="15243" name="Google Shape;15243;p54"/>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51" name="Google Shape;15251;p54"/>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52" name="Google Shape;15252;p54"/>
            <p:cNvCxnSpPr>
              <a:stCxn id="15246" idx="3"/>
              <a:endCxn id="15243"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2054" name="Picture 6" descr="Quan sát Hình 6.2 và so sánh số electron ở lớp ngoài cùng của nguyên tử Na,  Cl với ion Na+, Cl- | baivan.net"/>
          <p:cNvPicPr>
            <a:picLocks noChangeAspect="1" noChangeArrowheads="1"/>
          </p:cNvPicPr>
          <p:nvPr/>
        </p:nvPicPr>
        <p:blipFill rotWithShape="1">
          <a:blip r:embed="rId3">
            <a:extLst>
              <a:ext uri="{28A0092B-C50C-407E-A947-70E740481C1C}">
                <a14:useLocalDpi xmlns:a14="http://schemas.microsoft.com/office/drawing/2010/main" val="0"/>
              </a:ext>
            </a:extLst>
          </a:blip>
          <a:srcRect b="19254"/>
          <a:stretch/>
        </p:blipFill>
        <p:spPr bwMode="auto">
          <a:xfrm>
            <a:off x="409340" y="3066934"/>
            <a:ext cx="4895850" cy="1099822"/>
          </a:xfrm>
          <a:prstGeom prst="rect">
            <a:avLst/>
          </a:prstGeom>
          <a:noFill/>
          <a:extLst>
            <a:ext uri="{909E8E84-426E-40DD-AFC4-6F175D3DCCD1}">
              <a14:hiddenFill xmlns:a14="http://schemas.microsoft.com/office/drawing/2010/main">
                <a:solidFill>
                  <a:srgbClr val="FFFFFF"/>
                </a:solidFill>
              </a14:hiddenFill>
            </a:ext>
          </a:extLst>
        </p:spPr>
      </p:pic>
      <p:sp>
        <p:nvSpPr>
          <p:cNvPr id="20" name="Rectangle 19"/>
          <p:cNvSpPr/>
          <p:nvPr/>
        </p:nvSpPr>
        <p:spPr>
          <a:xfrm>
            <a:off x="435989" y="4066126"/>
            <a:ext cx="4895850" cy="798745"/>
          </a:xfrm>
          <a:prstGeom prst="rect">
            <a:avLst/>
          </a:prstGeom>
        </p:spPr>
        <p:txBody>
          <a:bodyPr wrap="square">
            <a:spAutoFit/>
          </a:bodyPr>
          <a:lstStyle/>
          <a:p>
            <a:pPr algn="ctr">
              <a:lnSpc>
                <a:spcPct val="120000"/>
              </a:lnSpc>
              <a:tabLst>
                <a:tab pos="180340" algn="l"/>
                <a:tab pos="540385" algn="l"/>
              </a:tabLst>
            </a:pPr>
            <a:r>
              <a:rPr lang="en-US" sz="2000" b="1" dirty="0" err="1" smtClean="0">
                <a:latin typeface="Times New Roman" panose="02020603050405020304" pitchFamily="18" charset="0"/>
                <a:ea typeface="Calibri" panose="020F0502020204030204" pitchFamily="34" charset="0"/>
                <a:cs typeface="Times New Roman" panose="02020603050405020304" pitchFamily="18" charset="0"/>
              </a:rPr>
              <a:t>Hình</a:t>
            </a:r>
            <a:r>
              <a:rPr lang="en-US" sz="2000" b="1" dirty="0" smtClean="0">
                <a:latin typeface="Times New Roman" panose="02020603050405020304" pitchFamily="18" charset="0"/>
                <a:ea typeface="Calibri" panose="020F0502020204030204" pitchFamily="34" charset="0"/>
                <a:cs typeface="Times New Roman" panose="02020603050405020304" pitchFamily="18" charset="0"/>
              </a:rPr>
              <a:t> 6.3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Sơ</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đồ</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mô</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tả</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sự</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hình</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thành</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liên</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kết</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ion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trong</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phân</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tử</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MgO</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 name="Subtitle 1"/>
          <p:cNvSpPr>
            <a:spLocks noGrp="1"/>
          </p:cNvSpPr>
          <p:nvPr>
            <p:ph type="subTitle" idx="1"/>
          </p:nvPr>
        </p:nvSpPr>
        <p:spPr>
          <a:xfrm>
            <a:off x="5305190" y="2075600"/>
            <a:ext cx="3402392" cy="1280100"/>
          </a:xfrm>
        </p:spPr>
        <p:txBody>
          <a:bodyPr/>
          <a:lstStyle/>
          <a:p>
            <a:pPr marL="482600" indent="-342900" algn="l">
              <a:buAutoNum type="arabicPeriod"/>
            </a:pPr>
            <a:r>
              <a:rPr lang="vi-VN" sz="1800" dirty="0" smtClean="0">
                <a:latin typeface="Times New Roman" panose="02020603050405020304" pitchFamily="18" charset="0"/>
                <a:cs typeface="Times New Roman" panose="02020603050405020304" pitchFamily="18" charset="0"/>
              </a:rPr>
              <a:t>Quan </a:t>
            </a:r>
            <a:r>
              <a:rPr lang="vi-VN" sz="1800" dirty="0">
                <a:latin typeface="Times New Roman" panose="02020603050405020304" pitchFamily="18" charset="0"/>
                <a:cs typeface="Times New Roman" panose="02020603050405020304" pitchFamily="18" charset="0"/>
              </a:rPr>
              <a:t>sát Hình 6.2 và so sánh số electron </a:t>
            </a:r>
            <a:r>
              <a:rPr lang="en-US" sz="1800" dirty="0" smtClean="0">
                <a:latin typeface="Times New Roman" panose="02020603050405020304" pitchFamily="18" charset="0"/>
                <a:cs typeface="Times New Roman" panose="02020603050405020304" pitchFamily="18" charset="0"/>
              </a:rPr>
              <a:t>ở</a:t>
            </a:r>
            <a:r>
              <a:rPr lang="vi-VN" sz="1800" dirty="0" smtClean="0">
                <a:latin typeface="Times New Roman" panose="02020603050405020304" pitchFamily="18" charset="0"/>
                <a:cs typeface="Times New Roman" panose="02020603050405020304" pitchFamily="18" charset="0"/>
              </a:rPr>
              <a:t> </a:t>
            </a:r>
            <a:r>
              <a:rPr lang="vi-VN" sz="1800" dirty="0">
                <a:latin typeface="Times New Roman" panose="02020603050405020304" pitchFamily="18" charset="0"/>
                <a:cs typeface="Times New Roman" panose="02020603050405020304" pitchFamily="18" charset="0"/>
              </a:rPr>
              <a:t>lớp ngoài cùng </a:t>
            </a:r>
            <a:r>
              <a:rPr lang="vi-VN" sz="1800" dirty="0" smtClean="0">
                <a:latin typeface="Times New Roman" panose="02020603050405020304" pitchFamily="18" charset="0"/>
                <a:cs typeface="Times New Roman" panose="02020603050405020304" pitchFamily="18" charset="0"/>
              </a:rPr>
              <a:t>c</a:t>
            </a:r>
            <a:r>
              <a:rPr lang="en-US" sz="1800" dirty="0">
                <a:latin typeface="Times New Roman" panose="02020603050405020304" pitchFamily="18" charset="0"/>
                <a:cs typeface="Times New Roman" panose="02020603050405020304" pitchFamily="18" charset="0"/>
              </a:rPr>
              <a:t>ủ</a:t>
            </a:r>
            <a:r>
              <a:rPr lang="vi-VN" sz="1800" dirty="0" smtClean="0">
                <a:latin typeface="Times New Roman" panose="02020603050405020304" pitchFamily="18" charset="0"/>
                <a:cs typeface="Times New Roman" panose="02020603050405020304" pitchFamily="18" charset="0"/>
              </a:rPr>
              <a:t>a </a:t>
            </a:r>
            <a:r>
              <a:rPr lang="vi-VN" sz="1800" dirty="0">
                <a:latin typeface="Times New Roman" panose="02020603050405020304" pitchFamily="18" charset="0"/>
                <a:cs typeface="Times New Roman" panose="02020603050405020304" pitchFamily="18" charset="0"/>
              </a:rPr>
              <a:t>nguyên tử Na, C1 với ion </a:t>
            </a:r>
            <a:r>
              <a:rPr lang="vi-VN" sz="1800" dirty="0" smtClean="0">
                <a:latin typeface="Times New Roman" panose="02020603050405020304" pitchFamily="18" charset="0"/>
                <a:cs typeface="Times New Roman" panose="02020603050405020304" pitchFamily="18" charset="0"/>
              </a:rPr>
              <a:t>Na</a:t>
            </a:r>
            <a:r>
              <a:rPr lang="en-US" sz="1800" baseline="30000" dirty="0" smtClean="0">
                <a:latin typeface="Times New Roman" panose="02020603050405020304" pitchFamily="18" charset="0"/>
                <a:cs typeface="Times New Roman" panose="02020603050405020304" pitchFamily="18" charset="0"/>
              </a:rPr>
              <a:t>+</a:t>
            </a:r>
            <a:r>
              <a:rPr lang="vi-VN" sz="1800" dirty="0" smtClean="0">
                <a:latin typeface="Times New Roman" panose="02020603050405020304" pitchFamily="18" charset="0"/>
                <a:cs typeface="Times New Roman" panose="02020603050405020304" pitchFamily="18" charset="0"/>
              </a:rPr>
              <a:t>, Cl</a:t>
            </a:r>
            <a:r>
              <a:rPr lang="en-US" sz="1800" baseline="30000" dirty="0" smtClean="0">
                <a:latin typeface="Times New Roman" panose="02020603050405020304" pitchFamily="18" charset="0"/>
                <a:cs typeface="Times New Roman" panose="02020603050405020304" pitchFamily="18" charset="0"/>
              </a:rPr>
              <a:t>-</a:t>
            </a:r>
            <a:r>
              <a:rPr lang="vi-VN" sz="1800" dirty="0" smtClean="0">
                <a:latin typeface="Times New Roman" panose="02020603050405020304" pitchFamily="18" charset="0"/>
                <a:cs typeface="Times New Roman" panose="02020603050405020304" pitchFamily="18" charset="0"/>
              </a:rPr>
              <a:t>.</a:t>
            </a:r>
            <a:endParaRPr lang="en-US" sz="1800" dirty="0" smtClean="0">
              <a:latin typeface="Times New Roman" panose="02020603050405020304" pitchFamily="18" charset="0"/>
              <a:cs typeface="Times New Roman" panose="02020603050405020304" pitchFamily="18" charset="0"/>
            </a:endParaRPr>
          </a:p>
          <a:p>
            <a:pPr marL="139700" indent="0" algn="l"/>
            <a:endParaRPr lang="vi-VN" sz="1800" dirty="0">
              <a:latin typeface="Times New Roman" panose="02020603050405020304" pitchFamily="18" charset="0"/>
              <a:cs typeface="Times New Roman" panose="02020603050405020304" pitchFamily="18" charset="0"/>
            </a:endParaRPr>
          </a:p>
          <a:p>
            <a:pPr algn="l"/>
            <a:r>
              <a:rPr lang="vi-VN" sz="1800" dirty="0">
                <a:latin typeface="Times New Roman" panose="02020603050405020304" pitchFamily="18" charset="0"/>
                <a:cs typeface="Times New Roman" panose="02020603050405020304" pitchFamily="18" charset="0"/>
              </a:rPr>
              <a:t>2.	Cho sơ </a:t>
            </a:r>
            <a:r>
              <a:rPr lang="en-US" sz="1800" dirty="0" err="1" smtClean="0">
                <a:latin typeface="Times New Roman" panose="02020603050405020304" pitchFamily="18" charset="0"/>
                <a:cs typeface="Times New Roman" panose="02020603050405020304" pitchFamily="18" charset="0"/>
              </a:rPr>
              <a:t>đồ</a:t>
            </a:r>
            <a:r>
              <a:rPr lang="vi-VN" sz="1800" dirty="0" smtClean="0">
                <a:latin typeface="Times New Roman" panose="02020603050405020304" pitchFamily="18" charset="0"/>
                <a:cs typeface="Times New Roman" panose="02020603050405020304" pitchFamily="18" charset="0"/>
              </a:rPr>
              <a:t> </a:t>
            </a:r>
            <a:r>
              <a:rPr lang="vi-VN" sz="1800" dirty="0">
                <a:latin typeface="Times New Roman" panose="02020603050405020304" pitchFamily="18" charset="0"/>
                <a:cs typeface="Times New Roman" panose="02020603050405020304" pitchFamily="18" charset="0"/>
              </a:rPr>
              <a:t>mô tả sự hình thành liên kết ion trong phản từ magnesium oxide như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Hình</a:t>
            </a:r>
            <a:r>
              <a:rPr lang="en-US" sz="1800" b="1" dirty="0">
                <a:latin typeface="Times New Roman" panose="02020603050405020304" pitchFamily="18" charset="0"/>
                <a:ea typeface="Calibri" panose="020F0502020204030204" pitchFamily="34" charset="0"/>
                <a:cs typeface="Times New Roman" panose="02020603050405020304" pitchFamily="18" charset="0"/>
              </a:rPr>
              <a:t> 6.3 </a:t>
            </a:r>
            <a:r>
              <a:rPr lang="vi-VN"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lang="vi-VN" sz="1800" dirty="0">
                <a:latin typeface="Times New Roman" panose="02020603050405020304" pitchFamily="18" charset="0"/>
                <a:cs typeface="Times New Roman" panose="02020603050405020304" pitchFamily="18" charset="0"/>
              </a:rPr>
              <a:t>Hãy cho biết nguyên </a:t>
            </a:r>
            <a:r>
              <a:rPr lang="en-US" sz="1800" dirty="0" err="1" smtClean="0">
                <a:latin typeface="Times New Roman" panose="02020603050405020304" pitchFamily="18" charset="0"/>
                <a:cs typeface="Times New Roman" panose="02020603050405020304" pitchFamily="18" charset="0"/>
              </a:rPr>
              <a:t>tử</a:t>
            </a:r>
            <a:r>
              <a:rPr lang="vi-VN" sz="1800" dirty="0" smtClean="0">
                <a:latin typeface="Times New Roman" panose="02020603050405020304" pitchFamily="18" charset="0"/>
                <a:cs typeface="Times New Roman" panose="02020603050405020304" pitchFamily="18" charset="0"/>
              </a:rPr>
              <a:t> </a:t>
            </a:r>
            <a:r>
              <a:rPr lang="vi-VN" sz="1800" dirty="0">
                <a:latin typeface="Times New Roman" panose="02020603050405020304" pitchFamily="18" charset="0"/>
                <a:cs typeface="Times New Roman" panose="02020603050405020304" pitchFamily="18" charset="0"/>
              </a:rPr>
              <a:t>Mg </a:t>
            </a:r>
            <a:r>
              <a:rPr lang="en-US" sz="1800" dirty="0">
                <a:latin typeface="Times New Roman" panose="02020603050405020304" pitchFamily="18" charset="0"/>
                <a:cs typeface="Times New Roman" panose="02020603050405020304" pitchFamily="18" charset="0"/>
              </a:rPr>
              <a:t>đ</a:t>
            </a:r>
            <a:r>
              <a:rPr lang="vi-VN" sz="1800" dirty="0" smtClean="0">
                <a:latin typeface="Times New Roman" panose="02020603050405020304" pitchFamily="18" charset="0"/>
                <a:cs typeface="Times New Roman" panose="02020603050405020304" pitchFamily="18" charset="0"/>
              </a:rPr>
              <a:t>ã </a:t>
            </a:r>
            <a:r>
              <a:rPr lang="vi-VN" sz="1800" dirty="0">
                <a:latin typeface="Times New Roman" panose="02020603050405020304" pitchFamily="18" charset="0"/>
                <a:cs typeface="Times New Roman" panose="02020603050405020304" pitchFamily="18" charset="0"/>
              </a:rPr>
              <a:t>nhường hay nhận bao nhiêu electron.</a:t>
            </a:r>
          </a:p>
          <a:p>
            <a:endParaRPr lang="en-US" dirty="0">
              <a:latin typeface="Times New Roman" panose="02020603050405020304" pitchFamily="18" charset="0"/>
              <a:cs typeface="Times New Roman" panose="02020603050405020304" pitchFamily="18" charset="0"/>
            </a:endParaRPr>
          </a:p>
        </p:txBody>
      </p:sp>
      <p:sp>
        <p:nvSpPr>
          <p:cNvPr id="7" name="AutoShape 13" descr="Clip nghệ thuật dấu chấm Hỏi Western Véc tơ đồ Hoạ - png tải về - Miễn phí  trong suốt Hành Vi Con Người png Tải về."/>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AutoShape 15" descr="Clip nghệ thuật dấu chấm Hỏi Western Véc tơ đồ Hoạ - png tải về - Miễn phí  trong suốt Hành Vi Con Người png Tải về."/>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21" name="Picture 20"/>
          <p:cNvPicPr/>
          <p:nvPr/>
        </p:nvPicPr>
        <p:blipFill rotWithShape="1">
          <a:blip r:embed="rId4" cstate="print">
            <a:extLst>
              <a:ext uri="{BEBA8EAE-BF5A-486C-A8C5-ECC9F3942E4B}">
                <a14:imgProps xmlns:a14="http://schemas.microsoft.com/office/drawing/2010/main">
                  <a14:imgLayer r:embed="rId5">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l="5678" r="3954"/>
          <a:stretch/>
        </p:blipFill>
        <p:spPr bwMode="auto">
          <a:xfrm>
            <a:off x="351533" y="972116"/>
            <a:ext cx="5039591" cy="1307150"/>
          </a:xfrm>
          <a:prstGeom prst="rect">
            <a:avLst/>
          </a:prstGeom>
          <a:noFill/>
          <a:ln>
            <a:noFill/>
          </a:ln>
        </p:spPr>
      </p:pic>
      <p:sp>
        <p:nvSpPr>
          <p:cNvPr id="22" name="Rectangle 21"/>
          <p:cNvSpPr/>
          <p:nvPr/>
        </p:nvSpPr>
        <p:spPr>
          <a:xfrm>
            <a:off x="460375" y="2167966"/>
            <a:ext cx="5039591" cy="830997"/>
          </a:xfrm>
          <a:prstGeom prst="rect">
            <a:avLst/>
          </a:prstGeom>
        </p:spPr>
        <p:txBody>
          <a:bodyPr wrap="square">
            <a:spAutoFit/>
          </a:bodyPr>
          <a:lstStyle/>
          <a:p>
            <a:pPr>
              <a:lnSpc>
                <a:spcPct val="120000"/>
              </a:lnSpc>
              <a:tabLst>
                <a:tab pos="180340" algn="l"/>
                <a:tab pos="540385" algn="l"/>
              </a:tabLst>
            </a:pP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6.2: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Sơ</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đồ</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mô</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ả</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sự</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hàn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liê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kết</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ion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phâ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ea typeface="Times New Roman" panose="02020603050405020304" pitchFamily="18" charset="0"/>
                <a:cs typeface="Times New Roman" panose="02020603050405020304" pitchFamily="18" charset="0"/>
              </a:rPr>
              <a:t>NaCl</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17622"/>
        <p:cNvGrpSpPr/>
        <p:nvPr/>
      </p:nvGrpSpPr>
      <p:grpSpPr>
        <a:xfrm>
          <a:off x="0" y="0"/>
          <a:ext cx="0" cy="0"/>
          <a:chOff x="0" y="0"/>
          <a:chExt cx="0" cy="0"/>
        </a:xfrm>
      </p:grpSpPr>
      <p:sp>
        <p:nvSpPr>
          <p:cNvPr id="17623" name="Google Shape;17623;p62"/>
          <p:cNvSpPr txBox="1">
            <a:spLocks noGrp="1"/>
          </p:cNvSpPr>
          <p:nvPr>
            <p:ph type="title"/>
          </p:nvPr>
        </p:nvSpPr>
        <p:spPr>
          <a:xfrm>
            <a:off x="307975" y="271167"/>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TRẢ LỜI</a:t>
            </a:r>
            <a:endParaRPr b="1" dirty="0">
              <a:latin typeface="Times New Roman" panose="02020603050405020304" pitchFamily="18" charset="0"/>
              <a:cs typeface="Times New Roman" panose="02020603050405020304" pitchFamily="18" charset="0"/>
            </a:endParaRPr>
          </a:p>
        </p:txBody>
      </p:sp>
      <p:grpSp>
        <p:nvGrpSpPr>
          <p:cNvPr id="17625" name="Google Shape;17625;p62"/>
          <p:cNvGrpSpPr/>
          <p:nvPr/>
        </p:nvGrpSpPr>
        <p:grpSpPr>
          <a:xfrm>
            <a:off x="104720" y="357140"/>
            <a:ext cx="470274" cy="548630"/>
            <a:chOff x="9873" y="1240062"/>
            <a:chExt cx="545434" cy="640998"/>
          </a:xfrm>
        </p:grpSpPr>
        <p:cxnSp>
          <p:nvCxnSpPr>
            <p:cNvPr id="17626" name="Google Shape;17626;p62"/>
            <p:cNvCxnSpPr>
              <a:stCxn id="17627" idx="6"/>
              <a:endCxn id="176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7629" name="Google Shape;17629;p62"/>
            <p:cNvGrpSpPr/>
            <p:nvPr/>
          </p:nvGrpSpPr>
          <p:grpSpPr>
            <a:xfrm rot="10800000">
              <a:off x="9873" y="1628460"/>
              <a:ext cx="252600" cy="252600"/>
              <a:chOff x="6804422" y="-316297"/>
              <a:chExt cx="252600" cy="252600"/>
            </a:xfrm>
          </p:grpSpPr>
          <p:sp>
            <p:nvSpPr>
              <p:cNvPr id="17630" name="Google Shape;17630;p6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1" name="Google Shape;17631;p6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632" name="Google Shape;17632;p62"/>
            <p:cNvGrpSpPr/>
            <p:nvPr/>
          </p:nvGrpSpPr>
          <p:grpSpPr>
            <a:xfrm rot="10800000">
              <a:off x="39879" y="1240062"/>
              <a:ext cx="192600" cy="192600"/>
              <a:chOff x="7291941" y="112804"/>
              <a:chExt cx="192600" cy="192600"/>
            </a:xfrm>
          </p:grpSpPr>
          <p:sp>
            <p:nvSpPr>
              <p:cNvPr id="17628" name="Google Shape;17628;p6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3" name="Google Shape;17633;p6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634" name="Google Shape;17634;p62"/>
            <p:cNvGrpSpPr/>
            <p:nvPr/>
          </p:nvGrpSpPr>
          <p:grpSpPr>
            <a:xfrm rot="10800000">
              <a:off x="295808" y="1422120"/>
              <a:ext cx="259500" cy="259500"/>
              <a:chOff x="6969112" y="-17269"/>
              <a:chExt cx="259500" cy="259500"/>
            </a:xfrm>
          </p:grpSpPr>
          <p:sp>
            <p:nvSpPr>
              <p:cNvPr id="17627" name="Google Shape;17627;p6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5" name="Google Shape;17635;p6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7636" name="Google Shape;17636;p62"/>
            <p:cNvCxnSpPr>
              <a:stCxn id="17630" idx="3"/>
              <a:endCxn id="17627"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3" name="AutoShape 2" descr="Biểu Tượng Thương Chữ - Số 1 PNG png tải về - Miễn phí trong suốt Khu Vực  png Tải về."/>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 name="AutoShape 2" descr="Nữ giáo viên, học sinh giáo viên, giáo viên, hội giáo dục phúc lợi quân  đội, nghệ thuật - giáo viên png | PNGEg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9" name="Picture 8"/>
          <p:cNvPicPr>
            <a:picLocks noChangeAspect="1"/>
          </p:cNvPicPr>
          <p:nvPr/>
        </p:nvPicPr>
        <p:blipFill rotWithShape="1">
          <a:blip r:embed="rId3">
            <a:extLst>
              <a:ext uri="{BEBA8EAE-BF5A-486C-A8C5-ECC9F3942E4B}">
                <a14:imgProps xmlns:a14="http://schemas.microsoft.com/office/drawing/2010/main">
                  <a14:imgLayer r:embed="rId4">
                    <a14:imgEffect>
                      <a14:brightnessContrast bright="20000" contrast="-40000"/>
                    </a14:imgEffect>
                  </a14:imgLayer>
                </a14:imgProps>
              </a:ext>
            </a:extLst>
          </a:blip>
          <a:srcRect l="31860" r="34354"/>
          <a:stretch/>
        </p:blipFill>
        <p:spPr>
          <a:xfrm>
            <a:off x="3906981" y="1039896"/>
            <a:ext cx="1236519" cy="3651552"/>
          </a:xfrm>
          <a:prstGeom prst="rect">
            <a:avLst/>
          </a:prstGeom>
        </p:spPr>
      </p:pic>
      <p:pic>
        <p:nvPicPr>
          <p:cNvPr id="22" name="Picture 21"/>
          <p:cNvPicPr>
            <a:picLocks noChangeAspect="1"/>
          </p:cNvPicPr>
          <p:nvPr/>
        </p:nvPicPr>
        <p:blipFill>
          <a:blip r:embed="rId5"/>
          <a:stretch>
            <a:fillRect/>
          </a:stretch>
        </p:blipFill>
        <p:spPr>
          <a:xfrm>
            <a:off x="5724525" y="3148398"/>
            <a:ext cx="2952750" cy="1543050"/>
          </a:xfrm>
          <a:prstGeom prst="rect">
            <a:avLst/>
          </a:prstGeom>
        </p:spPr>
      </p:pic>
      <p:pic>
        <p:nvPicPr>
          <p:cNvPr id="23" name="Picture 12" descr="Đoạn văn tiếng Anh về lợi ích của việc đọc sách (7 mẫu) - Cẩm Nang Tiếng Anh"/>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2775" y="3148398"/>
            <a:ext cx="2952750" cy="15430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5220669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15238"/>
        <p:cNvGrpSpPr/>
        <p:nvPr/>
      </p:nvGrpSpPr>
      <p:grpSpPr>
        <a:xfrm>
          <a:off x="0" y="0"/>
          <a:ext cx="0" cy="0"/>
          <a:chOff x="0" y="0"/>
          <a:chExt cx="0" cy="0"/>
        </a:xfrm>
      </p:grpSpPr>
      <p:sp>
        <p:nvSpPr>
          <p:cNvPr id="15239" name="Google Shape;15239;p54"/>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ĐÁP ÁN</a:t>
            </a:r>
            <a:endParaRPr b="1" dirty="0">
              <a:latin typeface="Times New Roman" panose="02020603050405020304" pitchFamily="18" charset="0"/>
              <a:cs typeface="Times New Roman" panose="02020603050405020304" pitchFamily="18" charset="0"/>
            </a:endParaRPr>
          </a:p>
        </p:txBody>
      </p:sp>
      <p:grpSp>
        <p:nvGrpSpPr>
          <p:cNvPr id="15241" name="Google Shape;15241;p54"/>
          <p:cNvGrpSpPr/>
          <p:nvPr/>
        </p:nvGrpSpPr>
        <p:grpSpPr>
          <a:xfrm>
            <a:off x="104720" y="357140"/>
            <a:ext cx="470274" cy="548630"/>
            <a:chOff x="9873" y="1240062"/>
            <a:chExt cx="545434" cy="640998"/>
          </a:xfrm>
        </p:grpSpPr>
        <p:cxnSp>
          <p:nvCxnSpPr>
            <p:cNvPr id="15242" name="Google Shape;15242;p54"/>
            <p:cNvCxnSpPr>
              <a:stCxn id="15243" idx="6"/>
              <a:endCxn id="15244"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45" name="Google Shape;15245;p54"/>
            <p:cNvGrpSpPr/>
            <p:nvPr/>
          </p:nvGrpSpPr>
          <p:grpSpPr>
            <a:xfrm rot="10800000">
              <a:off x="9873" y="1628460"/>
              <a:ext cx="252600" cy="252600"/>
              <a:chOff x="6804422" y="-316297"/>
              <a:chExt cx="252600" cy="252600"/>
            </a:xfrm>
          </p:grpSpPr>
          <p:sp>
            <p:nvSpPr>
              <p:cNvPr id="15246" name="Google Shape;15246;p54"/>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5247" name="Google Shape;15247;p54"/>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5248" name="Google Shape;15248;p54"/>
            <p:cNvGrpSpPr/>
            <p:nvPr/>
          </p:nvGrpSpPr>
          <p:grpSpPr>
            <a:xfrm rot="10800000">
              <a:off x="39879" y="1240062"/>
              <a:ext cx="192600" cy="192600"/>
              <a:chOff x="7291941" y="112804"/>
              <a:chExt cx="192600" cy="192600"/>
            </a:xfrm>
          </p:grpSpPr>
          <p:sp>
            <p:nvSpPr>
              <p:cNvPr id="15244" name="Google Shape;15244;p54"/>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5249" name="Google Shape;15249;p54"/>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5250" name="Google Shape;15250;p54"/>
            <p:cNvGrpSpPr/>
            <p:nvPr/>
          </p:nvGrpSpPr>
          <p:grpSpPr>
            <a:xfrm rot="10800000">
              <a:off x="295808" y="1422120"/>
              <a:ext cx="259500" cy="259500"/>
              <a:chOff x="6969112" y="-17269"/>
              <a:chExt cx="259500" cy="259500"/>
            </a:xfrm>
          </p:grpSpPr>
          <p:sp>
            <p:nvSpPr>
              <p:cNvPr id="15243" name="Google Shape;15243;p54"/>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5251" name="Google Shape;15251;p54"/>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cxnSp>
          <p:nvCxnSpPr>
            <p:cNvPr id="15252" name="Google Shape;15252;p54"/>
            <p:cNvCxnSpPr>
              <a:stCxn id="15246" idx="3"/>
              <a:endCxn id="15243"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2052" name="Picture 4" descr="GCSE CHEMISTRY - The Reaction between Magnesium and Oxygen - Balanced  Chemical Equation - Ionic - Bonding - Oxide - GCSE SCIENCE."/>
          <p:cNvPicPr>
            <a:picLocks noChangeAspect="1" noChangeArrowheads="1"/>
          </p:cNvPicPr>
          <p:nvPr/>
        </p:nvPicPr>
        <p:blipFill rotWithShape="1">
          <a:blip r:embed="rId3">
            <a:extLst>
              <a:ext uri="{28A0092B-C50C-407E-A947-70E740481C1C}">
                <a14:useLocalDpi xmlns:a14="http://schemas.microsoft.com/office/drawing/2010/main" val="0"/>
              </a:ext>
            </a:extLst>
          </a:blip>
          <a:srcRect b="8108"/>
          <a:stretch/>
        </p:blipFill>
        <p:spPr bwMode="auto">
          <a:xfrm>
            <a:off x="3821232" y="2975651"/>
            <a:ext cx="1501486" cy="1449092"/>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5204129" y="1235411"/>
            <a:ext cx="3678382" cy="1569660"/>
          </a:xfrm>
          <a:prstGeom prst="rect">
            <a:avLst/>
          </a:prstGeom>
        </p:spPr>
        <p:txBody>
          <a:bodyPr wrap="square">
            <a:spAutoFit/>
          </a:bodyPr>
          <a:lstStyle/>
          <a:p>
            <a:pPr marL="139700"/>
            <a:r>
              <a:rPr lang="en-US" sz="2400" dirty="0" smtClean="0">
                <a:latin typeface="Times New Roman" panose="02020603050405020304" pitchFamily="18" charset="0"/>
                <a:cs typeface="Times New Roman" panose="02020603050405020304" pitchFamily="18" charset="0"/>
              </a:rPr>
              <a:t>1.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6.2: </a:t>
            </a:r>
            <a:r>
              <a:rPr lang="vi-VN" sz="2400" dirty="0" smtClean="0">
                <a:latin typeface="Times New Roman" panose="02020603050405020304" pitchFamily="18" charset="0"/>
                <a:cs typeface="Times New Roman" panose="02020603050405020304" pitchFamily="18" charset="0"/>
              </a:rPr>
              <a:t>Số electron </a:t>
            </a:r>
            <a:r>
              <a:rPr lang="en-US" sz="2400" dirty="0">
                <a:latin typeface="Times New Roman" panose="02020603050405020304" pitchFamily="18" charset="0"/>
                <a:cs typeface="Times New Roman" panose="02020603050405020304" pitchFamily="18" charset="0"/>
              </a:rPr>
              <a:t>ở</a:t>
            </a:r>
            <a:r>
              <a:rPr lang="vi-VN" sz="2400" dirty="0">
                <a:latin typeface="Times New Roman" panose="02020603050405020304" pitchFamily="18" charset="0"/>
                <a:cs typeface="Times New Roman" panose="02020603050405020304" pitchFamily="18" charset="0"/>
              </a:rPr>
              <a:t> lớp ngoài cùng c</a:t>
            </a:r>
            <a:r>
              <a:rPr lang="en-US" sz="2400" dirty="0">
                <a:latin typeface="Times New Roman" panose="02020603050405020304" pitchFamily="18" charset="0"/>
                <a:cs typeface="Times New Roman" panose="02020603050405020304" pitchFamily="18" charset="0"/>
              </a:rPr>
              <a:t>ủ</a:t>
            </a:r>
            <a:r>
              <a:rPr lang="vi-VN" sz="2400" dirty="0">
                <a:latin typeface="Times New Roman" panose="02020603050405020304" pitchFamily="18" charset="0"/>
                <a:cs typeface="Times New Roman" panose="02020603050405020304" pitchFamily="18" charset="0"/>
              </a:rPr>
              <a:t>a nguyên tử </a:t>
            </a:r>
            <a:r>
              <a:rPr lang="vi-VN" sz="2400" dirty="0" smtClean="0">
                <a:latin typeface="Times New Roman" panose="02020603050405020304" pitchFamily="18" charset="0"/>
                <a:cs typeface="Times New Roman" panose="02020603050405020304" pitchFamily="18" charset="0"/>
              </a:rPr>
              <a:t>N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1e </a:t>
            </a:r>
            <a:r>
              <a:rPr lang="en-US" sz="2400" dirty="0" err="1" smtClean="0">
                <a:latin typeface="Times New Roman" panose="02020603050405020304" pitchFamily="18" charset="0"/>
                <a:cs typeface="Times New Roman" panose="02020603050405020304" pitchFamily="18" charset="0"/>
              </a:rPr>
              <a:t>và</a:t>
            </a:r>
            <a:r>
              <a:rPr lang="en-US" sz="2400" dirty="0" smtClean="0">
                <a:latin typeface="Times New Roman" panose="02020603050405020304" pitchFamily="18" charset="0"/>
                <a:cs typeface="Times New Roman" panose="02020603050405020304" pitchFamily="18" charset="0"/>
              </a:rPr>
              <a:t> </a:t>
            </a:r>
            <a:r>
              <a:rPr lang="vi-VN" sz="2400" dirty="0" smtClean="0">
                <a:latin typeface="Times New Roman" panose="02020603050405020304" pitchFamily="18" charset="0"/>
                <a:cs typeface="Times New Roman" panose="02020603050405020304" pitchFamily="18" charset="0"/>
              </a:rPr>
              <a:t>ion </a:t>
            </a:r>
            <a:r>
              <a:rPr lang="vi-VN" sz="2400" dirty="0">
                <a:latin typeface="Times New Roman" panose="02020603050405020304" pitchFamily="18" charset="0"/>
                <a:cs typeface="Times New Roman" panose="02020603050405020304" pitchFamily="18" charset="0"/>
              </a:rPr>
              <a:t>Na</a:t>
            </a:r>
            <a:r>
              <a:rPr lang="en-US" sz="2400" baseline="300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8e; </a:t>
            </a:r>
            <a:r>
              <a:rPr lang="vi-VN" sz="2400" dirty="0" smtClean="0">
                <a:latin typeface="Times New Roman" panose="02020603050405020304" pitchFamily="18" charset="0"/>
                <a:cs typeface="Times New Roman" panose="02020603050405020304" pitchFamily="18" charset="0"/>
              </a:rPr>
              <a:t>C1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7e </a:t>
            </a:r>
            <a:r>
              <a:rPr lang="en-US" sz="2400" dirty="0" err="1" smtClean="0">
                <a:latin typeface="Times New Roman" panose="02020603050405020304" pitchFamily="18" charset="0"/>
                <a:cs typeface="Times New Roman" panose="02020603050405020304" pitchFamily="18" charset="0"/>
              </a:rPr>
              <a:t>và</a:t>
            </a:r>
            <a:r>
              <a:rPr lang="en-US" sz="2400" dirty="0" smtClean="0">
                <a:latin typeface="Times New Roman" panose="02020603050405020304" pitchFamily="18" charset="0"/>
                <a:cs typeface="Times New Roman" panose="02020603050405020304" pitchFamily="18" charset="0"/>
              </a:rPr>
              <a:t> </a:t>
            </a:r>
            <a:r>
              <a:rPr lang="vi-VN" sz="2400" dirty="0" smtClean="0">
                <a:latin typeface="Times New Roman" panose="02020603050405020304" pitchFamily="18" charset="0"/>
                <a:cs typeface="Times New Roman" panose="02020603050405020304" pitchFamily="18" charset="0"/>
              </a:rPr>
              <a:t>Cl</a:t>
            </a:r>
            <a:r>
              <a:rPr lang="en-US" sz="2400" baseline="30000" dirty="0" smtClean="0">
                <a:latin typeface="Times New Roman" panose="02020603050405020304" pitchFamily="18" charset="0"/>
                <a:cs typeface="Times New Roman" panose="02020603050405020304" pitchFamily="18" charset="0"/>
              </a:rPr>
              <a: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8e</a:t>
            </a:r>
            <a:endParaRPr lang="en-US" sz="2400" dirty="0">
              <a:latin typeface="Times New Roman" panose="02020603050405020304" pitchFamily="18" charset="0"/>
              <a:cs typeface="Times New Roman" panose="02020603050405020304" pitchFamily="18" charset="0"/>
            </a:endParaRPr>
          </a:p>
        </p:txBody>
      </p:sp>
      <p:pic>
        <p:nvPicPr>
          <p:cNvPr id="17" name="Picture 16"/>
          <p:cNvPicPr/>
          <p:nvPr/>
        </p:nvPicPr>
        <p:blipFill rotWithShape="1">
          <a:blip r:embed="rId4" cstate="print">
            <a:extLst>
              <a:ext uri="{BEBA8EAE-BF5A-486C-A8C5-ECC9F3942E4B}">
                <a14:imgProps xmlns:a14="http://schemas.microsoft.com/office/drawing/2010/main">
                  <a14:imgLayer r:embed="rId5">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l="5678" r="3954"/>
          <a:stretch/>
        </p:blipFill>
        <p:spPr bwMode="auto">
          <a:xfrm>
            <a:off x="351533" y="972116"/>
            <a:ext cx="5039591" cy="1307150"/>
          </a:xfrm>
          <a:prstGeom prst="rect">
            <a:avLst/>
          </a:prstGeom>
          <a:noFill/>
          <a:ln>
            <a:noFill/>
          </a:ln>
        </p:spPr>
      </p:pic>
      <p:sp>
        <p:nvSpPr>
          <p:cNvPr id="18" name="Rectangle 17"/>
          <p:cNvSpPr/>
          <p:nvPr/>
        </p:nvSpPr>
        <p:spPr>
          <a:xfrm>
            <a:off x="460375" y="2167966"/>
            <a:ext cx="5039591" cy="429413"/>
          </a:xfrm>
          <a:prstGeom prst="rect">
            <a:avLst/>
          </a:prstGeom>
        </p:spPr>
        <p:txBody>
          <a:bodyPr wrap="square">
            <a:spAutoFit/>
          </a:bodyPr>
          <a:lstStyle/>
          <a:p>
            <a:pPr algn="ctr">
              <a:lnSpc>
                <a:spcPct val="120000"/>
              </a:lnSpc>
              <a:tabLst>
                <a:tab pos="180340" algn="l"/>
                <a:tab pos="540385" algn="l"/>
              </a:tabLst>
            </a:pP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smtClean="0">
                <a:latin typeface="Times New Roman" panose="02020603050405020304" pitchFamily="18" charset="0"/>
                <a:ea typeface="Times New Roman" panose="02020603050405020304" pitchFamily="18" charset="0"/>
                <a:cs typeface="Times New Roman" panose="02020603050405020304" pitchFamily="18" charset="0"/>
              </a:rPr>
              <a:t>6.2</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Rectangle 2"/>
          <p:cNvSpPr/>
          <p:nvPr/>
        </p:nvSpPr>
        <p:spPr>
          <a:xfrm>
            <a:off x="5499966" y="3284699"/>
            <a:ext cx="3382545" cy="830997"/>
          </a:xfrm>
          <a:prstGeom prst="rect">
            <a:avLst/>
          </a:prstGeom>
        </p:spPr>
        <p:txBody>
          <a:bodyPr wrap="square">
            <a:spAutoFit/>
          </a:bodyPr>
          <a:lstStyle/>
          <a:p>
            <a:r>
              <a:rPr lang="en-US" sz="2400" b="1" dirty="0" smtClean="0">
                <a:latin typeface="Times New Roman" panose="02020603050405020304" pitchFamily="18" charset="0"/>
                <a:ea typeface="Calibri" panose="020F0502020204030204" pitchFamily="34" charset="0"/>
                <a:cs typeface="Times New Roman" panose="02020603050405020304" pitchFamily="18" charset="0"/>
              </a:rPr>
              <a:t>2. </a:t>
            </a:r>
            <a:r>
              <a:rPr lang="en-US" sz="2400" b="1" dirty="0" err="1" smtClean="0">
                <a:latin typeface="Times New Roman" panose="02020603050405020304" pitchFamily="18" charset="0"/>
                <a:ea typeface="Calibri" panose="020F0502020204030204" pitchFamily="34" charset="0"/>
                <a:cs typeface="Times New Roman" panose="02020603050405020304" pitchFamily="18" charset="0"/>
              </a:rPr>
              <a:t>Hình</a:t>
            </a:r>
            <a:r>
              <a:rPr lang="en-US" sz="2400" b="1"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400" b="1" dirty="0">
                <a:latin typeface="Times New Roman" panose="02020603050405020304" pitchFamily="18" charset="0"/>
                <a:ea typeface="Calibri" panose="020F0502020204030204" pitchFamily="34" charset="0"/>
                <a:cs typeface="Times New Roman" panose="02020603050405020304" pitchFamily="18" charset="0"/>
              </a:rPr>
              <a:t>6.3 </a:t>
            </a:r>
            <a:r>
              <a:rPr lang="vi-VN" sz="2400" dirty="0" smtClean="0">
                <a:latin typeface="Times New Roman" panose="02020603050405020304" pitchFamily="18" charset="0"/>
                <a:cs typeface="Times New Roman" panose="02020603050405020304" pitchFamily="18" charset="0"/>
              </a:rPr>
              <a:t>:</a:t>
            </a:r>
            <a:r>
              <a:rPr lang="en-US" sz="2400" dirty="0" smtClean="0">
                <a:latin typeface="Times New Roman" panose="02020603050405020304" pitchFamily="18" charset="0"/>
                <a:cs typeface="Times New Roman" panose="02020603050405020304" pitchFamily="18" charset="0"/>
              </a:rPr>
              <a:t> </a:t>
            </a:r>
            <a:r>
              <a:rPr lang="vi-VN" sz="2400" dirty="0" smtClean="0">
                <a:latin typeface="Times New Roman" panose="02020603050405020304" pitchFamily="18" charset="0"/>
                <a:cs typeface="Times New Roman" panose="02020603050405020304" pitchFamily="18" charset="0"/>
              </a:rPr>
              <a:t>nguyên </a:t>
            </a:r>
            <a:r>
              <a:rPr lang="en-US" sz="2400" dirty="0" err="1">
                <a:latin typeface="Times New Roman" panose="02020603050405020304" pitchFamily="18" charset="0"/>
                <a:cs typeface="Times New Roman" panose="02020603050405020304" pitchFamily="18" charset="0"/>
              </a:rPr>
              <a:t>tử</a:t>
            </a:r>
            <a:r>
              <a:rPr lang="vi-VN" sz="2400" dirty="0">
                <a:latin typeface="Times New Roman" panose="02020603050405020304" pitchFamily="18" charset="0"/>
                <a:cs typeface="Times New Roman" panose="02020603050405020304" pitchFamily="18" charset="0"/>
              </a:rPr>
              <a:t> Mg </a:t>
            </a:r>
            <a:r>
              <a:rPr lang="en-US" sz="2400" dirty="0">
                <a:latin typeface="Times New Roman" panose="02020603050405020304" pitchFamily="18" charset="0"/>
                <a:cs typeface="Times New Roman" panose="02020603050405020304" pitchFamily="18" charset="0"/>
              </a:rPr>
              <a:t>đ</a:t>
            </a:r>
            <a:r>
              <a:rPr lang="vi-VN" sz="2400" dirty="0">
                <a:latin typeface="Times New Roman" panose="02020603050405020304" pitchFamily="18" charset="0"/>
                <a:cs typeface="Times New Roman" panose="02020603050405020304" pitchFamily="18" charset="0"/>
              </a:rPr>
              <a:t>ã nhường </a:t>
            </a:r>
            <a:r>
              <a:rPr lang="en-US" sz="2400" dirty="0" smtClean="0">
                <a:latin typeface="Times New Roman" panose="02020603050405020304" pitchFamily="18" charset="0"/>
                <a:cs typeface="Times New Roman" panose="02020603050405020304" pitchFamily="18" charset="0"/>
              </a:rPr>
              <a:t>2</a:t>
            </a:r>
            <a:r>
              <a:rPr lang="vi-VN" sz="2400" dirty="0" smtClean="0">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rPr>
              <a:t>electron.</a:t>
            </a:r>
            <a:endParaRPr lang="vi-VN" sz="2400" dirty="0">
              <a:latin typeface="Times New Roman" panose="02020603050405020304" pitchFamily="18" charset="0"/>
              <a:cs typeface="Times New Roman" panose="02020603050405020304" pitchFamily="18" charset="0"/>
            </a:endParaRPr>
          </a:p>
        </p:txBody>
      </p:sp>
      <p:pic>
        <p:nvPicPr>
          <p:cNvPr id="23" name="Picture 6" descr="Quan sát Hình 6.2 và so sánh số electron ở lớp ngoài cùng của nguyên tử Na,  Cl với ion Na+, Cl- | baivan.net"/>
          <p:cNvPicPr>
            <a:picLocks noChangeAspect="1" noChangeArrowheads="1"/>
          </p:cNvPicPr>
          <p:nvPr/>
        </p:nvPicPr>
        <p:blipFill rotWithShape="1">
          <a:blip r:embed="rId6">
            <a:extLst>
              <a:ext uri="{28A0092B-C50C-407E-A947-70E740481C1C}">
                <a14:useLocalDpi xmlns:a14="http://schemas.microsoft.com/office/drawing/2010/main" val="0"/>
              </a:ext>
            </a:extLst>
          </a:blip>
          <a:srcRect b="19254"/>
          <a:stretch/>
        </p:blipFill>
        <p:spPr bwMode="auto">
          <a:xfrm>
            <a:off x="383994" y="3475116"/>
            <a:ext cx="3234644" cy="726642"/>
          </a:xfrm>
          <a:prstGeom prst="rect">
            <a:avLst/>
          </a:prstGeom>
          <a:noFill/>
          <a:extLst>
            <a:ext uri="{909E8E84-426E-40DD-AFC4-6F175D3DCCD1}">
              <a14:hiddenFill xmlns:a14="http://schemas.microsoft.com/office/drawing/2010/main">
                <a:solidFill>
                  <a:srgbClr val="FFFFFF"/>
                </a:solidFill>
              </a14:hiddenFill>
            </a:ext>
          </a:extLst>
        </p:spPr>
      </p:pic>
      <p:sp>
        <p:nvSpPr>
          <p:cNvPr id="24" name="Rectangle 23"/>
          <p:cNvSpPr/>
          <p:nvPr/>
        </p:nvSpPr>
        <p:spPr>
          <a:xfrm>
            <a:off x="911858" y="4272710"/>
            <a:ext cx="2178916" cy="461665"/>
          </a:xfrm>
          <a:prstGeom prst="rect">
            <a:avLst/>
          </a:prstGeom>
        </p:spPr>
        <p:txBody>
          <a:bodyPr wrap="square">
            <a:spAutoFit/>
          </a:bodyPr>
          <a:lstStyle/>
          <a:p>
            <a:pPr algn="ctr">
              <a:lnSpc>
                <a:spcPct val="120000"/>
              </a:lnSpc>
              <a:tabLst>
                <a:tab pos="180340" algn="l"/>
                <a:tab pos="540385" algn="l"/>
              </a:tabLst>
            </a:pP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smtClean="0">
                <a:latin typeface="Times New Roman" panose="02020603050405020304" pitchFamily="18" charset="0"/>
                <a:ea typeface="Times New Roman" panose="02020603050405020304" pitchFamily="18" charset="0"/>
                <a:cs typeface="Times New Roman" panose="02020603050405020304" pitchFamily="18" charset="0"/>
              </a:rPr>
              <a:t>6.3</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75264457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15583"/>
        <p:cNvGrpSpPr/>
        <p:nvPr/>
      </p:nvGrpSpPr>
      <p:grpSpPr>
        <a:xfrm>
          <a:off x="0" y="0"/>
          <a:ext cx="0" cy="0"/>
          <a:chOff x="0" y="0"/>
          <a:chExt cx="0" cy="0"/>
        </a:xfrm>
      </p:grpSpPr>
      <p:sp>
        <p:nvSpPr>
          <p:cNvPr id="15584" name="Google Shape;15584;p57"/>
          <p:cNvSpPr txBox="1">
            <a:spLocks noGrp="1"/>
          </p:cNvSpPr>
          <p:nvPr>
            <p:ph type="title"/>
          </p:nvPr>
        </p:nvSpPr>
        <p:spPr>
          <a:xfrm>
            <a:off x="1737375" y="781768"/>
            <a:ext cx="5669400" cy="1371600"/>
          </a:xfrm>
          <a:prstGeom prst="rect">
            <a:avLst/>
          </a:prstGeom>
        </p:spPr>
        <p:txBody>
          <a:bodyPr spcFirstLastPara="1" wrap="square" lIns="91425" tIns="45700" rIns="91425" bIns="91425" anchor="ctr" anchorCtr="0">
            <a:noAutofit/>
          </a:bodyPr>
          <a:lstStyle/>
          <a:p>
            <a:pPr marL="0" lvl="0" indent="0" algn="ctr" rtl="0">
              <a:spcBef>
                <a:spcPts val="0"/>
              </a:spcBef>
              <a:spcAft>
                <a:spcPts val="0"/>
              </a:spcAft>
              <a:buNone/>
            </a:pPr>
            <a:r>
              <a:rPr lang="en" dirty="0"/>
              <a:t>03</a:t>
            </a:r>
            <a:endParaRPr dirty="0"/>
          </a:p>
        </p:txBody>
      </p:sp>
      <p:sp>
        <p:nvSpPr>
          <p:cNvPr id="15585" name="Google Shape;15585;p57"/>
          <p:cNvSpPr txBox="1">
            <a:spLocks noGrp="1"/>
          </p:cNvSpPr>
          <p:nvPr>
            <p:ph type="title" idx="2"/>
          </p:nvPr>
        </p:nvSpPr>
        <p:spPr>
          <a:xfrm>
            <a:off x="1737375" y="2001857"/>
            <a:ext cx="5669400" cy="914400"/>
          </a:xfrm>
          <a:prstGeom prst="rect">
            <a:avLst/>
          </a:prstGeom>
        </p:spPr>
        <p:txBody>
          <a:bodyPr spcFirstLastPara="1" wrap="square" lIns="91425" tIns="45700" rIns="91425" bIns="91425" anchor="ctr" anchorCtr="0">
            <a:noAutofit/>
          </a:bodyPr>
          <a:lstStyle/>
          <a:p>
            <a:pPr lvl="0"/>
            <a:r>
              <a:rPr lang="en-US" b="1" dirty="0" err="1">
                <a:latin typeface="Times New Roman" panose="02020603050405020304" pitchFamily="18" charset="0"/>
                <a:cs typeface="Times New Roman" panose="02020603050405020304" pitchFamily="18" charset="0"/>
              </a:rPr>
              <a:t>Liên</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kết</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ộ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hoá</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rị</a:t>
            </a:r>
            <a:r>
              <a:rPr lang="en-US" b="1" dirty="0">
                <a:latin typeface="Times New Roman" panose="02020603050405020304" pitchFamily="18" charset="0"/>
                <a:cs typeface="Times New Roman" panose="02020603050405020304" pitchFamily="18" charset="0"/>
              </a:rPr>
              <a:t> </a:t>
            </a:r>
            <a:endParaRPr b="1" dirty="0">
              <a:latin typeface="Times New Roman" panose="02020603050405020304" pitchFamily="18" charset="0"/>
              <a:cs typeface="Times New Roman" panose="02020603050405020304" pitchFamily="18" charset="0"/>
            </a:endParaRPr>
          </a:p>
        </p:txBody>
      </p:sp>
      <p:grpSp>
        <p:nvGrpSpPr>
          <p:cNvPr id="15587" name="Google Shape;15587;p57"/>
          <p:cNvGrpSpPr/>
          <p:nvPr/>
        </p:nvGrpSpPr>
        <p:grpSpPr>
          <a:xfrm rot="10800000">
            <a:off x="1090620" y="1272008"/>
            <a:ext cx="1348335" cy="1071087"/>
            <a:chOff x="343445" y="291733"/>
            <a:chExt cx="1348335" cy="1071087"/>
          </a:xfrm>
        </p:grpSpPr>
        <p:cxnSp>
          <p:nvCxnSpPr>
            <p:cNvPr id="15588" name="Google Shape;15588;p57"/>
            <p:cNvCxnSpPr/>
            <p:nvPr/>
          </p:nvCxnSpPr>
          <p:spPr>
            <a:xfrm flipH="1">
              <a:off x="564606" y="847494"/>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5589" name="Google Shape;15589;p57"/>
            <p:cNvCxnSpPr>
              <a:stCxn id="15590" idx="6"/>
            </p:cNvCxnSpPr>
            <p:nvPr/>
          </p:nvCxnSpPr>
          <p:spPr>
            <a:xfrm flipH="1">
              <a:off x="439918" y="1041721"/>
              <a:ext cx="52200" cy="174000"/>
            </a:xfrm>
            <a:prstGeom prst="straightConnector1">
              <a:avLst/>
            </a:prstGeom>
            <a:noFill/>
            <a:ln w="19050" cap="flat" cmpd="sng">
              <a:solidFill>
                <a:schemeClr val="dk1"/>
              </a:solidFill>
              <a:prstDash val="solid"/>
              <a:round/>
              <a:headEnd type="none" w="med" len="med"/>
              <a:tailEnd type="none" w="med" len="med"/>
            </a:ln>
          </p:spPr>
        </p:cxnSp>
        <p:grpSp>
          <p:nvGrpSpPr>
            <p:cNvPr id="15591" name="Google Shape;15591;p57"/>
            <p:cNvGrpSpPr/>
            <p:nvPr/>
          </p:nvGrpSpPr>
          <p:grpSpPr>
            <a:xfrm rot="5400000">
              <a:off x="752644" y="639830"/>
              <a:ext cx="530713" cy="530713"/>
              <a:chOff x="6804422" y="-316297"/>
              <a:chExt cx="252600" cy="252600"/>
            </a:xfrm>
          </p:grpSpPr>
          <p:sp>
            <p:nvSpPr>
              <p:cNvPr id="15592" name="Google Shape;15592;p57"/>
              <p:cNvSpPr/>
              <p:nvPr/>
            </p:nvSpPr>
            <p:spPr>
              <a:xfrm rot="1373652">
                <a:off x="6834328" y="-286390"/>
                <a:ext cx="192787" cy="19278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93" name="Google Shape;15593;p57"/>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594" name="Google Shape;15594;p57"/>
            <p:cNvGrpSpPr/>
            <p:nvPr/>
          </p:nvGrpSpPr>
          <p:grpSpPr>
            <a:xfrm rot="5400000">
              <a:off x="343445" y="1149300"/>
              <a:ext cx="192600" cy="192600"/>
              <a:chOff x="7291941" y="112804"/>
              <a:chExt cx="192600" cy="192600"/>
            </a:xfrm>
          </p:grpSpPr>
          <p:sp>
            <p:nvSpPr>
              <p:cNvPr id="15595" name="Google Shape;15595;p57"/>
              <p:cNvSpPr/>
              <p:nvPr/>
            </p:nvSpPr>
            <p:spPr>
              <a:xfrm>
                <a:off x="7291941" y="112804"/>
                <a:ext cx="192600" cy="192600"/>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96" name="Google Shape;15596;p57"/>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597" name="Google Shape;15597;p57"/>
            <p:cNvGrpSpPr/>
            <p:nvPr/>
          </p:nvGrpSpPr>
          <p:grpSpPr>
            <a:xfrm rot="5400000">
              <a:off x="406618" y="826471"/>
              <a:ext cx="259500" cy="259500"/>
              <a:chOff x="6969112" y="-17269"/>
              <a:chExt cx="259500" cy="259500"/>
            </a:xfrm>
          </p:grpSpPr>
          <p:sp>
            <p:nvSpPr>
              <p:cNvPr id="15590" name="Google Shape;15590;p57"/>
              <p:cNvSpPr/>
              <p:nvPr/>
            </p:nvSpPr>
            <p:spPr>
              <a:xfrm rot="1641813">
                <a:off x="7002590" y="16208"/>
                <a:ext cx="192544" cy="192544"/>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98" name="Google Shape;15598;p57"/>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599" name="Google Shape;15599;p57"/>
            <p:cNvGrpSpPr/>
            <p:nvPr/>
          </p:nvGrpSpPr>
          <p:grpSpPr>
            <a:xfrm rot="5400000">
              <a:off x="1325788" y="996827"/>
              <a:ext cx="365992" cy="365992"/>
              <a:chOff x="6804422" y="-316297"/>
              <a:chExt cx="252600" cy="252600"/>
            </a:xfrm>
          </p:grpSpPr>
          <p:sp>
            <p:nvSpPr>
              <p:cNvPr id="15600" name="Google Shape;15600;p57"/>
              <p:cNvSpPr/>
              <p:nvPr/>
            </p:nvSpPr>
            <p:spPr>
              <a:xfrm rot="1373652">
                <a:off x="6834328" y="-286390"/>
                <a:ext cx="192787" cy="19278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01" name="Google Shape;15601;p57"/>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602" name="Google Shape;15602;p57"/>
            <p:cNvCxnSpPr>
              <a:stCxn id="15592" idx="0"/>
              <a:endCxn id="15600" idx="4"/>
            </p:cNvCxnSpPr>
            <p:nvPr/>
          </p:nvCxnSpPr>
          <p:spPr>
            <a:xfrm>
              <a:off x="1204569" y="983974"/>
              <a:ext cx="175500" cy="141600"/>
            </a:xfrm>
            <a:prstGeom prst="straightConnector1">
              <a:avLst/>
            </a:prstGeom>
            <a:noFill/>
            <a:ln w="19050" cap="flat" cmpd="sng">
              <a:solidFill>
                <a:schemeClr val="dk1"/>
              </a:solidFill>
              <a:prstDash val="solid"/>
              <a:round/>
              <a:headEnd type="none" w="med" len="med"/>
              <a:tailEnd type="none" w="med" len="med"/>
            </a:ln>
          </p:spPr>
        </p:cxnSp>
        <p:grpSp>
          <p:nvGrpSpPr>
            <p:cNvPr id="15603" name="Google Shape;15603;p57"/>
            <p:cNvGrpSpPr/>
            <p:nvPr/>
          </p:nvGrpSpPr>
          <p:grpSpPr>
            <a:xfrm rot="5400000">
              <a:off x="1055529" y="291733"/>
              <a:ext cx="274500" cy="274500"/>
              <a:chOff x="6804422" y="-316297"/>
              <a:chExt cx="252600" cy="252600"/>
            </a:xfrm>
          </p:grpSpPr>
          <p:sp>
            <p:nvSpPr>
              <p:cNvPr id="15604" name="Google Shape;15604;p57"/>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05" name="Google Shape;15605;p57"/>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606" name="Google Shape;15606;p57"/>
            <p:cNvCxnSpPr>
              <a:stCxn id="15592" idx="2"/>
              <a:endCxn id="15604" idx="6"/>
            </p:cNvCxnSpPr>
            <p:nvPr/>
          </p:nvCxnSpPr>
          <p:spPr>
            <a:xfrm rot="10800000" flipH="1">
              <a:off x="1096788" y="525417"/>
              <a:ext cx="55200" cy="193200"/>
            </a:xfrm>
            <a:prstGeom prst="straightConnector1">
              <a:avLst/>
            </a:prstGeom>
            <a:noFill/>
            <a:ln w="19050" cap="flat" cmpd="sng">
              <a:solidFill>
                <a:schemeClr val="dk1"/>
              </a:solidFill>
              <a:prstDash val="solid"/>
              <a:round/>
              <a:headEnd type="none" w="med" len="med"/>
              <a:tailEnd type="none" w="med" len="med"/>
            </a:ln>
          </p:spPr>
        </p:cxnSp>
      </p:grpSp>
      <p:grpSp>
        <p:nvGrpSpPr>
          <p:cNvPr id="15607" name="Google Shape;15607;p57"/>
          <p:cNvGrpSpPr/>
          <p:nvPr/>
        </p:nvGrpSpPr>
        <p:grpSpPr>
          <a:xfrm rot="9562654" flipH="1">
            <a:off x="7149634" y="3128960"/>
            <a:ext cx="680104" cy="621686"/>
            <a:chOff x="6804422" y="-316297"/>
            <a:chExt cx="680119" cy="621701"/>
          </a:xfrm>
        </p:grpSpPr>
        <p:cxnSp>
          <p:nvCxnSpPr>
            <p:cNvPr id="15608" name="Google Shape;15608;p57"/>
            <p:cNvCxnSpPr>
              <a:stCxn id="15609" idx="5"/>
            </p:cNvCxnSpPr>
            <p:nvPr/>
          </p:nvCxnSpPr>
          <p:spPr>
            <a:xfrm rot="-1243013">
              <a:off x="7003479" y="-116461"/>
              <a:ext cx="50035" cy="216643"/>
            </a:xfrm>
            <a:prstGeom prst="straightConnector1">
              <a:avLst/>
            </a:prstGeom>
            <a:noFill/>
            <a:ln w="19050" cap="flat" cmpd="sng">
              <a:solidFill>
                <a:schemeClr val="dk1"/>
              </a:solidFill>
              <a:prstDash val="solid"/>
              <a:round/>
              <a:headEnd type="none" w="med" len="med"/>
              <a:tailEnd type="none" w="med" len="med"/>
            </a:ln>
          </p:spPr>
        </p:cxnSp>
        <p:cxnSp>
          <p:nvCxnSpPr>
            <p:cNvPr id="15610" name="Google Shape;15610;p57"/>
            <p:cNvCxnSpPr>
              <a:stCxn id="15611" idx="6"/>
            </p:cNvCxnSpPr>
            <p:nvPr/>
          </p:nvCxnSpPr>
          <p:spPr>
            <a:xfrm rot="-1236695">
              <a:off x="7199075" y="127722"/>
              <a:ext cx="144874" cy="110218"/>
            </a:xfrm>
            <a:prstGeom prst="straightConnector1">
              <a:avLst/>
            </a:prstGeom>
            <a:noFill/>
            <a:ln w="19050" cap="flat" cmpd="sng">
              <a:solidFill>
                <a:schemeClr val="dk1"/>
              </a:solidFill>
              <a:prstDash val="solid"/>
              <a:round/>
              <a:headEnd type="none" w="med" len="med"/>
              <a:tailEnd type="none" w="med" len="med"/>
            </a:ln>
          </p:spPr>
        </p:cxnSp>
        <p:grpSp>
          <p:nvGrpSpPr>
            <p:cNvPr id="15612" name="Google Shape;15612;p57"/>
            <p:cNvGrpSpPr/>
            <p:nvPr/>
          </p:nvGrpSpPr>
          <p:grpSpPr>
            <a:xfrm>
              <a:off x="6804422" y="-316297"/>
              <a:ext cx="252600" cy="252600"/>
              <a:chOff x="6804422" y="-316297"/>
              <a:chExt cx="252600" cy="252600"/>
            </a:xfrm>
          </p:grpSpPr>
          <p:sp>
            <p:nvSpPr>
              <p:cNvPr id="15609" name="Google Shape;15609;p57"/>
              <p:cNvSpPr/>
              <p:nvPr/>
            </p:nvSpPr>
            <p:spPr>
              <a:xfrm rot="1373652">
                <a:off x="6834328" y="-286390"/>
                <a:ext cx="192787" cy="192787"/>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13" name="Google Shape;15613;p57"/>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614" name="Google Shape;15614;p57"/>
            <p:cNvGrpSpPr/>
            <p:nvPr/>
          </p:nvGrpSpPr>
          <p:grpSpPr>
            <a:xfrm>
              <a:off x="7291941" y="112804"/>
              <a:ext cx="192600" cy="192600"/>
              <a:chOff x="7291941" y="112804"/>
              <a:chExt cx="192600" cy="192600"/>
            </a:xfrm>
          </p:grpSpPr>
          <p:sp>
            <p:nvSpPr>
              <p:cNvPr id="15615" name="Google Shape;15615;p57"/>
              <p:cNvSpPr/>
              <p:nvPr/>
            </p:nvSpPr>
            <p:spPr>
              <a:xfrm>
                <a:off x="7291941" y="112804"/>
                <a:ext cx="192600" cy="192600"/>
              </a:xfrm>
              <a:prstGeom prst="ellipse">
                <a:avLst/>
              </a:prstGeom>
              <a:solidFill>
                <a:schemeClr val="accent1"/>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16" name="Google Shape;15616;p57"/>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617" name="Google Shape;15617;p57"/>
            <p:cNvGrpSpPr/>
            <p:nvPr/>
          </p:nvGrpSpPr>
          <p:grpSpPr>
            <a:xfrm>
              <a:off x="6969112" y="-17269"/>
              <a:ext cx="259500" cy="259500"/>
              <a:chOff x="6969112" y="-17269"/>
              <a:chExt cx="259500" cy="259500"/>
            </a:xfrm>
          </p:grpSpPr>
          <p:sp>
            <p:nvSpPr>
              <p:cNvPr id="15611" name="Google Shape;15611;p57"/>
              <p:cNvSpPr/>
              <p:nvPr/>
            </p:nvSpPr>
            <p:spPr>
              <a:xfrm rot="1641813">
                <a:off x="7002590" y="16208"/>
                <a:ext cx="192544" cy="192544"/>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18" name="Google Shape;15618;p57"/>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a:blip r:embed="rId3">
            <a:alphaModFix/>
          </a:blip>
          <a:stretch>
            <a:fillRect/>
          </a:stretch>
        </a:blipFill>
        <a:effectLst/>
      </p:bgPr>
    </p:bg>
    <p:spTree>
      <p:nvGrpSpPr>
        <p:cNvPr id="1" name="Shape 15182"/>
        <p:cNvGrpSpPr/>
        <p:nvPr/>
      </p:nvGrpSpPr>
      <p:grpSpPr>
        <a:xfrm>
          <a:off x="0" y="0"/>
          <a:ext cx="0" cy="0"/>
          <a:chOff x="0" y="0"/>
          <a:chExt cx="0" cy="0"/>
        </a:xfrm>
      </p:grpSpPr>
      <p:sp>
        <p:nvSpPr>
          <p:cNvPr id="15183" name="Google Shape;15183;p52"/>
          <p:cNvSpPr txBox="1">
            <a:spLocks noGrp="1"/>
          </p:cNvSpPr>
          <p:nvPr>
            <p:ph type="title"/>
          </p:nvPr>
        </p:nvSpPr>
        <p:spPr>
          <a:xfrm>
            <a:off x="719999" y="1611600"/>
            <a:ext cx="3934259" cy="1297855"/>
          </a:xfrm>
          <a:prstGeom prst="rect">
            <a:avLst/>
          </a:prstGeom>
        </p:spPr>
        <p:txBody>
          <a:bodyPr spcFirstLastPara="1" wrap="square" lIns="91425" tIns="45700" rIns="91425" bIns="91425" anchor="ctr" anchorCtr="0">
            <a:noAutofit/>
          </a:bodyPr>
          <a:lstStyle/>
          <a:p>
            <a:pPr lvl="0"/>
            <a:r>
              <a:rPr lang="vi-VN" b="1" dirty="0">
                <a:latin typeface="+mj-lt"/>
              </a:rPr>
              <a:t>Liên kết cộng hoá trị trong phân tử đơn chất.</a:t>
            </a:r>
            <a:endParaRPr sz="4800" b="1" dirty="0">
              <a:latin typeface="+mj-lt"/>
            </a:endParaRPr>
          </a:p>
        </p:txBody>
      </p:sp>
      <p:grpSp>
        <p:nvGrpSpPr>
          <p:cNvPr id="15184" name="Google Shape;15184;p52"/>
          <p:cNvGrpSpPr/>
          <p:nvPr/>
        </p:nvGrpSpPr>
        <p:grpSpPr>
          <a:xfrm rot="-5400000" flipH="1">
            <a:off x="4177644" y="1040631"/>
            <a:ext cx="747146" cy="820882"/>
            <a:chOff x="343445" y="291733"/>
            <a:chExt cx="1348335" cy="1071087"/>
          </a:xfrm>
        </p:grpSpPr>
        <p:cxnSp>
          <p:nvCxnSpPr>
            <p:cNvPr id="15185" name="Google Shape;15185;p52"/>
            <p:cNvCxnSpPr/>
            <p:nvPr/>
          </p:nvCxnSpPr>
          <p:spPr>
            <a:xfrm flipH="1">
              <a:off x="564606" y="847494"/>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5186" name="Google Shape;15186;p52"/>
            <p:cNvCxnSpPr>
              <a:stCxn id="15187" idx="6"/>
            </p:cNvCxnSpPr>
            <p:nvPr/>
          </p:nvCxnSpPr>
          <p:spPr>
            <a:xfrm rot="5400000">
              <a:off x="379018" y="1102621"/>
              <a:ext cx="174000" cy="52200"/>
            </a:xfrm>
            <a:prstGeom prst="straightConnector1">
              <a:avLst/>
            </a:prstGeom>
            <a:noFill/>
            <a:ln w="19050" cap="flat" cmpd="sng">
              <a:solidFill>
                <a:schemeClr val="dk1"/>
              </a:solidFill>
              <a:prstDash val="solid"/>
              <a:round/>
              <a:headEnd type="none" w="med" len="med"/>
              <a:tailEnd type="none" w="med" len="med"/>
            </a:ln>
          </p:spPr>
        </p:cxnSp>
        <p:grpSp>
          <p:nvGrpSpPr>
            <p:cNvPr id="15188" name="Google Shape;15188;p52"/>
            <p:cNvGrpSpPr/>
            <p:nvPr/>
          </p:nvGrpSpPr>
          <p:grpSpPr>
            <a:xfrm rot="5400000">
              <a:off x="752644" y="639830"/>
              <a:ext cx="530713" cy="530713"/>
              <a:chOff x="6804422" y="-316297"/>
              <a:chExt cx="252600" cy="252600"/>
            </a:xfrm>
          </p:grpSpPr>
          <p:sp>
            <p:nvSpPr>
              <p:cNvPr id="15189" name="Google Shape;15189;p52"/>
              <p:cNvSpPr/>
              <p:nvPr/>
            </p:nvSpPr>
            <p:spPr>
              <a:xfrm rot="1373652">
                <a:off x="6834328" y="-286390"/>
                <a:ext cx="192787" cy="19278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0" name="Google Shape;15190;p5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91" name="Google Shape;15191;p52"/>
            <p:cNvGrpSpPr/>
            <p:nvPr/>
          </p:nvGrpSpPr>
          <p:grpSpPr>
            <a:xfrm rot="5400000">
              <a:off x="343445" y="1149300"/>
              <a:ext cx="192600" cy="192600"/>
              <a:chOff x="7291941" y="112804"/>
              <a:chExt cx="192600" cy="192600"/>
            </a:xfrm>
          </p:grpSpPr>
          <p:sp>
            <p:nvSpPr>
              <p:cNvPr id="15192" name="Google Shape;15192;p52"/>
              <p:cNvSpPr/>
              <p:nvPr/>
            </p:nvSpPr>
            <p:spPr>
              <a:xfrm>
                <a:off x="7291941" y="112804"/>
                <a:ext cx="192600" cy="192600"/>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3" name="Google Shape;15193;p5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94" name="Google Shape;15194;p52"/>
            <p:cNvGrpSpPr/>
            <p:nvPr/>
          </p:nvGrpSpPr>
          <p:grpSpPr>
            <a:xfrm rot="5400000">
              <a:off x="406618" y="826471"/>
              <a:ext cx="259500" cy="259500"/>
              <a:chOff x="6969112" y="-17269"/>
              <a:chExt cx="259500" cy="259500"/>
            </a:xfrm>
          </p:grpSpPr>
          <p:sp>
            <p:nvSpPr>
              <p:cNvPr id="15187" name="Google Shape;15187;p52"/>
              <p:cNvSpPr/>
              <p:nvPr/>
            </p:nvSpPr>
            <p:spPr>
              <a:xfrm rot="1641813">
                <a:off x="7002590" y="16208"/>
                <a:ext cx="192544" cy="192544"/>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5" name="Google Shape;15195;p5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96" name="Google Shape;15196;p52"/>
            <p:cNvGrpSpPr/>
            <p:nvPr/>
          </p:nvGrpSpPr>
          <p:grpSpPr>
            <a:xfrm rot="5400000">
              <a:off x="1325788" y="996827"/>
              <a:ext cx="365992" cy="365992"/>
              <a:chOff x="6804422" y="-316297"/>
              <a:chExt cx="252600" cy="252600"/>
            </a:xfrm>
          </p:grpSpPr>
          <p:sp>
            <p:nvSpPr>
              <p:cNvPr id="15197" name="Google Shape;15197;p52"/>
              <p:cNvSpPr/>
              <p:nvPr/>
            </p:nvSpPr>
            <p:spPr>
              <a:xfrm rot="1373652">
                <a:off x="6834328" y="-286390"/>
                <a:ext cx="192787" cy="19278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8" name="Google Shape;15198;p5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199" name="Google Shape;15199;p52"/>
            <p:cNvCxnSpPr>
              <a:stCxn id="15189" idx="0"/>
              <a:endCxn id="15197" idx="4"/>
            </p:cNvCxnSpPr>
            <p:nvPr/>
          </p:nvCxnSpPr>
          <p:spPr>
            <a:xfrm rot="-5400000" flipH="1">
              <a:off x="1221519" y="967024"/>
              <a:ext cx="141600" cy="175500"/>
            </a:xfrm>
            <a:prstGeom prst="straightConnector1">
              <a:avLst/>
            </a:prstGeom>
            <a:noFill/>
            <a:ln w="19050" cap="flat" cmpd="sng">
              <a:solidFill>
                <a:schemeClr val="dk1"/>
              </a:solidFill>
              <a:prstDash val="solid"/>
              <a:round/>
              <a:headEnd type="none" w="med" len="med"/>
              <a:tailEnd type="none" w="med" len="med"/>
            </a:ln>
          </p:spPr>
        </p:cxnSp>
        <p:grpSp>
          <p:nvGrpSpPr>
            <p:cNvPr id="15200" name="Google Shape;15200;p52"/>
            <p:cNvGrpSpPr/>
            <p:nvPr/>
          </p:nvGrpSpPr>
          <p:grpSpPr>
            <a:xfrm rot="5400000">
              <a:off x="1055529" y="291733"/>
              <a:ext cx="274500" cy="274500"/>
              <a:chOff x="6804422" y="-316297"/>
              <a:chExt cx="252600" cy="252600"/>
            </a:xfrm>
          </p:grpSpPr>
          <p:sp>
            <p:nvSpPr>
              <p:cNvPr id="15201" name="Google Shape;15201;p52"/>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02" name="Google Shape;15202;p5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03" name="Google Shape;15203;p52"/>
            <p:cNvCxnSpPr>
              <a:stCxn id="15189" idx="2"/>
              <a:endCxn id="15201" idx="6"/>
            </p:cNvCxnSpPr>
            <p:nvPr/>
          </p:nvCxnSpPr>
          <p:spPr>
            <a:xfrm rot="-5400000">
              <a:off x="1027788" y="594417"/>
              <a:ext cx="193200" cy="55200"/>
            </a:xfrm>
            <a:prstGeom prst="straightConnector1">
              <a:avLst/>
            </a:prstGeom>
            <a:noFill/>
            <a:ln w="19050" cap="flat" cmpd="sng">
              <a:solidFill>
                <a:schemeClr val="dk1"/>
              </a:solidFill>
              <a:prstDash val="solid"/>
              <a:round/>
              <a:headEnd type="none" w="med" len="med"/>
              <a:tailEnd type="none" w="med" len="med"/>
            </a:ln>
          </p:spPr>
        </p:cxnSp>
      </p:grpSp>
      <p:grpSp>
        <p:nvGrpSpPr>
          <p:cNvPr id="15204" name="Google Shape;15204;p52"/>
          <p:cNvGrpSpPr/>
          <p:nvPr/>
        </p:nvGrpSpPr>
        <p:grpSpPr>
          <a:xfrm rot="-5400000">
            <a:off x="467120" y="2778087"/>
            <a:ext cx="470274" cy="548630"/>
            <a:chOff x="9873" y="1240062"/>
            <a:chExt cx="545434" cy="640998"/>
          </a:xfrm>
        </p:grpSpPr>
        <p:cxnSp>
          <p:nvCxnSpPr>
            <p:cNvPr id="15205" name="Google Shape;15205;p52"/>
            <p:cNvCxnSpPr>
              <a:stCxn id="15206" idx="6"/>
              <a:endCxn id="15207" idx="1"/>
            </p:cNvCxnSpPr>
            <p:nvPr/>
          </p:nvCxnSpPr>
          <p:spPr>
            <a:xfrm rot="5400000" flipH="1">
              <a:off x="220508" y="1388070"/>
              <a:ext cx="103200" cy="135900"/>
            </a:xfrm>
            <a:prstGeom prst="straightConnector1">
              <a:avLst/>
            </a:prstGeom>
            <a:noFill/>
            <a:ln w="19050" cap="flat" cmpd="sng">
              <a:solidFill>
                <a:schemeClr val="dk1"/>
              </a:solidFill>
              <a:prstDash val="solid"/>
              <a:round/>
              <a:headEnd type="none" w="med" len="med"/>
              <a:tailEnd type="none" w="med" len="med"/>
            </a:ln>
          </p:spPr>
        </p:cxnSp>
        <p:grpSp>
          <p:nvGrpSpPr>
            <p:cNvPr id="15208" name="Google Shape;15208;p52"/>
            <p:cNvGrpSpPr/>
            <p:nvPr/>
          </p:nvGrpSpPr>
          <p:grpSpPr>
            <a:xfrm rot="10800000">
              <a:off x="9873" y="1628460"/>
              <a:ext cx="252600" cy="252600"/>
              <a:chOff x="6804422" y="-316297"/>
              <a:chExt cx="252600" cy="252600"/>
            </a:xfrm>
          </p:grpSpPr>
          <p:sp>
            <p:nvSpPr>
              <p:cNvPr id="15209" name="Google Shape;15209;p5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10" name="Google Shape;15210;p5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11" name="Google Shape;15211;p52"/>
            <p:cNvGrpSpPr/>
            <p:nvPr/>
          </p:nvGrpSpPr>
          <p:grpSpPr>
            <a:xfrm rot="10800000">
              <a:off x="39879" y="1240062"/>
              <a:ext cx="192600" cy="192600"/>
              <a:chOff x="7291941" y="112804"/>
              <a:chExt cx="192600" cy="192600"/>
            </a:xfrm>
          </p:grpSpPr>
          <p:sp>
            <p:nvSpPr>
              <p:cNvPr id="15207" name="Google Shape;15207;p5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12" name="Google Shape;15212;p5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13" name="Google Shape;15213;p52"/>
            <p:cNvGrpSpPr/>
            <p:nvPr/>
          </p:nvGrpSpPr>
          <p:grpSpPr>
            <a:xfrm rot="10800000">
              <a:off x="295808" y="1422120"/>
              <a:ext cx="259500" cy="259500"/>
              <a:chOff x="6969112" y="-17269"/>
              <a:chExt cx="259500" cy="259500"/>
            </a:xfrm>
          </p:grpSpPr>
          <p:sp>
            <p:nvSpPr>
              <p:cNvPr id="15206" name="Google Shape;15206;p5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14" name="Google Shape;15214;p5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15" name="Google Shape;15215;p52"/>
            <p:cNvCxnSpPr>
              <a:stCxn id="15209" idx="4"/>
              <a:endCxn id="15206" idx="7"/>
            </p:cNvCxnSpPr>
            <p:nvPr/>
          </p:nvCxnSpPr>
          <p:spPr>
            <a:xfrm rot="-5400000">
              <a:off x="211323" y="1543410"/>
              <a:ext cx="84900" cy="160200"/>
            </a:xfrm>
            <a:prstGeom prst="straightConnector1">
              <a:avLst/>
            </a:prstGeom>
            <a:noFill/>
            <a:ln w="19050" cap="flat" cmpd="sng">
              <a:solidFill>
                <a:schemeClr val="dk1"/>
              </a:solidFill>
              <a:prstDash val="solid"/>
              <a:round/>
              <a:headEnd type="none" w="med" len="med"/>
              <a:tailEnd type="none" w="med" len="med"/>
            </a:ln>
          </p:spPr>
        </p:cxnSp>
      </p:grpSp>
      <p:pic>
        <p:nvPicPr>
          <p:cNvPr id="35" name="Google Shape;15253;p54"/>
          <p:cNvPicPr preferRelativeResize="0"/>
          <p:nvPr/>
        </p:nvPicPr>
        <p:blipFill rotWithShape="1">
          <a:blip r:embed="rId4">
            <a:alphaModFix/>
          </a:blip>
          <a:srcRect t="20635" r="1224" b="5108"/>
          <a:stretch/>
        </p:blipFill>
        <p:spPr>
          <a:xfrm>
            <a:off x="-617388" y="-185900"/>
            <a:ext cx="1485859" cy="1303102"/>
          </a:xfrm>
          <a:prstGeom prst="ellipse">
            <a:avLst/>
          </a:prstGeom>
          <a:ln>
            <a:noFill/>
          </a:ln>
          <a:effectLst>
            <a:softEdge rad="112500"/>
          </a:effectLst>
        </p:spPr>
      </p:pic>
      <p:sp>
        <p:nvSpPr>
          <p:cNvPr id="36" name="Google Shape;14994;p49"/>
          <p:cNvSpPr txBox="1">
            <a:spLocks/>
          </p:cNvSpPr>
          <p:nvPr/>
        </p:nvSpPr>
        <p:spPr>
          <a:xfrm>
            <a:off x="2203987" y="164511"/>
            <a:ext cx="5776231" cy="580749"/>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600"/>
              <a:buFont typeface="Hammersmith One"/>
              <a:buNone/>
              <a:defRPr sz="3000" b="0" i="0" u="none" strike="noStrike" cap="none">
                <a:solidFill>
                  <a:schemeClr val="dk1"/>
                </a:solidFill>
                <a:latin typeface="Hammersmith One"/>
                <a:ea typeface="Hammersmith One"/>
                <a:cs typeface="Hammersmith One"/>
                <a:sym typeface="Hammersmith One"/>
              </a:defRPr>
            </a:lvl1pPr>
            <a:lvl2pPr marR="0" lvl="1"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2pPr>
            <a:lvl3pPr marR="0" lvl="2"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3pPr>
            <a:lvl4pPr marR="0" lvl="3"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4pPr>
            <a:lvl5pPr marR="0" lvl="4"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5pPr>
            <a:lvl6pPr marR="0" lvl="5"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6pPr>
            <a:lvl7pPr marR="0" lvl="6"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7pPr>
            <a:lvl8pPr marR="0" lvl="7"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8pPr>
            <a:lvl9pPr marR="0" lvl="8"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9pPr>
          </a:lstStyle>
          <a:p>
            <a:r>
              <a:rPr lang="en-US" b="1" dirty="0" smtClean="0">
                <a:latin typeface="Times New Roman" panose="02020603050405020304" pitchFamily="18" charset="0"/>
                <a:cs typeface="Times New Roman" panose="02020603050405020304" pitchFamily="18" charset="0"/>
              </a:rPr>
              <a:t>LIÊN KẾT CỘNG HÓA TRỊ</a:t>
            </a:r>
            <a:endParaRPr lang="en-US" dirty="0">
              <a:latin typeface="Times New Roman" panose="02020603050405020304" pitchFamily="18" charset="0"/>
              <a:cs typeface="Times New Roman" panose="02020603050405020304" pitchFamily="18" charset="0"/>
            </a:endParaRPr>
          </a:p>
        </p:txBody>
      </p:sp>
      <p:sp>
        <p:nvSpPr>
          <p:cNvPr id="37" name="Google Shape;14993;p49"/>
          <p:cNvSpPr txBox="1">
            <a:spLocks/>
          </p:cNvSpPr>
          <p:nvPr/>
        </p:nvSpPr>
        <p:spPr>
          <a:xfrm>
            <a:off x="234903" y="-54085"/>
            <a:ext cx="2196623" cy="1118478"/>
          </a:xfrm>
          <a:prstGeom prst="rect">
            <a:avLst/>
          </a:prstGeom>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en" sz="8800" dirty="0" smtClean="0"/>
              <a:t>03</a:t>
            </a:r>
            <a:endParaRPr lang="en" sz="8800"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17622"/>
        <p:cNvGrpSpPr/>
        <p:nvPr/>
      </p:nvGrpSpPr>
      <p:grpSpPr>
        <a:xfrm>
          <a:off x="0" y="0"/>
          <a:ext cx="0" cy="0"/>
          <a:chOff x="0" y="0"/>
          <a:chExt cx="0" cy="0"/>
        </a:xfrm>
      </p:grpSpPr>
      <p:sp>
        <p:nvSpPr>
          <p:cNvPr id="17623" name="Google Shape;17623;p62"/>
          <p:cNvSpPr txBox="1">
            <a:spLocks noGrp="1"/>
          </p:cNvSpPr>
          <p:nvPr>
            <p:ph type="title"/>
          </p:nvPr>
        </p:nvSpPr>
        <p:spPr>
          <a:xfrm>
            <a:off x="334175" y="281384"/>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THẢO LUẬN PHIẾU HỌC TẬP SỐ 4(4 NHÓM)</a:t>
            </a:r>
            <a:endParaRPr b="1" dirty="0">
              <a:latin typeface="Times New Roman" panose="02020603050405020304" pitchFamily="18" charset="0"/>
              <a:cs typeface="Times New Roman" panose="02020603050405020304" pitchFamily="18" charset="0"/>
            </a:endParaRPr>
          </a:p>
        </p:txBody>
      </p:sp>
      <p:grpSp>
        <p:nvGrpSpPr>
          <p:cNvPr id="17625" name="Google Shape;17625;p62"/>
          <p:cNvGrpSpPr/>
          <p:nvPr/>
        </p:nvGrpSpPr>
        <p:grpSpPr>
          <a:xfrm>
            <a:off x="104720" y="357140"/>
            <a:ext cx="470274" cy="548630"/>
            <a:chOff x="9873" y="1240062"/>
            <a:chExt cx="545434" cy="640998"/>
          </a:xfrm>
        </p:grpSpPr>
        <p:cxnSp>
          <p:nvCxnSpPr>
            <p:cNvPr id="17626" name="Google Shape;17626;p62"/>
            <p:cNvCxnSpPr>
              <a:stCxn id="17627" idx="6"/>
              <a:endCxn id="176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7629" name="Google Shape;17629;p62"/>
            <p:cNvGrpSpPr/>
            <p:nvPr/>
          </p:nvGrpSpPr>
          <p:grpSpPr>
            <a:xfrm rot="10800000">
              <a:off x="9873" y="1628460"/>
              <a:ext cx="252600" cy="252600"/>
              <a:chOff x="6804422" y="-316297"/>
              <a:chExt cx="252600" cy="252600"/>
            </a:xfrm>
          </p:grpSpPr>
          <p:sp>
            <p:nvSpPr>
              <p:cNvPr id="17630" name="Google Shape;17630;p6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1" name="Google Shape;17631;p6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632" name="Google Shape;17632;p62"/>
            <p:cNvGrpSpPr/>
            <p:nvPr/>
          </p:nvGrpSpPr>
          <p:grpSpPr>
            <a:xfrm rot="10800000">
              <a:off x="39879" y="1240062"/>
              <a:ext cx="192600" cy="192600"/>
              <a:chOff x="7291941" y="112804"/>
              <a:chExt cx="192600" cy="192600"/>
            </a:xfrm>
          </p:grpSpPr>
          <p:sp>
            <p:nvSpPr>
              <p:cNvPr id="17628" name="Google Shape;17628;p6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3" name="Google Shape;17633;p6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634" name="Google Shape;17634;p62"/>
            <p:cNvGrpSpPr/>
            <p:nvPr/>
          </p:nvGrpSpPr>
          <p:grpSpPr>
            <a:xfrm rot="10800000">
              <a:off x="295808" y="1422120"/>
              <a:ext cx="259500" cy="259500"/>
              <a:chOff x="6969112" y="-17269"/>
              <a:chExt cx="259500" cy="259500"/>
            </a:xfrm>
          </p:grpSpPr>
          <p:sp>
            <p:nvSpPr>
              <p:cNvPr id="17627" name="Google Shape;17627;p6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5" name="Google Shape;17635;p6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7636" name="Google Shape;17636;p62"/>
            <p:cNvCxnSpPr>
              <a:stCxn id="17630" idx="3"/>
              <a:endCxn id="17627"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cxnSp>
        <p:nvCxnSpPr>
          <p:cNvPr id="17637" name="Google Shape;17637;p62"/>
          <p:cNvCxnSpPr/>
          <p:nvPr/>
        </p:nvCxnSpPr>
        <p:spPr>
          <a:xfrm>
            <a:off x="1892798" y="939284"/>
            <a:ext cx="0" cy="3894000"/>
          </a:xfrm>
          <a:prstGeom prst="straightConnector1">
            <a:avLst/>
          </a:prstGeom>
          <a:noFill/>
          <a:ln w="19050" cap="flat" cmpd="sng">
            <a:solidFill>
              <a:schemeClr val="dk1"/>
            </a:solidFill>
            <a:prstDash val="solid"/>
            <a:round/>
            <a:headEnd type="none" w="med" len="med"/>
            <a:tailEnd type="none" w="med" len="med"/>
          </a:ln>
        </p:spPr>
      </p:cxnSp>
      <p:sp>
        <p:nvSpPr>
          <p:cNvPr id="17640" name="Google Shape;17640;p62"/>
          <p:cNvSpPr/>
          <p:nvPr/>
        </p:nvSpPr>
        <p:spPr>
          <a:xfrm>
            <a:off x="964799" y="4438037"/>
            <a:ext cx="274200" cy="274200"/>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 name="Group 3"/>
          <p:cNvGrpSpPr/>
          <p:nvPr/>
        </p:nvGrpSpPr>
        <p:grpSpPr>
          <a:xfrm>
            <a:off x="474858" y="1170585"/>
            <a:ext cx="1254083" cy="3251025"/>
            <a:chOff x="474858" y="1170585"/>
            <a:chExt cx="1254083" cy="3251025"/>
          </a:xfrm>
        </p:grpSpPr>
        <p:sp>
          <p:nvSpPr>
            <p:cNvPr id="17638" name="Google Shape;17638;p62"/>
            <p:cNvSpPr/>
            <p:nvPr/>
          </p:nvSpPr>
          <p:spPr>
            <a:xfrm>
              <a:off x="474858" y="1170585"/>
              <a:ext cx="1254083" cy="3251025"/>
            </a:xfrm>
            <a:prstGeom prst="rect">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15183;p52"/>
            <p:cNvSpPr txBox="1">
              <a:spLocks/>
            </p:cNvSpPr>
            <p:nvPr/>
          </p:nvSpPr>
          <p:spPr>
            <a:xfrm>
              <a:off x="505935" y="1455736"/>
              <a:ext cx="1191928" cy="2503200"/>
            </a:xfrm>
            <a:prstGeom prst="rect">
              <a:avLst/>
            </a:prstGeom>
            <a:noFill/>
            <a:ln w="9525" cap="flat" cmpd="sng">
              <a:no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1pPr>
              <a:lvl2pPr marR="0" lvl="1"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2pPr>
              <a:lvl3pPr marR="0" lvl="2"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3pPr>
              <a:lvl4pPr marR="0" lvl="3"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4pPr>
              <a:lvl5pPr marR="0" lvl="4"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5pPr>
              <a:lvl6pPr marR="0" lvl="5"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6pPr>
              <a:lvl7pPr marR="0" lvl="6"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7pPr>
              <a:lvl8pPr marR="0" lvl="7"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8pPr>
              <a:lvl9pPr marR="0" lvl="8"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9pPr>
            </a:lstStyle>
            <a:p>
              <a:r>
                <a:rPr lang="en-US" b="1" dirty="0" smtClean="0">
                  <a:latin typeface="+mj-lt"/>
                </a:rPr>
                <a:t>NHÓM CHẴN</a:t>
              </a:r>
              <a:endParaRPr lang="vi-VN" sz="4800" b="1" dirty="0">
                <a:latin typeface="+mj-lt"/>
              </a:endParaRPr>
            </a:p>
          </p:txBody>
        </p:sp>
      </p:grpSp>
      <p:pic>
        <p:nvPicPr>
          <p:cNvPr id="24" name="Picture 23"/>
          <p:cNvPicPr/>
          <p:nvPr/>
        </p:nvPicPr>
        <p:blipFill>
          <a:blip r:embed="rId3" cstate="print">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2382739" y="1044903"/>
            <a:ext cx="4371351" cy="1781423"/>
          </a:xfrm>
          <a:prstGeom prst="rect">
            <a:avLst/>
          </a:prstGeom>
          <a:noFill/>
          <a:ln>
            <a:noFill/>
          </a:ln>
        </p:spPr>
      </p:pic>
      <p:sp>
        <p:nvSpPr>
          <p:cNvPr id="3" name="Rectangle 2"/>
          <p:cNvSpPr/>
          <p:nvPr/>
        </p:nvSpPr>
        <p:spPr>
          <a:xfrm>
            <a:off x="6868391" y="1617807"/>
            <a:ext cx="1735281" cy="1089529"/>
          </a:xfrm>
          <a:prstGeom prst="rect">
            <a:avLst/>
          </a:prstGeom>
        </p:spPr>
        <p:txBody>
          <a:bodyPr wrap="square">
            <a:spAutoFit/>
          </a:bodyPr>
          <a:lstStyle/>
          <a:p>
            <a:pPr>
              <a:lnSpc>
                <a:spcPct val="120000"/>
              </a:lnSpc>
              <a:tabLst>
                <a:tab pos="180340" algn="l"/>
                <a:tab pos="540385" algn="l"/>
              </a:tabLst>
            </a:pPr>
            <a:r>
              <a:rPr lang="vi-VN" sz="1800" b="1" dirty="0">
                <a:latin typeface="+mj-lt"/>
                <a:ea typeface="Calibri" panose="020F0502020204030204" pitchFamily="34" charset="0"/>
              </a:rPr>
              <a:t>Hình 6.</a:t>
            </a:r>
            <a:r>
              <a:rPr lang="en-US" sz="1800" b="1" dirty="0">
                <a:latin typeface="+mj-lt"/>
                <a:ea typeface="Calibri" panose="020F0502020204030204" pitchFamily="34" charset="0"/>
              </a:rPr>
              <a:t>4</a:t>
            </a:r>
            <a:r>
              <a:rPr lang="vi-VN" sz="1800" b="1" dirty="0">
                <a:latin typeface="+mj-lt"/>
                <a:ea typeface="Calibri" panose="020F0502020204030204" pitchFamily="34" charset="0"/>
              </a:rPr>
              <a:t>. </a:t>
            </a:r>
            <a:r>
              <a:rPr lang="vi-VN" sz="1800" dirty="0">
                <a:latin typeface="+mj-lt"/>
                <a:ea typeface="Calibri" panose="020F0502020204030204" pitchFamily="34" charset="0"/>
              </a:rPr>
              <a:t>Sự hình thành phân tử </a:t>
            </a:r>
            <a:r>
              <a:rPr lang="vi-VN" sz="1800" dirty="0" smtClean="0">
                <a:latin typeface="+mj-lt"/>
                <a:ea typeface="Calibri" panose="020F0502020204030204" pitchFamily="34" charset="0"/>
              </a:rPr>
              <a:t>hydrogen</a:t>
            </a:r>
            <a:endParaRPr lang="en-US" sz="1800" dirty="0">
              <a:latin typeface="+mj-lt"/>
              <a:ea typeface="Calibri" panose="020F0502020204030204" pitchFamily="34" charset="0"/>
            </a:endParaRPr>
          </a:p>
        </p:txBody>
      </p:sp>
      <p:sp>
        <p:nvSpPr>
          <p:cNvPr id="26" name="Rectangle 25"/>
          <p:cNvSpPr/>
          <p:nvPr/>
        </p:nvSpPr>
        <p:spPr>
          <a:xfrm>
            <a:off x="1892798" y="2746559"/>
            <a:ext cx="7012211" cy="2086725"/>
          </a:xfrm>
          <a:prstGeom prst="rect">
            <a:avLst/>
          </a:prstGeom>
        </p:spPr>
        <p:txBody>
          <a:bodyPr wrap="square">
            <a:spAutoFit/>
          </a:bodyPr>
          <a:lstStyle/>
          <a:p>
            <a:pPr>
              <a:lnSpc>
                <a:spcPct val="120000"/>
              </a:lnSpc>
              <a:tabLst>
                <a:tab pos="180340" algn="l"/>
                <a:tab pos="540385" algn="l"/>
              </a:tabLst>
            </a:pPr>
            <a:r>
              <a:rPr lang="vi-VN" sz="1800" b="1" dirty="0" smtClean="0">
                <a:latin typeface="+mj-lt"/>
                <a:ea typeface="Calibri" panose="020F0502020204030204" pitchFamily="34" charset="0"/>
              </a:rPr>
              <a:t>Quan </a:t>
            </a:r>
            <a:r>
              <a:rPr lang="vi-VN" sz="1800" b="1" dirty="0">
                <a:latin typeface="+mj-lt"/>
                <a:ea typeface="Calibri" panose="020F0502020204030204" pitchFamily="34" charset="0"/>
              </a:rPr>
              <a:t>sát hình 6.</a:t>
            </a:r>
            <a:r>
              <a:rPr lang="en-US" sz="1800" b="1" dirty="0">
                <a:latin typeface="+mj-lt"/>
                <a:ea typeface="Calibri" panose="020F0502020204030204" pitchFamily="34" charset="0"/>
              </a:rPr>
              <a:t>4</a:t>
            </a:r>
            <a:r>
              <a:rPr lang="vi-VN" sz="1800" b="1" dirty="0">
                <a:latin typeface="+mj-lt"/>
                <a:ea typeface="Calibri" panose="020F0502020204030204" pitchFamily="34" charset="0"/>
              </a:rPr>
              <a:t> trả lời các câu hỏi sau:</a:t>
            </a:r>
            <a:endParaRPr lang="en-US" sz="1800" b="1" dirty="0">
              <a:latin typeface="+mj-lt"/>
              <a:ea typeface="Calibri" panose="020F0502020204030204" pitchFamily="34" charset="0"/>
            </a:endParaRPr>
          </a:p>
          <a:p>
            <a:pPr>
              <a:lnSpc>
                <a:spcPct val="120000"/>
              </a:lnSpc>
              <a:tabLst>
                <a:tab pos="180340" algn="l"/>
                <a:tab pos="540385" algn="l"/>
              </a:tabLst>
            </a:pPr>
            <a:r>
              <a:rPr lang="en-US" sz="1800" b="1" dirty="0">
                <a:latin typeface="+mj-lt"/>
                <a:ea typeface="Calibri" panose="020F0502020204030204" pitchFamily="34" charset="0"/>
              </a:rPr>
              <a:t>1/ </a:t>
            </a:r>
            <a:r>
              <a:rPr lang="en-US" sz="1800" b="1" dirty="0" err="1">
                <a:latin typeface="+mj-lt"/>
                <a:ea typeface="Calibri" panose="020F0502020204030204" pitchFamily="34" charset="0"/>
              </a:rPr>
              <a:t>Số</a:t>
            </a:r>
            <a:r>
              <a:rPr lang="en-US" sz="1800" b="1" dirty="0">
                <a:latin typeface="+mj-lt"/>
                <a:ea typeface="Calibri" panose="020F0502020204030204" pitchFamily="34" charset="0"/>
              </a:rPr>
              <a:t> electron </a:t>
            </a:r>
            <a:r>
              <a:rPr lang="en-US" sz="1800" b="1" dirty="0" err="1">
                <a:latin typeface="+mj-lt"/>
                <a:ea typeface="Calibri" panose="020F0502020204030204" pitchFamily="34" charset="0"/>
              </a:rPr>
              <a:t>lớp</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ngà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ù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ủa</a:t>
            </a:r>
            <a:r>
              <a:rPr lang="en-US" sz="1800" b="1" dirty="0">
                <a:latin typeface="+mj-lt"/>
                <a:ea typeface="Calibri" panose="020F0502020204030204" pitchFamily="34" charset="0"/>
              </a:rPr>
              <a:t> H </a:t>
            </a:r>
            <a:r>
              <a:rPr lang="en-US" sz="1800" b="1" dirty="0" err="1">
                <a:latin typeface="+mj-lt"/>
                <a:ea typeface="Calibri" panose="020F0502020204030204" pitchFamily="34" charset="0"/>
              </a:rPr>
              <a:t>trước</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và</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sau</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h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ạo</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hành</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liên</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ết</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ộ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hóa</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rị</a:t>
            </a:r>
            <a:r>
              <a:rPr lang="en-US" sz="1800" b="1" dirty="0">
                <a:latin typeface="+mj-lt"/>
                <a:ea typeface="Calibri" panose="020F0502020204030204" pitchFamily="34" charset="0"/>
              </a:rPr>
              <a:t>?</a:t>
            </a:r>
          </a:p>
          <a:p>
            <a:pPr>
              <a:lnSpc>
                <a:spcPct val="120000"/>
              </a:lnSpc>
              <a:tabLst>
                <a:tab pos="180340" algn="l"/>
                <a:tab pos="540385" algn="l"/>
              </a:tabLst>
            </a:pPr>
            <a:r>
              <a:rPr lang="en-US" sz="1800" b="1" dirty="0">
                <a:latin typeface="+mj-lt"/>
                <a:ea typeface="Calibri" panose="020F0502020204030204" pitchFamily="34" charset="0"/>
              </a:rPr>
              <a:t>2/ </a:t>
            </a:r>
            <a:r>
              <a:rPr lang="en-US" sz="1800" b="1" dirty="0" err="1">
                <a:latin typeface="+mj-lt"/>
                <a:ea typeface="Calibri" panose="020F0502020204030204" pitchFamily="34" charset="0"/>
              </a:rPr>
              <a:t>Số</a:t>
            </a:r>
            <a:r>
              <a:rPr lang="en-US" sz="1800" b="1" dirty="0">
                <a:latin typeface="+mj-lt"/>
                <a:ea typeface="Calibri" panose="020F0502020204030204" pitchFamily="34" charset="0"/>
              </a:rPr>
              <a:t> electron </a:t>
            </a:r>
            <a:r>
              <a:rPr lang="en-US" sz="1800" b="1" dirty="0" err="1">
                <a:latin typeface="+mj-lt"/>
                <a:ea typeface="Calibri" panose="020F0502020204030204" pitchFamily="34" charset="0"/>
              </a:rPr>
              <a:t>lớp</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vỏ</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ủa</a:t>
            </a:r>
            <a:r>
              <a:rPr lang="en-US" sz="1800" b="1" dirty="0">
                <a:latin typeface="+mj-lt"/>
                <a:ea typeface="Calibri" panose="020F0502020204030204" pitchFamily="34" charset="0"/>
              </a:rPr>
              <a:t> H </a:t>
            </a:r>
            <a:r>
              <a:rPr lang="en-US" sz="1800" b="1" dirty="0" err="1">
                <a:latin typeface="+mj-lt"/>
                <a:ea typeface="Calibri" panose="020F0502020204030204" pitchFamily="34" charset="0"/>
              </a:rPr>
              <a:t>sau</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h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ạo</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hành</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liên</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ết</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ộ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hóa</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rị</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giố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vớ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nguyên</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ố</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hí</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hiếm</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nào</a:t>
            </a:r>
            <a:r>
              <a:rPr lang="en-US" sz="1800" b="1" dirty="0">
                <a:latin typeface="+mj-lt"/>
                <a:ea typeface="Calibri" panose="020F0502020204030204" pitchFamily="34" charset="0"/>
              </a:rPr>
              <a:t>?</a:t>
            </a:r>
          </a:p>
          <a:p>
            <a:pPr>
              <a:lnSpc>
                <a:spcPct val="120000"/>
              </a:lnSpc>
              <a:tabLst>
                <a:tab pos="180340" algn="l"/>
                <a:tab pos="540385" algn="l"/>
              </a:tabLst>
            </a:pPr>
            <a:r>
              <a:rPr lang="en-US" sz="1800" b="1" dirty="0">
                <a:latin typeface="+mj-lt"/>
                <a:ea typeface="Calibri" panose="020F0502020204030204" pitchFamily="34" charset="0"/>
              </a:rPr>
              <a:t>3</a:t>
            </a:r>
            <a:r>
              <a:rPr lang="vi-VN" sz="1800" b="1" dirty="0">
                <a:latin typeface="+mj-lt"/>
                <a:ea typeface="Calibri" panose="020F0502020204030204" pitchFamily="34" charset="0"/>
              </a:rPr>
              <a:t>/ Nêu khái niệm về liên kết cộng hóa trị?</a:t>
            </a:r>
            <a:endParaRPr lang="en-US" sz="1800" b="1" dirty="0">
              <a:effectLst/>
              <a:latin typeface="+mj-lt"/>
              <a:ea typeface="Calibri" panose="020F0502020204030204" pitchFamily="34" charset="0"/>
            </a:endParaRPr>
          </a:p>
        </p:txBody>
      </p:sp>
    </p:spTree>
    <p:extLst>
      <p:ext uri="{BB962C8B-B14F-4D97-AF65-F5344CB8AC3E}">
        <p14:creationId xmlns:p14="http://schemas.microsoft.com/office/powerpoint/2010/main" val="190382573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17622"/>
        <p:cNvGrpSpPr/>
        <p:nvPr/>
      </p:nvGrpSpPr>
      <p:grpSpPr>
        <a:xfrm>
          <a:off x="0" y="0"/>
          <a:ext cx="0" cy="0"/>
          <a:chOff x="0" y="0"/>
          <a:chExt cx="0" cy="0"/>
        </a:xfrm>
      </p:grpSpPr>
      <p:sp>
        <p:nvSpPr>
          <p:cNvPr id="17623" name="Google Shape;17623;p62"/>
          <p:cNvSpPr txBox="1">
            <a:spLocks noGrp="1"/>
          </p:cNvSpPr>
          <p:nvPr>
            <p:ph type="title"/>
          </p:nvPr>
        </p:nvSpPr>
        <p:spPr>
          <a:xfrm>
            <a:off x="334175" y="281384"/>
            <a:ext cx="8475600" cy="657900"/>
          </a:xfrm>
          <a:prstGeom prst="rect">
            <a:avLst/>
          </a:prstGeom>
        </p:spPr>
        <p:txBody>
          <a:bodyPr spcFirstLastPara="1" wrap="square" lIns="365750" tIns="0" rIns="365750" bIns="0" anchor="ctr" anchorCtr="0">
            <a:noAutofit/>
          </a:bodyPr>
          <a:lstStyle/>
          <a:p>
            <a:pPr lvl="0" algn="ctr"/>
            <a:r>
              <a:rPr lang="en" b="1" dirty="0" smtClean="0">
                <a:latin typeface="Times New Roman" panose="02020603050405020304" pitchFamily="18" charset="0"/>
                <a:cs typeface="Times New Roman" panose="02020603050405020304" pitchFamily="18" charset="0"/>
              </a:rPr>
              <a:t>THẢO </a:t>
            </a:r>
            <a:r>
              <a:rPr lang="en" b="1" dirty="0">
                <a:latin typeface="Times New Roman" panose="02020603050405020304" pitchFamily="18" charset="0"/>
                <a:cs typeface="Times New Roman" panose="02020603050405020304" pitchFamily="18" charset="0"/>
              </a:rPr>
              <a:t>LUẬN PHIẾU HỌC TẬP SỐ </a:t>
            </a:r>
            <a:r>
              <a:rPr lang="en" b="1" dirty="0" smtClean="0">
                <a:latin typeface="Times New Roman" panose="02020603050405020304" pitchFamily="18" charset="0"/>
                <a:cs typeface="Times New Roman" panose="02020603050405020304" pitchFamily="18" charset="0"/>
              </a:rPr>
              <a:t>4 (4 NHÓM)</a:t>
            </a:r>
            <a:endParaRPr b="1" dirty="0">
              <a:latin typeface="Times New Roman" panose="02020603050405020304" pitchFamily="18" charset="0"/>
              <a:cs typeface="Times New Roman" panose="02020603050405020304" pitchFamily="18" charset="0"/>
            </a:endParaRPr>
          </a:p>
        </p:txBody>
      </p:sp>
      <p:grpSp>
        <p:nvGrpSpPr>
          <p:cNvPr id="17625" name="Google Shape;17625;p62"/>
          <p:cNvGrpSpPr/>
          <p:nvPr/>
        </p:nvGrpSpPr>
        <p:grpSpPr>
          <a:xfrm>
            <a:off x="104720" y="357140"/>
            <a:ext cx="470274" cy="548630"/>
            <a:chOff x="9873" y="1240062"/>
            <a:chExt cx="545434" cy="640998"/>
          </a:xfrm>
        </p:grpSpPr>
        <p:cxnSp>
          <p:nvCxnSpPr>
            <p:cNvPr id="17626" name="Google Shape;17626;p62"/>
            <p:cNvCxnSpPr>
              <a:stCxn id="17627" idx="6"/>
              <a:endCxn id="176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7629" name="Google Shape;17629;p62"/>
            <p:cNvGrpSpPr/>
            <p:nvPr/>
          </p:nvGrpSpPr>
          <p:grpSpPr>
            <a:xfrm rot="10800000">
              <a:off x="9873" y="1628460"/>
              <a:ext cx="252600" cy="252600"/>
              <a:chOff x="6804422" y="-316297"/>
              <a:chExt cx="252600" cy="252600"/>
            </a:xfrm>
          </p:grpSpPr>
          <p:sp>
            <p:nvSpPr>
              <p:cNvPr id="17630" name="Google Shape;17630;p6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1" name="Google Shape;17631;p6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632" name="Google Shape;17632;p62"/>
            <p:cNvGrpSpPr/>
            <p:nvPr/>
          </p:nvGrpSpPr>
          <p:grpSpPr>
            <a:xfrm rot="10800000">
              <a:off x="39879" y="1240062"/>
              <a:ext cx="192600" cy="192600"/>
              <a:chOff x="7291941" y="112804"/>
              <a:chExt cx="192600" cy="192600"/>
            </a:xfrm>
          </p:grpSpPr>
          <p:sp>
            <p:nvSpPr>
              <p:cNvPr id="17628" name="Google Shape;17628;p6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3" name="Google Shape;17633;p6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634" name="Google Shape;17634;p62"/>
            <p:cNvGrpSpPr/>
            <p:nvPr/>
          </p:nvGrpSpPr>
          <p:grpSpPr>
            <a:xfrm rot="10800000">
              <a:off x="295808" y="1422120"/>
              <a:ext cx="259500" cy="259500"/>
              <a:chOff x="6969112" y="-17269"/>
              <a:chExt cx="259500" cy="259500"/>
            </a:xfrm>
          </p:grpSpPr>
          <p:sp>
            <p:nvSpPr>
              <p:cNvPr id="17627" name="Google Shape;17627;p6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5" name="Google Shape;17635;p6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7636" name="Google Shape;17636;p62"/>
            <p:cNvCxnSpPr>
              <a:stCxn id="17630" idx="3"/>
              <a:endCxn id="17627"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cxnSp>
        <p:nvCxnSpPr>
          <p:cNvPr id="17637" name="Google Shape;17637;p62"/>
          <p:cNvCxnSpPr/>
          <p:nvPr/>
        </p:nvCxnSpPr>
        <p:spPr>
          <a:xfrm>
            <a:off x="1892798" y="939284"/>
            <a:ext cx="0" cy="3894000"/>
          </a:xfrm>
          <a:prstGeom prst="straightConnector1">
            <a:avLst/>
          </a:prstGeom>
          <a:noFill/>
          <a:ln w="19050" cap="flat" cmpd="sng">
            <a:solidFill>
              <a:schemeClr val="dk1"/>
            </a:solidFill>
            <a:prstDash val="solid"/>
            <a:round/>
            <a:headEnd type="none" w="med" len="med"/>
            <a:tailEnd type="none" w="med" len="med"/>
          </a:ln>
        </p:spPr>
      </p:cxnSp>
      <p:sp>
        <p:nvSpPr>
          <p:cNvPr id="17638" name="Google Shape;17638;p62"/>
          <p:cNvSpPr/>
          <p:nvPr/>
        </p:nvSpPr>
        <p:spPr>
          <a:xfrm>
            <a:off x="474858" y="1170585"/>
            <a:ext cx="1254083" cy="3251025"/>
          </a:xfrm>
          <a:prstGeom prst="rect">
            <a:avLst/>
          </a:prstGeom>
          <a:solidFill>
            <a:schemeClr val="bg1">
              <a:lumMod val="75000"/>
            </a:schemeClr>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40" name="Google Shape;17640;p62"/>
          <p:cNvSpPr/>
          <p:nvPr/>
        </p:nvSpPr>
        <p:spPr>
          <a:xfrm>
            <a:off x="964799" y="4421610"/>
            <a:ext cx="274200" cy="274200"/>
          </a:xfrm>
          <a:prstGeom prst="ellipse">
            <a:avLst/>
          </a:prstGeom>
          <a:solidFill>
            <a:schemeClr val="bg1">
              <a:lumMod val="75000"/>
            </a:schemeClr>
          </a:solidFill>
          <a:ln w="19050" cap="flat" cmpd="sng">
            <a:solidFill>
              <a:schemeClr val="tx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15183;p52"/>
          <p:cNvSpPr txBox="1">
            <a:spLocks/>
          </p:cNvSpPr>
          <p:nvPr/>
        </p:nvSpPr>
        <p:spPr>
          <a:xfrm>
            <a:off x="505935" y="1455736"/>
            <a:ext cx="1191928" cy="2503200"/>
          </a:xfrm>
          <a:prstGeom prst="rect">
            <a:avLst/>
          </a:prstGeom>
          <a:noFill/>
          <a:ln w="9525" cap="flat" cmpd="sng">
            <a:no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1pPr>
            <a:lvl2pPr marR="0" lvl="1"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2pPr>
            <a:lvl3pPr marR="0" lvl="2"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3pPr>
            <a:lvl4pPr marR="0" lvl="3"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4pPr>
            <a:lvl5pPr marR="0" lvl="4"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5pPr>
            <a:lvl6pPr marR="0" lvl="5"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6pPr>
            <a:lvl7pPr marR="0" lvl="6"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7pPr>
            <a:lvl8pPr marR="0" lvl="7"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8pPr>
            <a:lvl9pPr marR="0" lvl="8"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9pPr>
          </a:lstStyle>
          <a:p>
            <a:pPr algn="ctr"/>
            <a:r>
              <a:rPr lang="en-US" b="1" dirty="0" smtClean="0">
                <a:latin typeface="+mj-lt"/>
              </a:rPr>
              <a:t>NHÓM LẺ</a:t>
            </a:r>
            <a:endParaRPr lang="vi-VN" sz="4800" b="1" dirty="0">
              <a:latin typeface="+mj-lt"/>
            </a:endParaRPr>
          </a:p>
        </p:txBody>
      </p:sp>
      <p:pic>
        <p:nvPicPr>
          <p:cNvPr id="19" name="Picture 18"/>
          <p:cNvPicPr/>
          <p:nvPr/>
        </p:nvPicPr>
        <p:blipFill rotWithShape="1">
          <a:blip r:embed="rId3" cstate="print">
            <a:extLst>
              <a:ext uri="{BEBA8EAE-BF5A-486C-A8C5-ECC9F3942E4B}">
                <a14:imgProps xmlns:a14="http://schemas.microsoft.com/office/drawing/2010/main">
                  <a14:imgLayer r:embed="rId4">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b="2554"/>
          <a:stretch/>
        </p:blipFill>
        <p:spPr bwMode="auto">
          <a:xfrm>
            <a:off x="1951330" y="1043938"/>
            <a:ext cx="4354462" cy="1391315"/>
          </a:xfrm>
          <a:prstGeom prst="rect">
            <a:avLst/>
          </a:prstGeom>
          <a:noFill/>
          <a:ln>
            <a:noFill/>
          </a:ln>
          <a:extLst>
            <a:ext uri="{53640926-AAD7-44D8-BBD7-CCE9431645EC}">
              <a14:shadowObscured xmlns:a14="http://schemas.microsoft.com/office/drawing/2010/main"/>
            </a:ext>
          </a:extLst>
        </p:spPr>
      </p:pic>
      <p:sp>
        <p:nvSpPr>
          <p:cNvPr id="2" name="Rectangle 1"/>
          <p:cNvSpPr/>
          <p:nvPr/>
        </p:nvSpPr>
        <p:spPr>
          <a:xfrm>
            <a:off x="6461655" y="1361450"/>
            <a:ext cx="2214754" cy="757130"/>
          </a:xfrm>
          <a:prstGeom prst="rect">
            <a:avLst/>
          </a:prstGeom>
        </p:spPr>
        <p:txBody>
          <a:bodyPr wrap="square">
            <a:spAutoFit/>
          </a:bodyPr>
          <a:lstStyle/>
          <a:p>
            <a:pPr>
              <a:lnSpc>
                <a:spcPct val="120000"/>
              </a:lnSpc>
              <a:tabLst>
                <a:tab pos="180340" algn="l"/>
                <a:tab pos="540385" algn="l"/>
              </a:tabLst>
            </a:pPr>
            <a:r>
              <a:rPr lang="vi-VN" sz="1800" b="1" dirty="0">
                <a:latin typeface="+mj-lt"/>
                <a:ea typeface="Calibri" panose="020F0502020204030204" pitchFamily="34" charset="0"/>
              </a:rPr>
              <a:t>Hình 6.5. </a:t>
            </a:r>
            <a:r>
              <a:rPr lang="vi-VN" sz="1800" dirty="0">
                <a:latin typeface="+mj-lt"/>
                <a:ea typeface="Calibri" panose="020F0502020204030204" pitchFamily="34" charset="0"/>
              </a:rPr>
              <a:t>Sự hình thành phân tử oxygen</a:t>
            </a:r>
            <a:endParaRPr lang="en-US" sz="1800" dirty="0">
              <a:effectLst/>
              <a:latin typeface="+mj-lt"/>
              <a:ea typeface="Calibri" panose="020F0502020204030204" pitchFamily="34" charset="0"/>
            </a:endParaRPr>
          </a:p>
        </p:txBody>
      </p:sp>
      <p:sp>
        <p:nvSpPr>
          <p:cNvPr id="3" name="Rectangle 2"/>
          <p:cNvSpPr/>
          <p:nvPr/>
        </p:nvSpPr>
        <p:spPr>
          <a:xfrm>
            <a:off x="1853702" y="2590906"/>
            <a:ext cx="6901352" cy="2086725"/>
          </a:xfrm>
          <a:prstGeom prst="rect">
            <a:avLst/>
          </a:prstGeom>
        </p:spPr>
        <p:txBody>
          <a:bodyPr wrap="square">
            <a:spAutoFit/>
          </a:bodyPr>
          <a:lstStyle/>
          <a:p>
            <a:pPr>
              <a:lnSpc>
                <a:spcPct val="120000"/>
              </a:lnSpc>
              <a:tabLst>
                <a:tab pos="180340" algn="l"/>
                <a:tab pos="540385" algn="l"/>
              </a:tabLst>
            </a:pPr>
            <a:r>
              <a:rPr lang="vi-VN" sz="1800" b="1" dirty="0">
                <a:latin typeface="+mj-lt"/>
                <a:ea typeface="Calibri" panose="020F0502020204030204" pitchFamily="34" charset="0"/>
              </a:rPr>
              <a:t>Quan sát hình 6.5 trả lời các câu hỏi sau:</a:t>
            </a:r>
            <a:endParaRPr lang="en-US" sz="1800" b="1" dirty="0">
              <a:latin typeface="+mj-lt"/>
              <a:ea typeface="Calibri" panose="020F0502020204030204" pitchFamily="34" charset="0"/>
            </a:endParaRPr>
          </a:p>
          <a:p>
            <a:pPr>
              <a:lnSpc>
                <a:spcPct val="120000"/>
              </a:lnSpc>
              <a:tabLst>
                <a:tab pos="180340" algn="l"/>
                <a:tab pos="540385" algn="l"/>
              </a:tabLst>
            </a:pPr>
            <a:r>
              <a:rPr lang="en-US" sz="1800" b="1" dirty="0">
                <a:latin typeface="+mj-lt"/>
                <a:ea typeface="Calibri" panose="020F0502020204030204" pitchFamily="34" charset="0"/>
              </a:rPr>
              <a:t>1/ </a:t>
            </a:r>
            <a:r>
              <a:rPr lang="en-US" sz="1800" b="1" dirty="0" err="1">
                <a:latin typeface="+mj-lt"/>
                <a:ea typeface="Calibri" panose="020F0502020204030204" pitchFamily="34" charset="0"/>
              </a:rPr>
              <a:t>Số</a:t>
            </a:r>
            <a:r>
              <a:rPr lang="en-US" sz="1800" b="1" dirty="0">
                <a:latin typeface="+mj-lt"/>
                <a:ea typeface="Calibri" panose="020F0502020204030204" pitchFamily="34" charset="0"/>
              </a:rPr>
              <a:t> electron </a:t>
            </a:r>
            <a:r>
              <a:rPr lang="en-US" sz="1800" b="1" dirty="0" err="1">
                <a:latin typeface="+mj-lt"/>
                <a:ea typeface="Calibri" panose="020F0502020204030204" pitchFamily="34" charset="0"/>
              </a:rPr>
              <a:t>lớp</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ngà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ù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ủa</a:t>
            </a:r>
            <a:r>
              <a:rPr lang="en-US" sz="1800" b="1" dirty="0">
                <a:latin typeface="+mj-lt"/>
                <a:ea typeface="Calibri" panose="020F0502020204030204" pitchFamily="34" charset="0"/>
              </a:rPr>
              <a:t> </a:t>
            </a:r>
            <a:r>
              <a:rPr lang="vi-VN" sz="1800" b="1" dirty="0">
                <a:latin typeface="+mj-lt"/>
                <a:ea typeface="Calibri" panose="020F0502020204030204" pitchFamily="34" charset="0"/>
              </a:rPr>
              <a:t>O</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rước</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và</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sau</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h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ạo</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hành</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liên</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ết</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ộ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hóa</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rị</a:t>
            </a:r>
            <a:r>
              <a:rPr lang="en-US" sz="1800" b="1" dirty="0">
                <a:latin typeface="+mj-lt"/>
                <a:ea typeface="Calibri" panose="020F0502020204030204" pitchFamily="34" charset="0"/>
              </a:rPr>
              <a:t>?</a:t>
            </a:r>
          </a:p>
          <a:p>
            <a:pPr>
              <a:lnSpc>
                <a:spcPct val="120000"/>
              </a:lnSpc>
              <a:tabLst>
                <a:tab pos="180340" algn="l"/>
                <a:tab pos="540385" algn="l"/>
              </a:tabLst>
            </a:pPr>
            <a:r>
              <a:rPr lang="en-US" sz="1800" b="1" dirty="0">
                <a:latin typeface="+mj-lt"/>
                <a:ea typeface="Calibri" panose="020F0502020204030204" pitchFamily="34" charset="0"/>
              </a:rPr>
              <a:t>2/ </a:t>
            </a:r>
            <a:r>
              <a:rPr lang="en-US" sz="1800" b="1" dirty="0" err="1">
                <a:latin typeface="+mj-lt"/>
                <a:ea typeface="Calibri" panose="020F0502020204030204" pitchFamily="34" charset="0"/>
              </a:rPr>
              <a:t>Số</a:t>
            </a:r>
            <a:r>
              <a:rPr lang="en-US" sz="1800" b="1" dirty="0">
                <a:latin typeface="+mj-lt"/>
                <a:ea typeface="Calibri" panose="020F0502020204030204" pitchFamily="34" charset="0"/>
              </a:rPr>
              <a:t> electron </a:t>
            </a:r>
            <a:r>
              <a:rPr lang="en-US" sz="1800" b="1" dirty="0" err="1">
                <a:latin typeface="+mj-lt"/>
                <a:ea typeface="Calibri" panose="020F0502020204030204" pitchFamily="34" charset="0"/>
              </a:rPr>
              <a:t>lớp</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vỏ</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ủa</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ủa</a:t>
            </a:r>
            <a:r>
              <a:rPr lang="en-US" sz="1800" b="1" dirty="0">
                <a:latin typeface="+mj-lt"/>
                <a:ea typeface="Calibri" panose="020F0502020204030204" pitchFamily="34" charset="0"/>
              </a:rPr>
              <a:t> </a:t>
            </a:r>
            <a:r>
              <a:rPr lang="vi-VN" sz="1800" b="1" dirty="0">
                <a:latin typeface="+mj-lt"/>
                <a:ea typeface="Calibri" panose="020F0502020204030204" pitchFamily="34" charset="0"/>
              </a:rPr>
              <a:t>O</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sau</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h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ạo</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hành</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liên</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ết</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ộ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hóa</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rị</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giố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vớ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nguyên</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ố</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hí</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hiếm</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nào</a:t>
            </a:r>
            <a:r>
              <a:rPr lang="en-US" sz="1800" b="1" dirty="0">
                <a:latin typeface="+mj-lt"/>
                <a:ea typeface="Calibri" panose="020F0502020204030204" pitchFamily="34" charset="0"/>
              </a:rPr>
              <a:t> ?</a:t>
            </a:r>
          </a:p>
          <a:p>
            <a:pPr>
              <a:lnSpc>
                <a:spcPct val="120000"/>
              </a:lnSpc>
              <a:tabLst>
                <a:tab pos="180340" algn="l"/>
                <a:tab pos="540385" algn="l"/>
              </a:tabLst>
            </a:pPr>
            <a:r>
              <a:rPr lang="en-US" sz="1800" b="1" dirty="0">
                <a:latin typeface="+mj-lt"/>
                <a:ea typeface="Calibri" panose="020F0502020204030204" pitchFamily="34" charset="0"/>
              </a:rPr>
              <a:t>3</a:t>
            </a:r>
            <a:r>
              <a:rPr lang="vi-VN" sz="1800" b="1" dirty="0">
                <a:latin typeface="+mj-lt"/>
                <a:ea typeface="Calibri" panose="020F0502020204030204" pitchFamily="34" charset="0"/>
              </a:rPr>
              <a:t>/ Nêu khái niệm về liên kết cộng hóa trị?</a:t>
            </a:r>
            <a:endParaRPr lang="en-US" sz="1800" b="1" dirty="0">
              <a:effectLst/>
              <a:latin typeface="+mj-lt"/>
              <a:ea typeface="Calibri" panose="020F0502020204030204" pitchFamily="34" charset="0"/>
            </a:endParaRPr>
          </a:p>
        </p:txBody>
      </p:sp>
    </p:spTree>
    <p:extLst>
      <p:ext uri="{BB962C8B-B14F-4D97-AF65-F5344CB8AC3E}">
        <p14:creationId xmlns:p14="http://schemas.microsoft.com/office/powerpoint/2010/main" val="413938806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4603"/>
        <p:cNvGrpSpPr/>
        <p:nvPr/>
      </p:nvGrpSpPr>
      <p:grpSpPr>
        <a:xfrm>
          <a:off x="0" y="0"/>
          <a:ext cx="0" cy="0"/>
          <a:chOff x="0" y="0"/>
          <a:chExt cx="0" cy="0"/>
        </a:xfrm>
      </p:grpSpPr>
      <p:sp>
        <p:nvSpPr>
          <p:cNvPr id="14604" name="Google Shape;14604;p40"/>
          <p:cNvSpPr txBox="1">
            <a:spLocks noGrp="1"/>
          </p:cNvSpPr>
          <p:nvPr>
            <p:ph type="title" idx="2"/>
          </p:nvPr>
        </p:nvSpPr>
        <p:spPr>
          <a:xfrm>
            <a:off x="567600" y="1225575"/>
            <a:ext cx="1098300" cy="593400"/>
          </a:xfrm>
          <a:prstGeom prst="rect">
            <a:avLst/>
          </a:prstGeom>
        </p:spPr>
        <p:txBody>
          <a:bodyPr spcFirstLastPara="1" wrap="square" lIns="0" tIns="0" rIns="0" bIns="0" anchor="ctr" anchorCtr="0">
            <a:noAutofit/>
          </a:bodyPr>
          <a:lstStyle/>
          <a:p>
            <a:pPr marL="0" lvl="0" indent="0" algn="l" rtl="0">
              <a:spcBef>
                <a:spcPts val="0"/>
              </a:spcBef>
              <a:spcAft>
                <a:spcPts val="0"/>
              </a:spcAft>
              <a:buNone/>
            </a:pPr>
            <a:r>
              <a:rPr lang="en"/>
              <a:t>01</a:t>
            </a:r>
            <a:endParaRPr/>
          </a:p>
        </p:txBody>
      </p:sp>
      <p:sp>
        <p:nvSpPr>
          <p:cNvPr id="14605" name="Google Shape;14605;p40"/>
          <p:cNvSpPr txBox="1">
            <a:spLocks noGrp="1"/>
          </p:cNvSpPr>
          <p:nvPr>
            <p:ph type="title" idx="4"/>
          </p:nvPr>
        </p:nvSpPr>
        <p:spPr>
          <a:xfrm>
            <a:off x="4624391" y="2598891"/>
            <a:ext cx="1098300" cy="593400"/>
          </a:xfrm>
          <a:prstGeom prst="rect">
            <a:avLst/>
          </a:prstGeom>
        </p:spPr>
        <p:txBody>
          <a:bodyPr spcFirstLastPara="1" wrap="square" lIns="0" tIns="0" rIns="0" bIns="0" anchor="ctr" anchorCtr="0">
            <a:noAutofit/>
          </a:bodyPr>
          <a:lstStyle/>
          <a:p>
            <a:pPr marL="0" lvl="0" indent="0" algn="l" rtl="0">
              <a:spcBef>
                <a:spcPts val="0"/>
              </a:spcBef>
              <a:spcAft>
                <a:spcPts val="0"/>
              </a:spcAft>
              <a:buNone/>
            </a:pPr>
            <a:r>
              <a:rPr lang="en" dirty="0"/>
              <a:t>02</a:t>
            </a:r>
            <a:endParaRPr dirty="0"/>
          </a:p>
        </p:txBody>
      </p:sp>
      <p:sp>
        <p:nvSpPr>
          <p:cNvPr id="14606" name="Google Shape;14606;p40"/>
          <p:cNvSpPr txBox="1">
            <a:spLocks noGrp="1"/>
          </p:cNvSpPr>
          <p:nvPr>
            <p:ph type="title" idx="7"/>
          </p:nvPr>
        </p:nvSpPr>
        <p:spPr>
          <a:xfrm>
            <a:off x="720000" y="3643791"/>
            <a:ext cx="1098300" cy="593400"/>
          </a:xfrm>
          <a:prstGeom prst="rect">
            <a:avLst/>
          </a:prstGeom>
        </p:spPr>
        <p:txBody>
          <a:bodyPr spcFirstLastPara="1" wrap="square" lIns="0" tIns="0" rIns="0" bIns="0" anchor="ctr" anchorCtr="0">
            <a:noAutofit/>
          </a:bodyPr>
          <a:lstStyle/>
          <a:p>
            <a:pPr marL="0" lvl="0" indent="0" algn="l" rtl="0">
              <a:spcBef>
                <a:spcPts val="0"/>
              </a:spcBef>
              <a:spcAft>
                <a:spcPts val="0"/>
              </a:spcAft>
              <a:buNone/>
            </a:pPr>
            <a:r>
              <a:rPr lang="en" dirty="0"/>
              <a:t>03</a:t>
            </a:r>
            <a:endParaRPr dirty="0"/>
          </a:p>
        </p:txBody>
      </p:sp>
      <p:sp>
        <p:nvSpPr>
          <p:cNvPr id="14608" name="Google Shape;14608;p40"/>
          <p:cNvSpPr txBox="1">
            <a:spLocks noGrp="1"/>
          </p:cNvSpPr>
          <p:nvPr>
            <p:ph type="title"/>
          </p:nvPr>
        </p:nvSpPr>
        <p:spPr>
          <a:xfrm>
            <a:off x="720000" y="1742775"/>
            <a:ext cx="5909400" cy="527700"/>
          </a:xfrm>
          <a:prstGeom prst="rect">
            <a:avLst/>
          </a:prstGeom>
        </p:spPr>
        <p:txBody>
          <a:bodyPr spcFirstLastPara="1" wrap="square" lIns="91425" tIns="91425" rIns="91425" bIns="91425" anchor="ctr" anchorCtr="0">
            <a:noAutofit/>
          </a:bodyPr>
          <a:lstStyle/>
          <a:p>
            <a:pPr lvl="0"/>
            <a:r>
              <a:rPr lang="en-US" sz="2400" b="1" dirty="0" err="1" smtClean="0">
                <a:latin typeface="Times New Roman" panose="02020603050405020304" pitchFamily="18" charset="0"/>
                <a:cs typeface="Times New Roman" panose="02020603050405020304" pitchFamily="18" charset="0"/>
              </a:rPr>
              <a:t>Cấu</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trúc</a:t>
            </a:r>
            <a:r>
              <a:rPr lang="en-US" sz="2400" b="1" dirty="0" smtClean="0">
                <a:latin typeface="Times New Roman" panose="02020603050405020304" pitchFamily="18" charset="0"/>
                <a:cs typeface="Times New Roman" panose="02020603050405020304" pitchFamily="18" charset="0"/>
              </a:rPr>
              <a:t> </a:t>
            </a:r>
            <a:r>
              <a:rPr lang="en-US" sz="2400" b="1" dirty="0">
                <a:latin typeface="Times New Roman" panose="02020603050405020304" pitchFamily="18" charset="0"/>
                <a:cs typeface="Times New Roman" panose="02020603050405020304" pitchFamily="18" charset="0"/>
              </a:rPr>
              <a:t>electron </a:t>
            </a:r>
            <a:r>
              <a:rPr lang="en-US" sz="2400" b="1" dirty="0" err="1">
                <a:latin typeface="Times New Roman" panose="02020603050405020304" pitchFamily="18" charset="0"/>
                <a:cs typeface="Times New Roman" panose="02020603050405020304" pitchFamily="18" charset="0"/>
              </a:rPr>
              <a:t>bề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ữ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ủ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khí</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iếm</a:t>
            </a:r>
            <a:r>
              <a:rPr lang="en-US" sz="2400" b="1" dirty="0">
                <a:latin typeface="Times New Roman" panose="02020603050405020304" pitchFamily="18" charset="0"/>
                <a:cs typeface="Times New Roman" panose="02020603050405020304" pitchFamily="18" charset="0"/>
              </a:rPr>
              <a:t>.</a:t>
            </a:r>
            <a:endParaRPr sz="2400" b="1" dirty="0">
              <a:latin typeface="Times New Roman" panose="02020603050405020304" pitchFamily="18" charset="0"/>
              <a:cs typeface="Times New Roman" panose="02020603050405020304" pitchFamily="18" charset="0"/>
            </a:endParaRPr>
          </a:p>
        </p:txBody>
      </p:sp>
      <p:sp>
        <p:nvSpPr>
          <p:cNvPr id="14610" name="Google Shape;14610;p40"/>
          <p:cNvSpPr txBox="1">
            <a:spLocks noGrp="1"/>
          </p:cNvSpPr>
          <p:nvPr>
            <p:ph type="title" idx="3"/>
          </p:nvPr>
        </p:nvSpPr>
        <p:spPr>
          <a:xfrm>
            <a:off x="4776791" y="3116091"/>
            <a:ext cx="3982745" cy="527700"/>
          </a:xfrm>
          <a:prstGeom prst="rect">
            <a:avLst/>
          </a:prstGeom>
        </p:spPr>
        <p:txBody>
          <a:bodyPr spcFirstLastPara="1" wrap="square" lIns="91425" tIns="91425" rIns="91425" bIns="91425" anchor="ctr" anchorCtr="0">
            <a:noAutofit/>
          </a:bodyPr>
          <a:lstStyle/>
          <a:p>
            <a:pPr lvl="0"/>
            <a:r>
              <a:rPr lang="en-US" sz="2400" b="1" dirty="0" err="1" smtClean="0">
                <a:latin typeface="Times New Roman" panose="02020603050405020304" pitchFamily="18" charset="0"/>
                <a:cs typeface="Times New Roman" panose="02020603050405020304" pitchFamily="18" charset="0"/>
              </a:rPr>
              <a:t>Liên</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kết</a:t>
            </a:r>
            <a:r>
              <a:rPr lang="en-US" sz="2400" b="1" dirty="0" smtClean="0">
                <a:latin typeface="Times New Roman" panose="02020603050405020304" pitchFamily="18" charset="0"/>
                <a:cs typeface="Times New Roman" panose="02020603050405020304" pitchFamily="18" charset="0"/>
              </a:rPr>
              <a:t> </a:t>
            </a:r>
            <a:r>
              <a:rPr lang="en-US" sz="2400" b="1" dirty="0">
                <a:latin typeface="Times New Roman" panose="02020603050405020304" pitchFamily="18" charset="0"/>
                <a:cs typeface="Times New Roman" panose="02020603050405020304" pitchFamily="18" charset="0"/>
              </a:rPr>
              <a:t>ion </a:t>
            </a:r>
            <a:endParaRPr sz="2400" b="1" dirty="0">
              <a:latin typeface="Times New Roman" panose="02020603050405020304" pitchFamily="18" charset="0"/>
              <a:cs typeface="Times New Roman" panose="02020603050405020304" pitchFamily="18" charset="0"/>
            </a:endParaRPr>
          </a:p>
        </p:txBody>
      </p:sp>
      <p:sp>
        <p:nvSpPr>
          <p:cNvPr id="14612" name="Google Shape;14612;p40"/>
          <p:cNvSpPr txBox="1">
            <a:spLocks noGrp="1"/>
          </p:cNvSpPr>
          <p:nvPr>
            <p:ph type="title" idx="6"/>
          </p:nvPr>
        </p:nvSpPr>
        <p:spPr>
          <a:xfrm>
            <a:off x="872400" y="4160766"/>
            <a:ext cx="3657600" cy="527700"/>
          </a:xfrm>
          <a:prstGeom prst="rect">
            <a:avLst/>
          </a:prstGeom>
        </p:spPr>
        <p:txBody>
          <a:bodyPr spcFirstLastPara="1" wrap="square" lIns="91425" tIns="91425" rIns="91425" bIns="91425" anchor="ctr" anchorCtr="0">
            <a:noAutofit/>
          </a:bodyPr>
          <a:lstStyle/>
          <a:p>
            <a:pPr lvl="0"/>
            <a:r>
              <a:rPr lang="en-US" sz="2400" b="1" dirty="0" err="1" smtClean="0">
                <a:latin typeface="Times New Roman" panose="02020603050405020304" pitchFamily="18" charset="0"/>
                <a:cs typeface="Times New Roman" panose="02020603050405020304" pitchFamily="18" charset="0"/>
              </a:rPr>
              <a:t>Liên</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kết</a:t>
            </a:r>
            <a:r>
              <a:rPr lang="en-US" sz="2400" b="1" dirty="0" smtClean="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ộ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oá</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rị</a:t>
            </a:r>
            <a:endParaRPr sz="2400" b="1" dirty="0">
              <a:latin typeface="Times New Roman" panose="02020603050405020304" pitchFamily="18" charset="0"/>
              <a:cs typeface="Times New Roman" panose="02020603050405020304" pitchFamily="18" charset="0"/>
            </a:endParaRPr>
          </a:p>
        </p:txBody>
      </p:sp>
      <p:sp>
        <p:nvSpPr>
          <p:cNvPr id="14616" name="Google Shape;14616;p40"/>
          <p:cNvSpPr txBox="1">
            <a:spLocks noGrp="1"/>
          </p:cNvSpPr>
          <p:nvPr>
            <p:ph type="title" idx="15"/>
          </p:nvPr>
        </p:nvSpPr>
        <p:spPr>
          <a:xfrm>
            <a:off x="2701200" y="183734"/>
            <a:ext cx="3645493" cy="886529"/>
          </a:xfrm>
          <a:prstGeom prst="rect">
            <a:avLst/>
          </a:prstGeom>
        </p:spPr>
        <p:txBody>
          <a:bodyPr spcFirstLastPara="1" wrap="square" lIns="365750" tIns="137150" rIns="365750" bIns="45700" anchor="t" anchorCtr="0">
            <a:noAutofit/>
          </a:bodyPr>
          <a:lstStyle/>
          <a:p>
            <a:pPr marL="0" lvl="0" indent="0" algn="ctr" rtl="0">
              <a:spcBef>
                <a:spcPts val="0"/>
              </a:spcBef>
              <a:spcAft>
                <a:spcPts val="0"/>
              </a:spcAft>
              <a:buNone/>
            </a:pPr>
            <a:r>
              <a:rPr lang="en" sz="4400" b="1" dirty="0" smtClean="0">
                <a:latin typeface="Times New Roman" panose="02020603050405020304" pitchFamily="18" charset="0"/>
                <a:cs typeface="Times New Roman" panose="02020603050405020304" pitchFamily="18" charset="0"/>
              </a:rPr>
              <a:t>NỘI DUNG</a:t>
            </a:r>
            <a:endParaRPr sz="4400" b="1" dirty="0">
              <a:latin typeface="Times New Roman" panose="02020603050405020304" pitchFamily="18" charset="0"/>
              <a:cs typeface="Times New Roman" panose="02020603050405020304" pitchFamily="18" charset="0"/>
            </a:endParaRPr>
          </a:p>
        </p:txBody>
      </p:sp>
      <p:grpSp>
        <p:nvGrpSpPr>
          <p:cNvPr id="14617" name="Google Shape;14617;p40"/>
          <p:cNvGrpSpPr/>
          <p:nvPr/>
        </p:nvGrpSpPr>
        <p:grpSpPr>
          <a:xfrm>
            <a:off x="104720" y="357140"/>
            <a:ext cx="470274" cy="548630"/>
            <a:chOff x="9873" y="1240062"/>
            <a:chExt cx="545434" cy="640998"/>
          </a:xfrm>
        </p:grpSpPr>
        <p:cxnSp>
          <p:nvCxnSpPr>
            <p:cNvPr id="14618" name="Google Shape;14618;p40"/>
            <p:cNvCxnSpPr>
              <a:stCxn id="14619" idx="6"/>
              <a:endCxn id="14620"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4621" name="Google Shape;14621;p40"/>
            <p:cNvGrpSpPr/>
            <p:nvPr/>
          </p:nvGrpSpPr>
          <p:grpSpPr>
            <a:xfrm rot="10800000">
              <a:off x="9873" y="1628460"/>
              <a:ext cx="252600" cy="252600"/>
              <a:chOff x="6804422" y="-316297"/>
              <a:chExt cx="252600" cy="252600"/>
            </a:xfrm>
          </p:grpSpPr>
          <p:sp>
            <p:nvSpPr>
              <p:cNvPr id="14622" name="Google Shape;14622;p40"/>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23" name="Google Shape;14623;p40"/>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24" name="Google Shape;14624;p40"/>
            <p:cNvGrpSpPr/>
            <p:nvPr/>
          </p:nvGrpSpPr>
          <p:grpSpPr>
            <a:xfrm rot="10800000">
              <a:off x="39879" y="1240062"/>
              <a:ext cx="192600" cy="192600"/>
              <a:chOff x="7291941" y="112804"/>
              <a:chExt cx="192600" cy="192600"/>
            </a:xfrm>
          </p:grpSpPr>
          <p:sp>
            <p:nvSpPr>
              <p:cNvPr id="14620" name="Google Shape;14620;p40"/>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25" name="Google Shape;14625;p40"/>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26" name="Google Shape;14626;p40"/>
            <p:cNvGrpSpPr/>
            <p:nvPr/>
          </p:nvGrpSpPr>
          <p:grpSpPr>
            <a:xfrm rot="10800000">
              <a:off x="295808" y="1422120"/>
              <a:ext cx="259500" cy="259500"/>
              <a:chOff x="6969112" y="-17269"/>
              <a:chExt cx="259500" cy="259500"/>
            </a:xfrm>
          </p:grpSpPr>
          <p:sp>
            <p:nvSpPr>
              <p:cNvPr id="14619" name="Google Shape;14619;p40"/>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27" name="Google Shape;14627;p40"/>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28" name="Google Shape;14628;p40"/>
            <p:cNvCxnSpPr>
              <a:stCxn id="14622" idx="3"/>
              <a:endCxn id="14619"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17622"/>
        <p:cNvGrpSpPr/>
        <p:nvPr/>
      </p:nvGrpSpPr>
      <p:grpSpPr>
        <a:xfrm>
          <a:off x="0" y="0"/>
          <a:ext cx="0" cy="0"/>
          <a:chOff x="0" y="0"/>
          <a:chExt cx="0" cy="0"/>
        </a:xfrm>
      </p:grpSpPr>
      <p:sp>
        <p:nvSpPr>
          <p:cNvPr id="17623" name="Google Shape;17623;p62"/>
          <p:cNvSpPr txBox="1">
            <a:spLocks noGrp="1"/>
          </p:cNvSpPr>
          <p:nvPr>
            <p:ph type="title"/>
          </p:nvPr>
        </p:nvSpPr>
        <p:spPr>
          <a:xfrm>
            <a:off x="334175" y="302166"/>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BÁO CÁO THẢO LUẬN</a:t>
            </a:r>
            <a:endParaRPr b="1" dirty="0">
              <a:latin typeface="Times New Roman" panose="02020603050405020304" pitchFamily="18" charset="0"/>
              <a:cs typeface="Times New Roman" panose="02020603050405020304" pitchFamily="18" charset="0"/>
            </a:endParaRPr>
          </a:p>
        </p:txBody>
      </p:sp>
      <p:grpSp>
        <p:nvGrpSpPr>
          <p:cNvPr id="17625" name="Google Shape;17625;p62"/>
          <p:cNvGrpSpPr/>
          <p:nvPr/>
        </p:nvGrpSpPr>
        <p:grpSpPr>
          <a:xfrm>
            <a:off x="104720" y="367531"/>
            <a:ext cx="470274" cy="548630"/>
            <a:chOff x="9873" y="1240062"/>
            <a:chExt cx="545434" cy="640998"/>
          </a:xfrm>
        </p:grpSpPr>
        <p:cxnSp>
          <p:nvCxnSpPr>
            <p:cNvPr id="17626" name="Google Shape;17626;p62"/>
            <p:cNvCxnSpPr>
              <a:stCxn id="17627" idx="6"/>
              <a:endCxn id="176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7629" name="Google Shape;17629;p62"/>
            <p:cNvGrpSpPr/>
            <p:nvPr/>
          </p:nvGrpSpPr>
          <p:grpSpPr>
            <a:xfrm rot="10800000">
              <a:off x="9873" y="1628460"/>
              <a:ext cx="252600" cy="252600"/>
              <a:chOff x="6804422" y="-316297"/>
              <a:chExt cx="252600" cy="252600"/>
            </a:xfrm>
          </p:grpSpPr>
          <p:sp>
            <p:nvSpPr>
              <p:cNvPr id="17630" name="Google Shape;17630;p6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1" name="Google Shape;17631;p6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2" name="Google Shape;17632;p62"/>
            <p:cNvGrpSpPr/>
            <p:nvPr/>
          </p:nvGrpSpPr>
          <p:grpSpPr>
            <a:xfrm rot="10800000">
              <a:off x="39879" y="1240062"/>
              <a:ext cx="192600" cy="192600"/>
              <a:chOff x="7291941" y="112804"/>
              <a:chExt cx="192600" cy="192600"/>
            </a:xfrm>
          </p:grpSpPr>
          <p:sp>
            <p:nvSpPr>
              <p:cNvPr id="17628" name="Google Shape;17628;p6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3" name="Google Shape;17633;p6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4" name="Google Shape;17634;p62"/>
            <p:cNvGrpSpPr/>
            <p:nvPr/>
          </p:nvGrpSpPr>
          <p:grpSpPr>
            <a:xfrm rot="10800000">
              <a:off x="295808" y="1422120"/>
              <a:ext cx="259500" cy="259500"/>
              <a:chOff x="6969112" y="-17269"/>
              <a:chExt cx="259500" cy="259500"/>
            </a:xfrm>
          </p:grpSpPr>
          <p:sp>
            <p:nvSpPr>
              <p:cNvPr id="17627" name="Google Shape;17627;p6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5" name="Google Shape;17635;p6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cxnSp>
          <p:nvCxnSpPr>
            <p:cNvPr id="17636" name="Google Shape;17636;p62"/>
            <p:cNvCxnSpPr>
              <a:stCxn id="17630" idx="3"/>
              <a:endCxn id="17627"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cxnSp>
        <p:nvCxnSpPr>
          <p:cNvPr id="17637" name="Google Shape;17637;p62"/>
          <p:cNvCxnSpPr/>
          <p:nvPr/>
        </p:nvCxnSpPr>
        <p:spPr>
          <a:xfrm>
            <a:off x="4571975" y="950125"/>
            <a:ext cx="0" cy="3894000"/>
          </a:xfrm>
          <a:prstGeom prst="straightConnector1">
            <a:avLst/>
          </a:prstGeom>
          <a:noFill/>
          <a:ln w="19050" cap="flat" cmpd="sng">
            <a:solidFill>
              <a:schemeClr val="dk1"/>
            </a:solidFill>
            <a:prstDash val="solid"/>
            <a:round/>
            <a:headEnd type="none" w="med" len="med"/>
            <a:tailEnd type="none" w="med" len="med"/>
          </a:ln>
        </p:spPr>
      </p:cxnSp>
      <p:sp>
        <p:nvSpPr>
          <p:cNvPr id="17638" name="Google Shape;17638;p62"/>
          <p:cNvSpPr/>
          <p:nvPr/>
        </p:nvSpPr>
        <p:spPr>
          <a:xfrm>
            <a:off x="1030050" y="1098525"/>
            <a:ext cx="2851800" cy="3524100"/>
          </a:xfrm>
          <a:prstGeom prst="rect">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40" name="Google Shape;17640;p62"/>
          <p:cNvSpPr/>
          <p:nvPr/>
        </p:nvSpPr>
        <p:spPr>
          <a:xfrm>
            <a:off x="2318850" y="4235334"/>
            <a:ext cx="274200" cy="274200"/>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17638;p62"/>
          <p:cNvSpPr/>
          <p:nvPr/>
        </p:nvSpPr>
        <p:spPr>
          <a:xfrm>
            <a:off x="5404950" y="1098525"/>
            <a:ext cx="2851800" cy="3524100"/>
          </a:xfrm>
          <a:prstGeom prst="rect">
            <a:avLst/>
          </a:prstGeom>
          <a:solidFill>
            <a:schemeClr val="bg1">
              <a:lumMod val="75000"/>
            </a:schemeClr>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17640;p62"/>
          <p:cNvSpPr/>
          <p:nvPr/>
        </p:nvSpPr>
        <p:spPr>
          <a:xfrm>
            <a:off x="6693750" y="4235334"/>
            <a:ext cx="274200" cy="274200"/>
          </a:xfrm>
          <a:prstGeom prst="ellipse">
            <a:avLst/>
          </a:prstGeom>
          <a:solidFill>
            <a:schemeClr val="bg1">
              <a:lumMod val="75000"/>
            </a:schemeClr>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 name="AutoShape 2" descr="Biểu Tượng Thương Chữ - Số 1 PNG png tải về - Miễn phí trong suốt Khu Vực  png Tải về."/>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6" name="Picture 5"/>
          <p:cNvPicPr>
            <a:picLocks noChangeAspect="1"/>
          </p:cNvPicPr>
          <p:nvPr/>
        </p:nvPicPr>
        <p:blipFill>
          <a:blip r:embed="rId3"/>
          <a:stretch>
            <a:fillRect/>
          </a:stretch>
        </p:blipFill>
        <p:spPr>
          <a:xfrm>
            <a:off x="6275550" y="1398026"/>
            <a:ext cx="1091538" cy="1091538"/>
          </a:xfrm>
          <a:prstGeom prst="rect">
            <a:avLst/>
          </a:prstGeom>
        </p:spPr>
      </p:pic>
      <p:pic>
        <p:nvPicPr>
          <p:cNvPr id="8" name="Picture 7"/>
          <p:cNvPicPr>
            <a:picLocks noChangeAspect="1"/>
          </p:cNvPicPr>
          <p:nvPr/>
        </p:nvPicPr>
        <p:blipFill>
          <a:blip r:embed="rId4"/>
          <a:stretch>
            <a:fillRect/>
          </a:stretch>
        </p:blipFill>
        <p:spPr>
          <a:xfrm>
            <a:off x="6275550" y="3112263"/>
            <a:ext cx="1110600" cy="969211"/>
          </a:xfrm>
          <a:prstGeom prst="rect">
            <a:avLst/>
          </a:prstGeom>
        </p:spPr>
      </p:pic>
      <p:pic>
        <p:nvPicPr>
          <p:cNvPr id="10" name="Picture 9"/>
          <p:cNvPicPr>
            <a:picLocks noChangeAspect="1"/>
          </p:cNvPicPr>
          <p:nvPr/>
        </p:nvPicPr>
        <p:blipFill>
          <a:blip r:embed="rId5"/>
          <a:stretch>
            <a:fillRect/>
          </a:stretch>
        </p:blipFill>
        <p:spPr>
          <a:xfrm>
            <a:off x="1831569" y="1201305"/>
            <a:ext cx="1140231" cy="1140231"/>
          </a:xfrm>
          <a:prstGeom prst="rect">
            <a:avLst/>
          </a:prstGeom>
        </p:spPr>
      </p:pic>
      <p:pic>
        <p:nvPicPr>
          <p:cNvPr id="12" name="Picture 11"/>
          <p:cNvPicPr>
            <a:picLocks noChangeAspect="1"/>
          </p:cNvPicPr>
          <p:nvPr/>
        </p:nvPicPr>
        <p:blipFill>
          <a:blip r:embed="rId6"/>
          <a:stretch>
            <a:fillRect/>
          </a:stretch>
        </p:blipFill>
        <p:spPr>
          <a:xfrm>
            <a:off x="1848756" y="2907856"/>
            <a:ext cx="1214387" cy="1214387"/>
          </a:xfrm>
          <a:prstGeom prst="rect">
            <a:avLst/>
          </a:prstGeom>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b="1" dirty="0" smtClean="0">
                <a:latin typeface="Times New Roman" panose="02020603050405020304" pitchFamily="18" charset="0"/>
                <a:cs typeface="Times New Roman" panose="02020603050405020304" pitchFamily="18" charset="0"/>
              </a:rPr>
              <a:t>THUYẾT TRÌNH NHÓM CHẴN</a:t>
            </a:r>
            <a:endParaRPr lang="en-US" b="1" dirty="0">
              <a:latin typeface="Times New Roman" panose="02020603050405020304" pitchFamily="18" charset="0"/>
              <a:cs typeface="Times New Roman" panose="02020603050405020304" pitchFamily="18" charset="0"/>
            </a:endParaRPr>
          </a:p>
        </p:txBody>
      </p:sp>
      <p:pic>
        <p:nvPicPr>
          <p:cNvPr id="4" name="Picture 3"/>
          <p:cNvPicPr/>
          <p:nvPr/>
        </p:nvPicPr>
        <p:blipFill>
          <a:blip r:embed="rId2" cstate="print">
            <a:extLst>
              <a:ext uri="{BEBA8EAE-BF5A-486C-A8C5-ECC9F3942E4B}">
                <a14:imgProps xmlns:a14="http://schemas.microsoft.com/office/drawing/2010/main">
                  <a14:imgLayer r:embed="rId3">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696191" y="1476338"/>
            <a:ext cx="8021782" cy="3158007"/>
          </a:xfrm>
          <a:prstGeom prst="rect">
            <a:avLst/>
          </a:prstGeom>
          <a:noFill/>
          <a:ln>
            <a:noFill/>
          </a:ln>
        </p:spPr>
      </p:pic>
    </p:spTree>
    <p:extLst>
      <p:ext uri="{BB962C8B-B14F-4D97-AF65-F5344CB8AC3E}">
        <p14:creationId xmlns:p14="http://schemas.microsoft.com/office/powerpoint/2010/main" val="428283434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b="1" dirty="0" smtClean="0">
                <a:latin typeface="Times New Roman" panose="02020603050405020304" pitchFamily="18" charset="0"/>
                <a:cs typeface="Times New Roman" panose="02020603050405020304" pitchFamily="18" charset="0"/>
              </a:rPr>
              <a:t>THUYẾT TRÌNH NHÓM LẺ</a:t>
            </a:r>
            <a:endParaRPr lang="en-US" b="1" dirty="0">
              <a:latin typeface="Times New Roman" panose="02020603050405020304" pitchFamily="18" charset="0"/>
              <a:cs typeface="Times New Roman" panose="02020603050405020304" pitchFamily="18" charset="0"/>
            </a:endParaRPr>
          </a:p>
        </p:txBody>
      </p:sp>
      <p:pic>
        <p:nvPicPr>
          <p:cNvPr id="5" name="Picture 4"/>
          <p:cNvPicPr/>
          <p:nvPr/>
        </p:nvPicPr>
        <p:blipFill rotWithShape="1">
          <a:blip r:embed="rId2" cstate="print">
            <a:extLst>
              <a:ext uri="{BEBA8EAE-BF5A-486C-A8C5-ECC9F3942E4B}">
                <a14:imgProps xmlns:a14="http://schemas.microsoft.com/office/drawing/2010/main">
                  <a14:imgLayer r:embed="rId3">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b="2554"/>
          <a:stretch/>
        </p:blipFill>
        <p:spPr bwMode="auto">
          <a:xfrm>
            <a:off x="492462" y="2145373"/>
            <a:ext cx="8159025" cy="2509753"/>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86911560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19699"/>
        <p:cNvGrpSpPr/>
        <p:nvPr/>
      </p:nvGrpSpPr>
      <p:grpSpPr>
        <a:xfrm>
          <a:off x="0" y="0"/>
          <a:ext cx="0" cy="0"/>
          <a:chOff x="0" y="0"/>
          <a:chExt cx="0" cy="0"/>
        </a:xfrm>
      </p:grpSpPr>
      <p:sp>
        <p:nvSpPr>
          <p:cNvPr id="19700" name="Google Shape;19700;p74"/>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dirty="0" smtClean="0">
                <a:latin typeface="Times New Roman" panose="02020603050405020304" pitchFamily="18" charset="0"/>
                <a:cs typeface="Times New Roman" panose="02020603050405020304" pitchFamily="18" charset="0"/>
              </a:rPr>
              <a:t>                                         ĐÁP ÁN</a:t>
            </a:r>
            <a:endParaRPr dirty="0">
              <a:latin typeface="Times New Roman" panose="02020603050405020304" pitchFamily="18" charset="0"/>
              <a:cs typeface="Times New Roman" panose="02020603050405020304" pitchFamily="18" charset="0"/>
            </a:endParaRPr>
          </a:p>
        </p:txBody>
      </p:sp>
      <p:grpSp>
        <p:nvGrpSpPr>
          <p:cNvPr id="19702" name="Google Shape;19702;p74"/>
          <p:cNvGrpSpPr/>
          <p:nvPr/>
        </p:nvGrpSpPr>
        <p:grpSpPr>
          <a:xfrm>
            <a:off x="104720" y="357140"/>
            <a:ext cx="470274" cy="548630"/>
            <a:chOff x="9873" y="1240062"/>
            <a:chExt cx="545434" cy="640998"/>
          </a:xfrm>
        </p:grpSpPr>
        <p:cxnSp>
          <p:nvCxnSpPr>
            <p:cNvPr id="19703" name="Google Shape;19703;p74"/>
            <p:cNvCxnSpPr>
              <a:stCxn id="19704" idx="6"/>
              <a:endCxn id="19705"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9706" name="Google Shape;19706;p74"/>
            <p:cNvGrpSpPr/>
            <p:nvPr/>
          </p:nvGrpSpPr>
          <p:grpSpPr>
            <a:xfrm rot="10800000">
              <a:off x="9873" y="1628460"/>
              <a:ext cx="252600" cy="252600"/>
              <a:chOff x="6804422" y="-316297"/>
              <a:chExt cx="252600" cy="252600"/>
            </a:xfrm>
          </p:grpSpPr>
          <p:sp>
            <p:nvSpPr>
              <p:cNvPr id="19707" name="Google Shape;19707;p74"/>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08" name="Google Shape;19708;p74"/>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09" name="Google Shape;19709;p74"/>
            <p:cNvGrpSpPr/>
            <p:nvPr/>
          </p:nvGrpSpPr>
          <p:grpSpPr>
            <a:xfrm rot="10800000">
              <a:off x="39879" y="1240062"/>
              <a:ext cx="192600" cy="192600"/>
              <a:chOff x="7291941" y="112804"/>
              <a:chExt cx="192600" cy="192600"/>
            </a:xfrm>
          </p:grpSpPr>
          <p:sp>
            <p:nvSpPr>
              <p:cNvPr id="19705" name="Google Shape;19705;p74"/>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10" name="Google Shape;19710;p74"/>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11" name="Google Shape;19711;p74"/>
            <p:cNvGrpSpPr/>
            <p:nvPr/>
          </p:nvGrpSpPr>
          <p:grpSpPr>
            <a:xfrm rot="10800000">
              <a:off x="295808" y="1422120"/>
              <a:ext cx="259500" cy="259500"/>
              <a:chOff x="6969112" y="-17269"/>
              <a:chExt cx="259500" cy="259500"/>
            </a:xfrm>
          </p:grpSpPr>
          <p:sp>
            <p:nvSpPr>
              <p:cNvPr id="19704" name="Google Shape;19704;p74"/>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12" name="Google Shape;19712;p74"/>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9713" name="Google Shape;19713;p74"/>
            <p:cNvCxnSpPr>
              <a:stCxn id="19707" idx="3"/>
              <a:endCxn id="19704"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435989" y="2626352"/>
            <a:ext cx="8319901" cy="2308324"/>
          </a:xfrm>
          <a:prstGeom prst="rect">
            <a:avLst/>
          </a:prstGeom>
        </p:spPr>
        <p:txBody>
          <a:bodyPr wrap="square">
            <a:spAutoFit/>
          </a:bodyPr>
          <a:lstStyle/>
          <a:p>
            <a:pPr>
              <a:lnSpc>
                <a:spcPct val="120000"/>
              </a:lnSpc>
              <a:tabLst>
                <a:tab pos="180340" algn="l"/>
                <a:tab pos="540385" algn="l"/>
              </a:tabLst>
            </a:pPr>
            <a:r>
              <a:rPr lang="vi-VN" sz="1800" b="1" dirty="0">
                <a:latin typeface="+mj-lt"/>
                <a:ea typeface="Calibri" panose="020F0502020204030204" pitchFamily="34" charset="0"/>
              </a:rPr>
              <a:t>Quan sát hình 6.</a:t>
            </a:r>
            <a:r>
              <a:rPr lang="en-US" sz="1800" b="1" dirty="0">
                <a:latin typeface="+mj-lt"/>
                <a:ea typeface="Calibri" panose="020F0502020204030204" pitchFamily="34" charset="0"/>
              </a:rPr>
              <a:t>4 ta </a:t>
            </a:r>
            <a:r>
              <a:rPr lang="en-US" sz="1800" b="1" dirty="0" err="1">
                <a:latin typeface="+mj-lt"/>
                <a:ea typeface="Calibri" panose="020F0502020204030204" pitchFamily="34" charset="0"/>
              </a:rPr>
              <a:t>thấy</a:t>
            </a:r>
            <a:r>
              <a:rPr lang="en-US" sz="1800" b="1" dirty="0">
                <a:latin typeface="+mj-lt"/>
                <a:ea typeface="Calibri" panose="020F0502020204030204" pitchFamily="34" charset="0"/>
              </a:rPr>
              <a:t>:</a:t>
            </a:r>
          </a:p>
          <a:p>
            <a:pPr>
              <a:lnSpc>
                <a:spcPct val="120000"/>
              </a:lnSpc>
              <a:tabLst>
                <a:tab pos="180340" algn="l"/>
                <a:tab pos="540385" algn="l"/>
              </a:tabLst>
            </a:pPr>
            <a:r>
              <a:rPr lang="en-US" sz="1800" b="1" dirty="0">
                <a:latin typeface="+mj-lt"/>
                <a:ea typeface="Calibri" panose="020F0502020204030204" pitchFamily="34" charset="0"/>
              </a:rPr>
              <a:t>1/ </a:t>
            </a:r>
            <a:r>
              <a:rPr lang="en-US" sz="1800" b="1" dirty="0" err="1">
                <a:latin typeface="+mj-lt"/>
                <a:ea typeface="Calibri" panose="020F0502020204030204" pitchFamily="34" charset="0"/>
              </a:rPr>
              <a:t>Số</a:t>
            </a:r>
            <a:r>
              <a:rPr lang="en-US" sz="1800" b="1" dirty="0">
                <a:latin typeface="+mj-lt"/>
                <a:ea typeface="Calibri" panose="020F0502020204030204" pitchFamily="34" charset="0"/>
              </a:rPr>
              <a:t> electron </a:t>
            </a:r>
            <a:r>
              <a:rPr lang="en-US" sz="1800" b="1" dirty="0" err="1">
                <a:latin typeface="+mj-lt"/>
                <a:ea typeface="Calibri" panose="020F0502020204030204" pitchFamily="34" charset="0"/>
              </a:rPr>
              <a:t>lớp</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ngà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ù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ủa</a:t>
            </a:r>
            <a:r>
              <a:rPr lang="en-US" sz="1800" b="1" dirty="0">
                <a:latin typeface="+mj-lt"/>
                <a:ea typeface="Calibri" panose="020F0502020204030204" pitchFamily="34" charset="0"/>
              </a:rPr>
              <a:t> H </a:t>
            </a:r>
            <a:r>
              <a:rPr lang="en-US" sz="1800" b="1" dirty="0" err="1">
                <a:latin typeface="+mj-lt"/>
                <a:ea typeface="Calibri" panose="020F0502020204030204" pitchFamily="34" charset="0"/>
              </a:rPr>
              <a:t>trước</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là</a:t>
            </a:r>
            <a:r>
              <a:rPr lang="en-US" sz="1800" b="1" dirty="0">
                <a:latin typeface="+mj-lt"/>
                <a:ea typeface="Calibri" panose="020F0502020204030204" pitchFamily="34" charset="0"/>
              </a:rPr>
              <a:t> 1 electron </a:t>
            </a:r>
            <a:r>
              <a:rPr lang="en-US" sz="1800" b="1" dirty="0" err="1">
                <a:latin typeface="+mj-lt"/>
                <a:ea typeface="Calibri" panose="020F0502020204030204" pitchFamily="34" charset="0"/>
              </a:rPr>
              <a:t>và</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sau</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h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ạo</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hành</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liên</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ết</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ộ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hóa</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rị</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là</a:t>
            </a:r>
            <a:r>
              <a:rPr lang="en-US" sz="1800" b="1" dirty="0">
                <a:latin typeface="+mj-lt"/>
                <a:ea typeface="Calibri" panose="020F0502020204030204" pitchFamily="34" charset="0"/>
              </a:rPr>
              <a:t> 2 electron.</a:t>
            </a:r>
          </a:p>
          <a:p>
            <a:pPr>
              <a:lnSpc>
                <a:spcPct val="120000"/>
              </a:lnSpc>
              <a:tabLst>
                <a:tab pos="180340" algn="l"/>
                <a:tab pos="540385" algn="l"/>
              </a:tabLst>
            </a:pPr>
            <a:r>
              <a:rPr lang="en-US" sz="1800" b="1" dirty="0">
                <a:latin typeface="+mj-lt"/>
                <a:ea typeface="Calibri" panose="020F0502020204030204" pitchFamily="34" charset="0"/>
              </a:rPr>
              <a:t>2/ </a:t>
            </a:r>
            <a:r>
              <a:rPr lang="en-US" sz="1800" b="1" dirty="0" err="1">
                <a:latin typeface="+mj-lt"/>
                <a:ea typeface="Calibri" panose="020F0502020204030204" pitchFamily="34" charset="0"/>
              </a:rPr>
              <a:t>Số</a:t>
            </a:r>
            <a:r>
              <a:rPr lang="en-US" sz="1800" b="1" dirty="0">
                <a:latin typeface="+mj-lt"/>
                <a:ea typeface="Calibri" panose="020F0502020204030204" pitchFamily="34" charset="0"/>
              </a:rPr>
              <a:t> electron </a:t>
            </a:r>
            <a:r>
              <a:rPr lang="en-US" sz="1800" b="1" dirty="0" err="1">
                <a:latin typeface="+mj-lt"/>
                <a:ea typeface="Calibri" panose="020F0502020204030204" pitchFamily="34" charset="0"/>
              </a:rPr>
              <a:t>lớp</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ngà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ù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ủa</a:t>
            </a:r>
            <a:r>
              <a:rPr lang="en-US" sz="1800" b="1" dirty="0">
                <a:latin typeface="+mj-lt"/>
                <a:ea typeface="Calibri" panose="020F0502020204030204" pitchFamily="34" charset="0"/>
              </a:rPr>
              <a:t> H </a:t>
            </a:r>
            <a:r>
              <a:rPr lang="en-US" sz="1800" b="1" dirty="0" err="1">
                <a:latin typeface="+mj-lt"/>
                <a:ea typeface="Calibri" panose="020F0502020204030204" pitchFamily="34" charset="0"/>
              </a:rPr>
              <a:t>sau</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h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ạo</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hành</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liên</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ết</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ộ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hóa</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rị</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giố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vớ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nguyên</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ố</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hí</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hiếm</a:t>
            </a:r>
            <a:r>
              <a:rPr lang="en-US" sz="1800" b="1" dirty="0">
                <a:latin typeface="+mj-lt"/>
                <a:ea typeface="Calibri" panose="020F0502020204030204" pitchFamily="34" charset="0"/>
              </a:rPr>
              <a:t> He.</a:t>
            </a:r>
          </a:p>
          <a:p>
            <a:r>
              <a:rPr lang="en-US" sz="1800" b="1" dirty="0">
                <a:latin typeface="+mj-lt"/>
                <a:ea typeface="Calibri" panose="020F0502020204030204" pitchFamily="34" charset="0"/>
              </a:rPr>
              <a:t>3</a:t>
            </a:r>
            <a:r>
              <a:rPr lang="vi-VN" sz="1800" b="1" dirty="0">
                <a:latin typeface="+mj-lt"/>
                <a:ea typeface="Calibri" panose="020F0502020204030204" pitchFamily="34" charset="0"/>
              </a:rPr>
              <a:t>/ Nêu khái niệm về liên kết cộng hóa trị</a:t>
            </a:r>
            <a:r>
              <a:rPr lang="en-US" sz="1800" b="1" dirty="0">
                <a:latin typeface="+mj-lt"/>
                <a:ea typeface="Calibri" panose="020F0502020204030204" pitchFamily="34" charset="0"/>
              </a:rPr>
              <a:t>: L</a:t>
            </a:r>
            <a:r>
              <a:rPr lang="vi-VN" sz="1800" b="1" dirty="0">
                <a:latin typeface="+mj-lt"/>
                <a:ea typeface="Calibri" panose="020F0502020204030204" pitchFamily="34" charset="0"/>
              </a:rPr>
              <a:t>iên kết cộng hoá trị là liên kết được tạo nên giữa hai nguyên tử bằng một hay nhiều cặp electron dùng chung.</a:t>
            </a:r>
            <a:endParaRPr lang="en-US" sz="1800" b="1" dirty="0">
              <a:effectLst/>
              <a:latin typeface="+mj-lt"/>
              <a:ea typeface="Calibri" panose="020F0502020204030204" pitchFamily="34" charset="0"/>
            </a:endParaRPr>
          </a:p>
        </p:txBody>
      </p:sp>
      <p:pic>
        <p:nvPicPr>
          <p:cNvPr id="17" name="Picture 16"/>
          <p:cNvPicPr/>
          <p:nvPr/>
        </p:nvPicPr>
        <p:blipFill>
          <a:blip r:embed="rId3" cstate="print">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3861807" y="1032802"/>
            <a:ext cx="4371351" cy="1963005"/>
          </a:xfrm>
          <a:prstGeom prst="rect">
            <a:avLst/>
          </a:prstGeom>
          <a:noFill/>
          <a:ln>
            <a:noFill/>
          </a:ln>
        </p:spPr>
      </p:pic>
      <p:grpSp>
        <p:nvGrpSpPr>
          <p:cNvPr id="18" name="Group 17"/>
          <p:cNvGrpSpPr/>
          <p:nvPr/>
        </p:nvGrpSpPr>
        <p:grpSpPr>
          <a:xfrm>
            <a:off x="726043" y="326581"/>
            <a:ext cx="2287322" cy="511808"/>
            <a:chOff x="474858" y="1170585"/>
            <a:chExt cx="1254083" cy="3251025"/>
          </a:xfrm>
        </p:grpSpPr>
        <p:sp>
          <p:nvSpPr>
            <p:cNvPr id="19" name="Google Shape;17638;p62"/>
            <p:cNvSpPr/>
            <p:nvPr/>
          </p:nvSpPr>
          <p:spPr>
            <a:xfrm>
              <a:off x="474858" y="1170585"/>
              <a:ext cx="1254083" cy="3251025"/>
            </a:xfrm>
            <a:prstGeom prst="rect">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15183;p52"/>
            <p:cNvSpPr txBox="1">
              <a:spLocks/>
            </p:cNvSpPr>
            <p:nvPr/>
          </p:nvSpPr>
          <p:spPr>
            <a:xfrm>
              <a:off x="505935" y="1455736"/>
              <a:ext cx="1191928" cy="2503200"/>
            </a:xfrm>
            <a:prstGeom prst="rect">
              <a:avLst/>
            </a:prstGeom>
            <a:noFill/>
            <a:ln w="9525" cap="flat" cmpd="sng">
              <a:no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1pPr>
              <a:lvl2pPr marR="0" lvl="1"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2pPr>
              <a:lvl3pPr marR="0" lvl="2"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3pPr>
              <a:lvl4pPr marR="0" lvl="3"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4pPr>
              <a:lvl5pPr marR="0" lvl="4"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5pPr>
              <a:lvl6pPr marR="0" lvl="5"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6pPr>
              <a:lvl7pPr marR="0" lvl="6"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7pPr>
              <a:lvl8pPr marR="0" lvl="7"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8pPr>
              <a:lvl9pPr marR="0" lvl="8"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9pPr>
            </a:lstStyle>
            <a:p>
              <a:r>
                <a:rPr lang="en-US" b="1" dirty="0" smtClean="0">
                  <a:latin typeface="+mj-lt"/>
                </a:rPr>
                <a:t>NHÓM CHẴN</a:t>
              </a:r>
              <a:endParaRPr lang="vi-VN" sz="4800" b="1" dirty="0">
                <a:latin typeface="+mj-lt"/>
              </a:endParaRPr>
            </a:p>
          </p:txBody>
        </p:sp>
      </p:grpSp>
    </p:spTree>
    <p:extLst>
      <p:ext uri="{BB962C8B-B14F-4D97-AF65-F5344CB8AC3E}">
        <p14:creationId xmlns:p14="http://schemas.microsoft.com/office/powerpoint/2010/main" val="119900816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19699"/>
        <p:cNvGrpSpPr/>
        <p:nvPr/>
      </p:nvGrpSpPr>
      <p:grpSpPr>
        <a:xfrm>
          <a:off x="0" y="0"/>
          <a:ext cx="0" cy="0"/>
          <a:chOff x="0" y="0"/>
          <a:chExt cx="0" cy="0"/>
        </a:xfrm>
      </p:grpSpPr>
      <p:sp>
        <p:nvSpPr>
          <p:cNvPr id="19700" name="Google Shape;19700;p74"/>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dirty="0" smtClean="0">
                <a:latin typeface="Times New Roman" panose="02020603050405020304" pitchFamily="18" charset="0"/>
                <a:cs typeface="Times New Roman" panose="02020603050405020304" pitchFamily="18" charset="0"/>
              </a:rPr>
              <a:t>                                    ĐÁP ÁN</a:t>
            </a:r>
            <a:endParaRPr dirty="0">
              <a:latin typeface="Times New Roman" panose="02020603050405020304" pitchFamily="18" charset="0"/>
              <a:cs typeface="Times New Roman" panose="02020603050405020304" pitchFamily="18" charset="0"/>
            </a:endParaRPr>
          </a:p>
        </p:txBody>
      </p:sp>
      <p:grpSp>
        <p:nvGrpSpPr>
          <p:cNvPr id="19702" name="Google Shape;19702;p74"/>
          <p:cNvGrpSpPr/>
          <p:nvPr/>
        </p:nvGrpSpPr>
        <p:grpSpPr>
          <a:xfrm>
            <a:off x="104720" y="357140"/>
            <a:ext cx="470274" cy="548630"/>
            <a:chOff x="9873" y="1240062"/>
            <a:chExt cx="545434" cy="640998"/>
          </a:xfrm>
        </p:grpSpPr>
        <p:cxnSp>
          <p:nvCxnSpPr>
            <p:cNvPr id="19703" name="Google Shape;19703;p74"/>
            <p:cNvCxnSpPr>
              <a:stCxn id="19704" idx="6"/>
              <a:endCxn id="19705"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9706" name="Google Shape;19706;p74"/>
            <p:cNvGrpSpPr/>
            <p:nvPr/>
          </p:nvGrpSpPr>
          <p:grpSpPr>
            <a:xfrm rot="10800000">
              <a:off x="9873" y="1628460"/>
              <a:ext cx="252600" cy="252600"/>
              <a:chOff x="6804422" y="-316297"/>
              <a:chExt cx="252600" cy="252600"/>
            </a:xfrm>
          </p:grpSpPr>
          <p:sp>
            <p:nvSpPr>
              <p:cNvPr id="19707" name="Google Shape;19707;p74"/>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08" name="Google Shape;19708;p74"/>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09" name="Google Shape;19709;p74"/>
            <p:cNvGrpSpPr/>
            <p:nvPr/>
          </p:nvGrpSpPr>
          <p:grpSpPr>
            <a:xfrm rot="10800000">
              <a:off x="39879" y="1240062"/>
              <a:ext cx="192600" cy="192600"/>
              <a:chOff x="7291941" y="112804"/>
              <a:chExt cx="192600" cy="192600"/>
            </a:xfrm>
          </p:grpSpPr>
          <p:sp>
            <p:nvSpPr>
              <p:cNvPr id="19705" name="Google Shape;19705;p74"/>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10" name="Google Shape;19710;p74"/>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11" name="Google Shape;19711;p74"/>
            <p:cNvGrpSpPr/>
            <p:nvPr/>
          </p:nvGrpSpPr>
          <p:grpSpPr>
            <a:xfrm rot="10800000">
              <a:off x="295808" y="1422120"/>
              <a:ext cx="259500" cy="259500"/>
              <a:chOff x="6969112" y="-17269"/>
              <a:chExt cx="259500" cy="259500"/>
            </a:xfrm>
          </p:grpSpPr>
          <p:sp>
            <p:nvSpPr>
              <p:cNvPr id="19704" name="Google Shape;19704;p74"/>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12" name="Google Shape;19712;p74"/>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9713" name="Google Shape;19713;p74"/>
            <p:cNvCxnSpPr>
              <a:stCxn id="19707" idx="3"/>
              <a:endCxn id="19704"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412024" y="2470488"/>
            <a:ext cx="8319901" cy="2390141"/>
          </a:xfrm>
          <a:prstGeom prst="rect">
            <a:avLst/>
          </a:prstGeom>
        </p:spPr>
        <p:txBody>
          <a:bodyPr wrap="square">
            <a:spAutoFit/>
          </a:bodyPr>
          <a:lstStyle/>
          <a:p>
            <a:pPr>
              <a:lnSpc>
                <a:spcPct val="120000"/>
              </a:lnSpc>
              <a:tabLst>
                <a:tab pos="180340" algn="l"/>
                <a:tab pos="540385" algn="l"/>
              </a:tabLst>
            </a:pPr>
            <a:r>
              <a:rPr lang="vi-VN" sz="1800" b="1" dirty="0">
                <a:latin typeface="+mj-lt"/>
                <a:ea typeface="Calibri" panose="020F0502020204030204" pitchFamily="34" charset="0"/>
              </a:rPr>
              <a:t>Quan sát hình 6.5 ta thấy:</a:t>
            </a:r>
          </a:p>
          <a:p>
            <a:pPr>
              <a:lnSpc>
                <a:spcPct val="120000"/>
              </a:lnSpc>
              <a:tabLst>
                <a:tab pos="180340" algn="l"/>
                <a:tab pos="540385" algn="l"/>
              </a:tabLst>
            </a:pPr>
            <a:r>
              <a:rPr lang="vi-VN" sz="1800" b="1" dirty="0">
                <a:latin typeface="+mj-lt"/>
                <a:ea typeface="Calibri" panose="020F0502020204030204" pitchFamily="34" charset="0"/>
              </a:rPr>
              <a:t>1/ Số electron lớp ngài cùng của O trước là 6 electron và sau khi tạo thành liên kết cộng hóa trị là 8 electron.</a:t>
            </a:r>
          </a:p>
          <a:p>
            <a:pPr>
              <a:lnSpc>
                <a:spcPct val="120000"/>
              </a:lnSpc>
              <a:tabLst>
                <a:tab pos="180340" algn="l"/>
                <a:tab pos="540385" algn="l"/>
              </a:tabLst>
            </a:pPr>
            <a:r>
              <a:rPr lang="vi-VN" sz="1800" b="1" dirty="0">
                <a:latin typeface="+mj-lt"/>
                <a:ea typeface="Calibri" panose="020F0502020204030204" pitchFamily="34" charset="0"/>
              </a:rPr>
              <a:t>2/ Số electron của O sau khi tạo thành liên kết cộng hóa trị giống với lớp vỏ của nguyên tố khí hiếm Ne.</a:t>
            </a:r>
          </a:p>
          <a:p>
            <a:pPr>
              <a:lnSpc>
                <a:spcPct val="120000"/>
              </a:lnSpc>
              <a:tabLst>
                <a:tab pos="180340" algn="l"/>
                <a:tab pos="540385" algn="l"/>
              </a:tabLst>
            </a:pPr>
            <a:r>
              <a:rPr lang="vi-VN" sz="1800" b="1" dirty="0">
                <a:latin typeface="+mj-lt"/>
                <a:ea typeface="Calibri" panose="020F0502020204030204" pitchFamily="34" charset="0"/>
              </a:rPr>
              <a:t>3/ Nêu khái niệm về liên kết cộng hóa trị: Liên kết cộng hoá trị là liên kết được tạo nên giữa hai nguyên tử bằng một hay nhiều cặp electron dùng chung.</a:t>
            </a:r>
          </a:p>
        </p:txBody>
      </p:sp>
      <p:grpSp>
        <p:nvGrpSpPr>
          <p:cNvPr id="18" name="Group 17"/>
          <p:cNvGrpSpPr/>
          <p:nvPr/>
        </p:nvGrpSpPr>
        <p:grpSpPr>
          <a:xfrm>
            <a:off x="632524" y="363038"/>
            <a:ext cx="2027549" cy="511808"/>
            <a:chOff x="474858" y="1170585"/>
            <a:chExt cx="1254083" cy="3251025"/>
          </a:xfrm>
        </p:grpSpPr>
        <p:sp>
          <p:nvSpPr>
            <p:cNvPr id="19" name="Google Shape;17638;p62"/>
            <p:cNvSpPr/>
            <p:nvPr/>
          </p:nvSpPr>
          <p:spPr>
            <a:xfrm>
              <a:off x="474858" y="1170585"/>
              <a:ext cx="1254083" cy="3251025"/>
            </a:xfrm>
            <a:prstGeom prst="rect">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15183;p52"/>
            <p:cNvSpPr txBox="1">
              <a:spLocks/>
            </p:cNvSpPr>
            <p:nvPr/>
          </p:nvSpPr>
          <p:spPr>
            <a:xfrm>
              <a:off x="505935" y="1455736"/>
              <a:ext cx="1191928" cy="2503200"/>
            </a:xfrm>
            <a:prstGeom prst="rect">
              <a:avLst/>
            </a:prstGeom>
            <a:noFill/>
            <a:ln w="9525" cap="flat" cmpd="sng">
              <a:no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1pPr>
              <a:lvl2pPr marR="0" lvl="1"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2pPr>
              <a:lvl3pPr marR="0" lvl="2"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3pPr>
              <a:lvl4pPr marR="0" lvl="3"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4pPr>
              <a:lvl5pPr marR="0" lvl="4"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5pPr>
              <a:lvl6pPr marR="0" lvl="5"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6pPr>
              <a:lvl7pPr marR="0" lvl="6"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7pPr>
              <a:lvl8pPr marR="0" lvl="7"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8pPr>
              <a:lvl9pPr marR="0" lvl="8"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9pPr>
            </a:lstStyle>
            <a:p>
              <a:r>
                <a:rPr lang="en-US" b="1" dirty="0" smtClean="0">
                  <a:latin typeface="+mj-lt"/>
                </a:rPr>
                <a:t>NHÓM LẺ</a:t>
              </a:r>
              <a:endParaRPr lang="vi-VN" sz="4800" b="1" dirty="0">
                <a:latin typeface="+mj-lt"/>
              </a:endParaRPr>
            </a:p>
          </p:txBody>
        </p:sp>
      </p:grpSp>
      <p:pic>
        <p:nvPicPr>
          <p:cNvPr id="21" name="Picture 20"/>
          <p:cNvPicPr/>
          <p:nvPr/>
        </p:nvPicPr>
        <p:blipFill rotWithShape="1">
          <a:blip r:embed="rId3" cstate="print">
            <a:extLst>
              <a:ext uri="{BEBA8EAE-BF5A-486C-A8C5-ECC9F3942E4B}">
                <a14:imgProps xmlns:a14="http://schemas.microsoft.com/office/drawing/2010/main">
                  <a14:imgLayer r:embed="rId4">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b="2554"/>
          <a:stretch/>
        </p:blipFill>
        <p:spPr bwMode="auto">
          <a:xfrm>
            <a:off x="3760440" y="1068906"/>
            <a:ext cx="4697760" cy="1674294"/>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81019020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14658"/>
        <p:cNvGrpSpPr/>
        <p:nvPr/>
      </p:nvGrpSpPr>
      <p:grpSpPr>
        <a:xfrm>
          <a:off x="0" y="0"/>
          <a:ext cx="0" cy="0"/>
          <a:chOff x="0" y="0"/>
          <a:chExt cx="0" cy="0"/>
        </a:xfrm>
      </p:grpSpPr>
      <p:grpSp>
        <p:nvGrpSpPr>
          <p:cNvPr id="14662" name="Google Shape;14662;p42"/>
          <p:cNvGrpSpPr/>
          <p:nvPr/>
        </p:nvGrpSpPr>
        <p:grpSpPr>
          <a:xfrm>
            <a:off x="7647892" y="60030"/>
            <a:ext cx="1224600" cy="789709"/>
            <a:chOff x="343445" y="291733"/>
            <a:chExt cx="1348335" cy="1071087"/>
          </a:xfrm>
        </p:grpSpPr>
        <p:cxnSp>
          <p:nvCxnSpPr>
            <p:cNvPr id="14663" name="Google Shape;14663;p42"/>
            <p:cNvCxnSpPr/>
            <p:nvPr/>
          </p:nvCxnSpPr>
          <p:spPr>
            <a:xfrm flipH="1">
              <a:off x="564606" y="847494"/>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4664" name="Google Shape;14664;p42"/>
            <p:cNvCxnSpPr>
              <a:stCxn id="14665" idx="6"/>
            </p:cNvCxnSpPr>
            <p:nvPr/>
          </p:nvCxnSpPr>
          <p:spPr>
            <a:xfrm flipH="1">
              <a:off x="439918" y="1041721"/>
              <a:ext cx="52200" cy="174000"/>
            </a:xfrm>
            <a:prstGeom prst="straightConnector1">
              <a:avLst/>
            </a:prstGeom>
            <a:noFill/>
            <a:ln w="19050" cap="flat" cmpd="sng">
              <a:solidFill>
                <a:schemeClr val="dk1"/>
              </a:solidFill>
              <a:prstDash val="solid"/>
              <a:round/>
              <a:headEnd type="none" w="med" len="med"/>
              <a:tailEnd type="none" w="med" len="med"/>
            </a:ln>
          </p:spPr>
        </p:cxnSp>
        <p:grpSp>
          <p:nvGrpSpPr>
            <p:cNvPr id="14666" name="Google Shape;14666;p42"/>
            <p:cNvGrpSpPr/>
            <p:nvPr/>
          </p:nvGrpSpPr>
          <p:grpSpPr>
            <a:xfrm rot="5400000">
              <a:off x="752644" y="639830"/>
              <a:ext cx="530713" cy="530713"/>
              <a:chOff x="6804422" y="-316297"/>
              <a:chExt cx="252600" cy="252600"/>
            </a:xfrm>
          </p:grpSpPr>
          <p:sp>
            <p:nvSpPr>
              <p:cNvPr id="14667" name="Google Shape;14667;p42"/>
              <p:cNvSpPr/>
              <p:nvPr/>
            </p:nvSpPr>
            <p:spPr>
              <a:xfrm rot="1373652">
                <a:off x="6834328" y="-286390"/>
                <a:ext cx="192787" cy="19278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68" name="Google Shape;14668;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69" name="Google Shape;14669;p42"/>
            <p:cNvGrpSpPr/>
            <p:nvPr/>
          </p:nvGrpSpPr>
          <p:grpSpPr>
            <a:xfrm rot="5400000">
              <a:off x="343445" y="1149300"/>
              <a:ext cx="192600" cy="192600"/>
              <a:chOff x="7291941" y="112804"/>
              <a:chExt cx="192600" cy="192600"/>
            </a:xfrm>
          </p:grpSpPr>
          <p:sp>
            <p:nvSpPr>
              <p:cNvPr id="14670" name="Google Shape;14670;p42"/>
              <p:cNvSpPr/>
              <p:nvPr/>
            </p:nvSpPr>
            <p:spPr>
              <a:xfrm>
                <a:off x="7291941" y="112804"/>
                <a:ext cx="192600" cy="192600"/>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1" name="Google Shape;14671;p4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72" name="Google Shape;14672;p42"/>
            <p:cNvGrpSpPr/>
            <p:nvPr/>
          </p:nvGrpSpPr>
          <p:grpSpPr>
            <a:xfrm rot="5400000">
              <a:off x="406618" y="826471"/>
              <a:ext cx="259500" cy="259500"/>
              <a:chOff x="6969112" y="-17269"/>
              <a:chExt cx="259500" cy="259500"/>
            </a:xfrm>
          </p:grpSpPr>
          <p:sp>
            <p:nvSpPr>
              <p:cNvPr id="14665" name="Google Shape;14665;p42"/>
              <p:cNvSpPr/>
              <p:nvPr/>
            </p:nvSpPr>
            <p:spPr>
              <a:xfrm rot="1641813">
                <a:off x="7002590" y="16208"/>
                <a:ext cx="192544" cy="192544"/>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3" name="Google Shape;14673;p4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74" name="Google Shape;14674;p42"/>
            <p:cNvGrpSpPr/>
            <p:nvPr/>
          </p:nvGrpSpPr>
          <p:grpSpPr>
            <a:xfrm rot="5400000">
              <a:off x="1325788" y="996827"/>
              <a:ext cx="365992" cy="365992"/>
              <a:chOff x="6804422" y="-316297"/>
              <a:chExt cx="252600" cy="252600"/>
            </a:xfrm>
          </p:grpSpPr>
          <p:sp>
            <p:nvSpPr>
              <p:cNvPr id="14675" name="Google Shape;14675;p42"/>
              <p:cNvSpPr/>
              <p:nvPr/>
            </p:nvSpPr>
            <p:spPr>
              <a:xfrm rot="1373652">
                <a:off x="6834328" y="-286390"/>
                <a:ext cx="192787" cy="19278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6" name="Google Shape;14676;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77" name="Google Shape;14677;p42"/>
            <p:cNvCxnSpPr>
              <a:stCxn id="14667" idx="0"/>
              <a:endCxn id="14675" idx="4"/>
            </p:cNvCxnSpPr>
            <p:nvPr/>
          </p:nvCxnSpPr>
          <p:spPr>
            <a:xfrm>
              <a:off x="1204569" y="983974"/>
              <a:ext cx="175500" cy="141600"/>
            </a:xfrm>
            <a:prstGeom prst="straightConnector1">
              <a:avLst/>
            </a:prstGeom>
            <a:noFill/>
            <a:ln w="19050" cap="flat" cmpd="sng">
              <a:solidFill>
                <a:schemeClr val="dk1"/>
              </a:solidFill>
              <a:prstDash val="solid"/>
              <a:round/>
              <a:headEnd type="none" w="med" len="med"/>
              <a:tailEnd type="none" w="med" len="med"/>
            </a:ln>
          </p:spPr>
        </p:cxnSp>
        <p:grpSp>
          <p:nvGrpSpPr>
            <p:cNvPr id="14678" name="Google Shape;14678;p42"/>
            <p:cNvGrpSpPr/>
            <p:nvPr/>
          </p:nvGrpSpPr>
          <p:grpSpPr>
            <a:xfrm rot="5400000">
              <a:off x="1055529" y="291733"/>
              <a:ext cx="274500" cy="274500"/>
              <a:chOff x="6804422" y="-316297"/>
              <a:chExt cx="252600" cy="252600"/>
            </a:xfrm>
          </p:grpSpPr>
          <p:sp>
            <p:nvSpPr>
              <p:cNvPr id="14679" name="Google Shape;14679;p42"/>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80" name="Google Shape;14680;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81" name="Google Shape;14681;p42"/>
            <p:cNvCxnSpPr>
              <a:stCxn id="14667" idx="2"/>
              <a:endCxn id="14679" idx="6"/>
            </p:cNvCxnSpPr>
            <p:nvPr/>
          </p:nvCxnSpPr>
          <p:spPr>
            <a:xfrm rot="10800000" flipH="1">
              <a:off x="1096788" y="525417"/>
              <a:ext cx="55200" cy="1932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234903" y="1533083"/>
            <a:ext cx="8909097" cy="3046988"/>
          </a:xfrm>
          <a:prstGeom prst="rect">
            <a:avLst/>
          </a:prstGeom>
        </p:spPr>
        <p:txBody>
          <a:bodyPr wrap="square">
            <a:spAutoFit/>
          </a:bodyPr>
          <a:lstStyle/>
          <a:p>
            <a:pPr algn="ctr">
              <a:lnSpc>
                <a:spcPct val="120000"/>
              </a:lnSpc>
            </a:pPr>
            <a:r>
              <a:rPr lang="vi-VN" sz="2000" b="1" dirty="0">
                <a:solidFill>
                  <a:schemeClr val="accent4">
                    <a:lumMod val="75000"/>
                  </a:schemeClr>
                </a:solidFill>
                <a:latin typeface="+mj-lt"/>
                <a:ea typeface="Calibri" panose="020F0502020204030204" pitchFamily="34" charset="0"/>
              </a:rPr>
              <a:t>Kết </a:t>
            </a:r>
            <a:r>
              <a:rPr lang="vi-VN" sz="2000" b="1" dirty="0" smtClean="0">
                <a:solidFill>
                  <a:schemeClr val="accent4">
                    <a:lumMod val="75000"/>
                  </a:schemeClr>
                </a:solidFill>
                <a:latin typeface="+mj-lt"/>
                <a:ea typeface="Calibri" panose="020F0502020204030204" pitchFamily="34" charset="0"/>
              </a:rPr>
              <a:t>luận:</a:t>
            </a:r>
            <a:r>
              <a:rPr lang="vi-VN" sz="2000" dirty="0" smtClean="0">
                <a:solidFill>
                  <a:schemeClr val="accent4">
                    <a:lumMod val="75000"/>
                  </a:schemeClr>
                </a:solidFill>
                <a:latin typeface="+mj-lt"/>
                <a:ea typeface="Calibri" panose="020F0502020204030204" pitchFamily="34" charset="0"/>
              </a:rPr>
              <a:t> </a:t>
            </a:r>
            <a:endParaRPr lang="en-US" sz="2000" dirty="0">
              <a:solidFill>
                <a:schemeClr val="accent4">
                  <a:lumMod val="75000"/>
                </a:schemeClr>
              </a:solidFill>
              <a:latin typeface="+mj-lt"/>
              <a:ea typeface="Calibri" panose="020F0502020204030204" pitchFamily="34" charset="0"/>
            </a:endParaRPr>
          </a:p>
          <a:p>
            <a:r>
              <a:rPr lang="vi-VN" sz="2400" dirty="0">
                <a:latin typeface="+mj-lt"/>
                <a:ea typeface="Calibri" panose="020F0502020204030204" pitchFamily="34" charset="0"/>
              </a:rPr>
              <a:t>+ Các nguyên tử riêng rẽ của các nguyên tố hydrogen và oxygen không bền vững, chúng có xu hướng kết hợp với nguyên tử khác bằng liên kết cộng hoá trị để hình thành các phân tử. Các nguyên tử trong phân tử đạt cấu hình electron lớp ngoài cùng bền vững.</a:t>
            </a:r>
          </a:p>
          <a:p>
            <a:r>
              <a:rPr lang="vi-VN" sz="2400" dirty="0">
                <a:latin typeface="+mj-lt"/>
                <a:ea typeface="Calibri" panose="020F0502020204030204" pitchFamily="34" charset="0"/>
              </a:rPr>
              <a:t>+ Liên kết được hình thành trong phân tử hydrogen và oxygen là liên kết cộng hoá trị và được gọi là chất cộng hoá trị. Các chất cộng hoá trị thường có nhiệt độ nóng chảy và nhiệt độ sôi thấp.</a:t>
            </a:r>
          </a:p>
        </p:txBody>
      </p:sp>
      <p:sp>
        <p:nvSpPr>
          <p:cNvPr id="25" name="Google Shape;14994;p49"/>
          <p:cNvSpPr txBox="1">
            <a:spLocks/>
          </p:cNvSpPr>
          <p:nvPr/>
        </p:nvSpPr>
        <p:spPr>
          <a:xfrm>
            <a:off x="2203987" y="164511"/>
            <a:ext cx="4296547" cy="580749"/>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600"/>
              <a:buFont typeface="Hammersmith One"/>
              <a:buNone/>
              <a:defRPr sz="3000" b="0" i="0" u="none" strike="noStrike" cap="none">
                <a:solidFill>
                  <a:schemeClr val="dk1"/>
                </a:solidFill>
                <a:latin typeface="Hammersmith One"/>
                <a:ea typeface="Hammersmith One"/>
                <a:cs typeface="Hammersmith One"/>
                <a:sym typeface="Hammersmith One"/>
              </a:defRPr>
            </a:lvl1pPr>
            <a:lvl2pPr marR="0" lvl="1"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2pPr>
            <a:lvl3pPr marR="0" lvl="2"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3pPr>
            <a:lvl4pPr marR="0" lvl="3"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4pPr>
            <a:lvl5pPr marR="0" lvl="4"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5pPr>
            <a:lvl6pPr marR="0" lvl="5"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6pPr>
            <a:lvl7pPr marR="0" lvl="6"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7pPr>
            <a:lvl8pPr marR="0" lvl="7"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8pPr>
            <a:lvl9pPr marR="0" lvl="8"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9pPr>
          </a:lstStyle>
          <a:p>
            <a:r>
              <a:rPr lang="en-US" b="1" dirty="0" smtClean="0">
                <a:latin typeface="Times New Roman" panose="02020603050405020304" pitchFamily="18" charset="0"/>
                <a:cs typeface="Times New Roman" panose="02020603050405020304" pitchFamily="18" charset="0"/>
              </a:rPr>
              <a:t>LIÊN CỘNG HÓA TRỊ</a:t>
            </a:r>
            <a:endParaRPr lang="en-US" dirty="0">
              <a:latin typeface="Times New Roman" panose="02020603050405020304" pitchFamily="18" charset="0"/>
              <a:cs typeface="Times New Roman" panose="02020603050405020304" pitchFamily="18" charset="0"/>
            </a:endParaRPr>
          </a:p>
        </p:txBody>
      </p:sp>
      <p:sp>
        <p:nvSpPr>
          <p:cNvPr id="28" name="Google Shape;14993;p49"/>
          <p:cNvSpPr txBox="1">
            <a:spLocks noGrp="1"/>
          </p:cNvSpPr>
          <p:nvPr>
            <p:ph type="title" idx="2"/>
          </p:nvPr>
        </p:nvSpPr>
        <p:spPr>
          <a:xfrm>
            <a:off x="234903" y="-54085"/>
            <a:ext cx="2196623" cy="1118478"/>
          </a:xfrm>
          <a:prstGeom prst="rect">
            <a:avLst/>
          </a:prstGeom>
        </p:spPr>
        <p:txBody>
          <a:bodyPr spcFirstLastPara="1" wrap="square" lIns="91425" tIns="45700" rIns="91425" bIns="91425" anchor="ctr" anchorCtr="0">
            <a:noAutofit/>
          </a:bodyPr>
          <a:lstStyle/>
          <a:p>
            <a:pPr marL="0" lvl="0" indent="0" algn="ctr" rtl="0">
              <a:spcBef>
                <a:spcPts val="0"/>
              </a:spcBef>
              <a:spcAft>
                <a:spcPts val="0"/>
              </a:spcAft>
              <a:buNone/>
            </a:pPr>
            <a:r>
              <a:rPr lang="en" sz="8800" dirty="0"/>
              <a:t>02</a:t>
            </a:r>
            <a:endParaRPr sz="8800" dirty="0"/>
          </a:p>
        </p:txBody>
      </p:sp>
      <p:sp>
        <p:nvSpPr>
          <p:cNvPr id="5" name="Rectangle 2"/>
          <p:cNvSpPr>
            <a:spLocks noChangeArrowheads="1"/>
          </p:cNvSpPr>
          <p:nvPr/>
        </p:nvSpPr>
        <p:spPr bwMode="auto">
          <a:xfrm>
            <a:off x="-47869" y="-645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Google Shape;14994;p49"/>
          <p:cNvSpPr txBox="1">
            <a:spLocks/>
          </p:cNvSpPr>
          <p:nvPr/>
        </p:nvSpPr>
        <p:spPr>
          <a:xfrm>
            <a:off x="308341" y="788295"/>
            <a:ext cx="8554864" cy="580749"/>
          </a:xfrm>
          <a:prstGeom prst="rect">
            <a:avLst/>
          </a:prstGeom>
          <a:noFill/>
          <a:ln w="9525" cap="flat" cmpd="sng">
            <a:no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600"/>
              <a:buFont typeface="Hammersmith One"/>
              <a:buNone/>
              <a:defRPr sz="3000" b="0" i="0" u="none" strike="noStrike" cap="none">
                <a:solidFill>
                  <a:schemeClr val="dk1"/>
                </a:solidFill>
                <a:latin typeface="Hammersmith One"/>
                <a:ea typeface="Hammersmith One"/>
                <a:cs typeface="Hammersmith One"/>
                <a:sym typeface="Hammersmith One"/>
              </a:defRPr>
            </a:lvl1pPr>
            <a:lvl2pPr marR="0" lvl="1"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2pPr>
            <a:lvl3pPr marR="0" lvl="2"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3pPr>
            <a:lvl4pPr marR="0" lvl="3"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4pPr>
            <a:lvl5pPr marR="0" lvl="4"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5pPr>
            <a:lvl6pPr marR="0" lvl="5"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6pPr>
            <a:lvl7pPr marR="0" lvl="6"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7pPr>
            <a:lvl8pPr marR="0" lvl="7"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8pPr>
            <a:lvl9pPr marR="0" lvl="8"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9pPr>
          </a:lstStyle>
          <a:p>
            <a:r>
              <a:rPr lang="en-US" sz="2400" b="1" dirty="0" smtClean="0">
                <a:latin typeface="Times New Roman" panose="02020603050405020304" pitchFamily="18" charset="0"/>
                <a:cs typeface="Times New Roman" panose="02020603050405020304" pitchFamily="18" charset="0"/>
              </a:rPr>
              <a:t>LIÊN CỘNG HÓA TRỊ TRONG PHÂN TỬ ĐƠN CHẤT</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2643383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15182"/>
        <p:cNvGrpSpPr/>
        <p:nvPr/>
      </p:nvGrpSpPr>
      <p:grpSpPr>
        <a:xfrm>
          <a:off x="0" y="0"/>
          <a:ext cx="0" cy="0"/>
          <a:chOff x="0" y="0"/>
          <a:chExt cx="0" cy="0"/>
        </a:xfrm>
      </p:grpSpPr>
      <p:sp>
        <p:nvSpPr>
          <p:cNvPr id="15183" name="Google Shape;15183;p52"/>
          <p:cNvSpPr txBox="1">
            <a:spLocks noGrp="1"/>
          </p:cNvSpPr>
          <p:nvPr>
            <p:ph type="title"/>
          </p:nvPr>
        </p:nvSpPr>
        <p:spPr>
          <a:xfrm>
            <a:off x="626481" y="2474045"/>
            <a:ext cx="3934259" cy="1297855"/>
          </a:xfrm>
          <a:prstGeom prst="rect">
            <a:avLst/>
          </a:prstGeom>
        </p:spPr>
        <p:txBody>
          <a:bodyPr spcFirstLastPara="1" wrap="square" lIns="91425" tIns="45700" rIns="91425" bIns="91425" anchor="ctr" anchorCtr="0">
            <a:noAutofit/>
          </a:bodyPr>
          <a:lstStyle/>
          <a:p>
            <a:pPr lvl="0"/>
            <a:r>
              <a:rPr lang="vi-VN" b="1" dirty="0">
                <a:latin typeface="+mj-lt"/>
              </a:rPr>
              <a:t>Liên </a:t>
            </a:r>
            <a:r>
              <a:rPr lang="vi-VN" b="1" dirty="0">
                <a:latin typeface="Times New Roman" panose="02020603050405020304" pitchFamily="18" charset="0"/>
                <a:cs typeface="Times New Roman" panose="02020603050405020304" pitchFamily="18" charset="0"/>
              </a:rPr>
              <a:t>kết cộng hoá trị trong phân tử </a:t>
            </a:r>
            <a:r>
              <a:rPr lang="en-US" b="1" dirty="0" err="1" smtClean="0">
                <a:latin typeface="Times New Roman" panose="02020603050405020304" pitchFamily="18" charset="0"/>
                <a:cs typeface="Times New Roman" panose="02020603050405020304" pitchFamily="18" charset="0"/>
              </a:rPr>
              <a:t>hợp</a:t>
            </a:r>
            <a:r>
              <a:rPr lang="vi-VN" b="1" dirty="0" smtClean="0">
                <a:latin typeface="Times New Roman" panose="02020603050405020304" pitchFamily="18" charset="0"/>
                <a:cs typeface="Times New Roman" panose="02020603050405020304" pitchFamily="18" charset="0"/>
              </a:rPr>
              <a:t> </a:t>
            </a:r>
            <a:r>
              <a:rPr lang="vi-VN" b="1" dirty="0">
                <a:latin typeface="Times New Roman" panose="02020603050405020304" pitchFamily="18" charset="0"/>
                <a:cs typeface="Times New Roman" panose="02020603050405020304" pitchFamily="18" charset="0"/>
              </a:rPr>
              <a:t>chất</a:t>
            </a:r>
            <a:r>
              <a:rPr lang="vi-VN" b="1" dirty="0">
                <a:latin typeface="+mj-lt"/>
              </a:rPr>
              <a:t>.</a:t>
            </a:r>
            <a:endParaRPr sz="4800" b="1" dirty="0">
              <a:latin typeface="+mj-lt"/>
            </a:endParaRPr>
          </a:p>
        </p:txBody>
      </p:sp>
      <p:grpSp>
        <p:nvGrpSpPr>
          <p:cNvPr id="15184" name="Google Shape;15184;p52"/>
          <p:cNvGrpSpPr/>
          <p:nvPr/>
        </p:nvGrpSpPr>
        <p:grpSpPr>
          <a:xfrm rot="-5400000" flipH="1">
            <a:off x="4187167" y="1874562"/>
            <a:ext cx="747146" cy="820882"/>
            <a:chOff x="343445" y="291733"/>
            <a:chExt cx="1348335" cy="1071087"/>
          </a:xfrm>
        </p:grpSpPr>
        <p:cxnSp>
          <p:nvCxnSpPr>
            <p:cNvPr id="15185" name="Google Shape;15185;p52"/>
            <p:cNvCxnSpPr/>
            <p:nvPr/>
          </p:nvCxnSpPr>
          <p:spPr>
            <a:xfrm flipH="1">
              <a:off x="564606" y="847494"/>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5186" name="Google Shape;15186;p52"/>
            <p:cNvCxnSpPr>
              <a:stCxn id="15187" idx="6"/>
            </p:cNvCxnSpPr>
            <p:nvPr/>
          </p:nvCxnSpPr>
          <p:spPr>
            <a:xfrm rot="5400000">
              <a:off x="379018" y="1102621"/>
              <a:ext cx="174000" cy="52200"/>
            </a:xfrm>
            <a:prstGeom prst="straightConnector1">
              <a:avLst/>
            </a:prstGeom>
            <a:noFill/>
            <a:ln w="19050" cap="flat" cmpd="sng">
              <a:solidFill>
                <a:schemeClr val="dk1"/>
              </a:solidFill>
              <a:prstDash val="solid"/>
              <a:round/>
              <a:headEnd type="none" w="med" len="med"/>
              <a:tailEnd type="none" w="med" len="med"/>
            </a:ln>
          </p:spPr>
        </p:cxnSp>
        <p:grpSp>
          <p:nvGrpSpPr>
            <p:cNvPr id="15188" name="Google Shape;15188;p52"/>
            <p:cNvGrpSpPr/>
            <p:nvPr/>
          </p:nvGrpSpPr>
          <p:grpSpPr>
            <a:xfrm rot="5400000">
              <a:off x="752644" y="639830"/>
              <a:ext cx="530713" cy="530713"/>
              <a:chOff x="6804422" y="-316297"/>
              <a:chExt cx="252600" cy="252600"/>
            </a:xfrm>
          </p:grpSpPr>
          <p:sp>
            <p:nvSpPr>
              <p:cNvPr id="15189" name="Google Shape;15189;p52"/>
              <p:cNvSpPr/>
              <p:nvPr/>
            </p:nvSpPr>
            <p:spPr>
              <a:xfrm rot="1373652">
                <a:off x="6834328" y="-286390"/>
                <a:ext cx="192787" cy="19278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0" name="Google Shape;15190;p5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91" name="Google Shape;15191;p52"/>
            <p:cNvGrpSpPr/>
            <p:nvPr/>
          </p:nvGrpSpPr>
          <p:grpSpPr>
            <a:xfrm rot="5400000">
              <a:off x="343445" y="1149300"/>
              <a:ext cx="192600" cy="192600"/>
              <a:chOff x="7291941" y="112804"/>
              <a:chExt cx="192600" cy="192600"/>
            </a:xfrm>
          </p:grpSpPr>
          <p:sp>
            <p:nvSpPr>
              <p:cNvPr id="15192" name="Google Shape;15192;p52"/>
              <p:cNvSpPr/>
              <p:nvPr/>
            </p:nvSpPr>
            <p:spPr>
              <a:xfrm>
                <a:off x="7291941" y="112804"/>
                <a:ext cx="192600" cy="192600"/>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3" name="Google Shape;15193;p5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94" name="Google Shape;15194;p52"/>
            <p:cNvGrpSpPr/>
            <p:nvPr/>
          </p:nvGrpSpPr>
          <p:grpSpPr>
            <a:xfrm rot="5400000">
              <a:off x="406618" y="826471"/>
              <a:ext cx="259500" cy="259500"/>
              <a:chOff x="6969112" y="-17269"/>
              <a:chExt cx="259500" cy="259500"/>
            </a:xfrm>
          </p:grpSpPr>
          <p:sp>
            <p:nvSpPr>
              <p:cNvPr id="15187" name="Google Shape;15187;p52"/>
              <p:cNvSpPr/>
              <p:nvPr/>
            </p:nvSpPr>
            <p:spPr>
              <a:xfrm rot="1641813">
                <a:off x="7002590" y="16208"/>
                <a:ext cx="192544" cy="192544"/>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5" name="Google Shape;15195;p5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96" name="Google Shape;15196;p52"/>
            <p:cNvGrpSpPr/>
            <p:nvPr/>
          </p:nvGrpSpPr>
          <p:grpSpPr>
            <a:xfrm rot="5400000">
              <a:off x="1325788" y="996827"/>
              <a:ext cx="365992" cy="365992"/>
              <a:chOff x="6804422" y="-316297"/>
              <a:chExt cx="252600" cy="252600"/>
            </a:xfrm>
          </p:grpSpPr>
          <p:sp>
            <p:nvSpPr>
              <p:cNvPr id="15197" name="Google Shape;15197;p52"/>
              <p:cNvSpPr/>
              <p:nvPr/>
            </p:nvSpPr>
            <p:spPr>
              <a:xfrm rot="1373652">
                <a:off x="6834328" y="-286390"/>
                <a:ext cx="192787" cy="19278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8" name="Google Shape;15198;p5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199" name="Google Shape;15199;p52"/>
            <p:cNvCxnSpPr>
              <a:stCxn id="15189" idx="0"/>
              <a:endCxn id="15197" idx="4"/>
            </p:cNvCxnSpPr>
            <p:nvPr/>
          </p:nvCxnSpPr>
          <p:spPr>
            <a:xfrm rot="-5400000" flipH="1">
              <a:off x="1221519" y="967024"/>
              <a:ext cx="141600" cy="175500"/>
            </a:xfrm>
            <a:prstGeom prst="straightConnector1">
              <a:avLst/>
            </a:prstGeom>
            <a:noFill/>
            <a:ln w="19050" cap="flat" cmpd="sng">
              <a:solidFill>
                <a:schemeClr val="dk1"/>
              </a:solidFill>
              <a:prstDash val="solid"/>
              <a:round/>
              <a:headEnd type="none" w="med" len="med"/>
              <a:tailEnd type="none" w="med" len="med"/>
            </a:ln>
          </p:spPr>
        </p:cxnSp>
        <p:grpSp>
          <p:nvGrpSpPr>
            <p:cNvPr id="15200" name="Google Shape;15200;p52"/>
            <p:cNvGrpSpPr/>
            <p:nvPr/>
          </p:nvGrpSpPr>
          <p:grpSpPr>
            <a:xfrm rot="5400000">
              <a:off x="1055529" y="291733"/>
              <a:ext cx="274500" cy="274500"/>
              <a:chOff x="6804422" y="-316297"/>
              <a:chExt cx="252600" cy="252600"/>
            </a:xfrm>
          </p:grpSpPr>
          <p:sp>
            <p:nvSpPr>
              <p:cNvPr id="15201" name="Google Shape;15201;p52"/>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02" name="Google Shape;15202;p5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03" name="Google Shape;15203;p52"/>
            <p:cNvCxnSpPr>
              <a:stCxn id="15189" idx="2"/>
              <a:endCxn id="15201" idx="6"/>
            </p:cNvCxnSpPr>
            <p:nvPr/>
          </p:nvCxnSpPr>
          <p:spPr>
            <a:xfrm rot="-5400000">
              <a:off x="1027788" y="594417"/>
              <a:ext cx="193200" cy="55200"/>
            </a:xfrm>
            <a:prstGeom prst="straightConnector1">
              <a:avLst/>
            </a:prstGeom>
            <a:noFill/>
            <a:ln w="19050" cap="flat" cmpd="sng">
              <a:solidFill>
                <a:schemeClr val="dk1"/>
              </a:solidFill>
              <a:prstDash val="solid"/>
              <a:round/>
              <a:headEnd type="none" w="med" len="med"/>
              <a:tailEnd type="none" w="med" len="med"/>
            </a:ln>
          </p:spPr>
        </p:cxnSp>
      </p:grpSp>
      <p:grpSp>
        <p:nvGrpSpPr>
          <p:cNvPr id="15204" name="Google Shape;15204;p52"/>
          <p:cNvGrpSpPr/>
          <p:nvPr/>
        </p:nvGrpSpPr>
        <p:grpSpPr>
          <a:xfrm rot="-5400000">
            <a:off x="373602" y="3640532"/>
            <a:ext cx="470274" cy="548630"/>
            <a:chOff x="9873" y="1240062"/>
            <a:chExt cx="545434" cy="640998"/>
          </a:xfrm>
        </p:grpSpPr>
        <p:cxnSp>
          <p:nvCxnSpPr>
            <p:cNvPr id="15205" name="Google Shape;15205;p52"/>
            <p:cNvCxnSpPr>
              <a:stCxn id="15206" idx="6"/>
              <a:endCxn id="15207" idx="1"/>
            </p:cNvCxnSpPr>
            <p:nvPr/>
          </p:nvCxnSpPr>
          <p:spPr>
            <a:xfrm rot="5400000" flipH="1">
              <a:off x="220508" y="1388070"/>
              <a:ext cx="103200" cy="135900"/>
            </a:xfrm>
            <a:prstGeom prst="straightConnector1">
              <a:avLst/>
            </a:prstGeom>
            <a:noFill/>
            <a:ln w="19050" cap="flat" cmpd="sng">
              <a:solidFill>
                <a:schemeClr val="dk1"/>
              </a:solidFill>
              <a:prstDash val="solid"/>
              <a:round/>
              <a:headEnd type="none" w="med" len="med"/>
              <a:tailEnd type="none" w="med" len="med"/>
            </a:ln>
          </p:spPr>
        </p:cxnSp>
        <p:grpSp>
          <p:nvGrpSpPr>
            <p:cNvPr id="15208" name="Google Shape;15208;p52"/>
            <p:cNvGrpSpPr/>
            <p:nvPr/>
          </p:nvGrpSpPr>
          <p:grpSpPr>
            <a:xfrm rot="10800000">
              <a:off x="9873" y="1628460"/>
              <a:ext cx="252600" cy="252600"/>
              <a:chOff x="6804422" y="-316297"/>
              <a:chExt cx="252600" cy="252600"/>
            </a:xfrm>
          </p:grpSpPr>
          <p:sp>
            <p:nvSpPr>
              <p:cNvPr id="15209" name="Google Shape;15209;p5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10" name="Google Shape;15210;p5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11" name="Google Shape;15211;p52"/>
            <p:cNvGrpSpPr/>
            <p:nvPr/>
          </p:nvGrpSpPr>
          <p:grpSpPr>
            <a:xfrm rot="10800000">
              <a:off x="39879" y="1240062"/>
              <a:ext cx="192600" cy="192600"/>
              <a:chOff x="7291941" y="112804"/>
              <a:chExt cx="192600" cy="192600"/>
            </a:xfrm>
          </p:grpSpPr>
          <p:sp>
            <p:nvSpPr>
              <p:cNvPr id="15207" name="Google Shape;15207;p5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12" name="Google Shape;15212;p5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13" name="Google Shape;15213;p52"/>
            <p:cNvGrpSpPr/>
            <p:nvPr/>
          </p:nvGrpSpPr>
          <p:grpSpPr>
            <a:xfrm rot="10800000">
              <a:off x="295808" y="1422120"/>
              <a:ext cx="259500" cy="259500"/>
              <a:chOff x="6969112" y="-17269"/>
              <a:chExt cx="259500" cy="259500"/>
            </a:xfrm>
          </p:grpSpPr>
          <p:sp>
            <p:nvSpPr>
              <p:cNvPr id="15206" name="Google Shape;15206;p5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14" name="Google Shape;15214;p5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15" name="Google Shape;15215;p52"/>
            <p:cNvCxnSpPr>
              <a:stCxn id="15209" idx="4"/>
              <a:endCxn id="15206" idx="7"/>
            </p:cNvCxnSpPr>
            <p:nvPr/>
          </p:nvCxnSpPr>
          <p:spPr>
            <a:xfrm rot="-5400000">
              <a:off x="211323" y="1543410"/>
              <a:ext cx="84900" cy="160200"/>
            </a:xfrm>
            <a:prstGeom prst="straightConnector1">
              <a:avLst/>
            </a:prstGeom>
            <a:noFill/>
            <a:ln w="19050" cap="flat" cmpd="sng">
              <a:solidFill>
                <a:schemeClr val="dk1"/>
              </a:solidFill>
              <a:prstDash val="solid"/>
              <a:round/>
              <a:headEnd type="none" w="med" len="med"/>
              <a:tailEnd type="none" w="med" len="med"/>
            </a:ln>
          </p:spPr>
        </p:cxnSp>
      </p:grpSp>
      <p:pic>
        <p:nvPicPr>
          <p:cNvPr id="35" name="Google Shape;15253;p54"/>
          <p:cNvPicPr preferRelativeResize="0"/>
          <p:nvPr/>
        </p:nvPicPr>
        <p:blipFill rotWithShape="1">
          <a:blip r:embed="rId3">
            <a:alphaModFix/>
          </a:blip>
          <a:srcRect t="20635" r="1224" b="5108"/>
          <a:stretch/>
        </p:blipFill>
        <p:spPr>
          <a:xfrm>
            <a:off x="4805319" y="633845"/>
            <a:ext cx="5471289" cy="4748646"/>
          </a:xfrm>
          <a:prstGeom prst="ellipse">
            <a:avLst/>
          </a:prstGeom>
          <a:ln>
            <a:noFill/>
          </a:ln>
          <a:effectLst>
            <a:softEdge rad="112500"/>
          </a:effectLst>
        </p:spPr>
      </p:pic>
      <p:sp>
        <p:nvSpPr>
          <p:cNvPr id="36" name="Google Shape;14994;p49"/>
          <p:cNvSpPr txBox="1">
            <a:spLocks/>
          </p:cNvSpPr>
          <p:nvPr/>
        </p:nvSpPr>
        <p:spPr>
          <a:xfrm>
            <a:off x="2203987" y="164511"/>
            <a:ext cx="4296547" cy="580749"/>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600"/>
              <a:buFont typeface="Hammersmith One"/>
              <a:buNone/>
              <a:defRPr sz="3000" b="0" i="0" u="none" strike="noStrike" cap="none">
                <a:solidFill>
                  <a:schemeClr val="dk1"/>
                </a:solidFill>
                <a:latin typeface="Hammersmith One"/>
                <a:ea typeface="Hammersmith One"/>
                <a:cs typeface="Hammersmith One"/>
                <a:sym typeface="Hammersmith One"/>
              </a:defRPr>
            </a:lvl1pPr>
            <a:lvl2pPr marR="0" lvl="1"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2pPr>
            <a:lvl3pPr marR="0" lvl="2"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3pPr>
            <a:lvl4pPr marR="0" lvl="3"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4pPr>
            <a:lvl5pPr marR="0" lvl="4"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5pPr>
            <a:lvl6pPr marR="0" lvl="5"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6pPr>
            <a:lvl7pPr marR="0" lvl="6"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7pPr>
            <a:lvl8pPr marR="0" lvl="7"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8pPr>
            <a:lvl9pPr marR="0" lvl="8"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9pPr>
          </a:lstStyle>
          <a:p>
            <a:r>
              <a:rPr lang="en-US" b="1" dirty="0" smtClean="0">
                <a:latin typeface="Times New Roman" panose="02020603050405020304" pitchFamily="18" charset="0"/>
                <a:cs typeface="Times New Roman" panose="02020603050405020304" pitchFamily="18" charset="0"/>
              </a:rPr>
              <a:t>LIÊN CỘNG HÓA TRỊ</a:t>
            </a:r>
            <a:endParaRPr lang="en-US" dirty="0">
              <a:latin typeface="Times New Roman" panose="02020603050405020304" pitchFamily="18" charset="0"/>
              <a:cs typeface="Times New Roman" panose="02020603050405020304" pitchFamily="18" charset="0"/>
            </a:endParaRPr>
          </a:p>
        </p:txBody>
      </p:sp>
      <p:sp>
        <p:nvSpPr>
          <p:cNvPr id="37" name="Google Shape;14993;p49"/>
          <p:cNvSpPr txBox="1">
            <a:spLocks/>
          </p:cNvSpPr>
          <p:nvPr/>
        </p:nvSpPr>
        <p:spPr>
          <a:xfrm>
            <a:off x="234903" y="-54085"/>
            <a:ext cx="2196623" cy="1118478"/>
          </a:xfrm>
          <a:prstGeom prst="rect">
            <a:avLst/>
          </a:prstGeom>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en" sz="8800" smtClean="0"/>
              <a:t>02</a:t>
            </a:r>
            <a:endParaRPr lang="en" sz="8800" dirty="0"/>
          </a:p>
        </p:txBody>
      </p:sp>
    </p:spTree>
    <p:extLst>
      <p:ext uri="{BB962C8B-B14F-4D97-AF65-F5344CB8AC3E}">
        <p14:creationId xmlns:p14="http://schemas.microsoft.com/office/powerpoint/2010/main" val="170117444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15238"/>
        <p:cNvGrpSpPr/>
        <p:nvPr/>
      </p:nvGrpSpPr>
      <p:grpSpPr>
        <a:xfrm>
          <a:off x="0" y="0"/>
          <a:ext cx="0" cy="0"/>
          <a:chOff x="0" y="0"/>
          <a:chExt cx="0" cy="0"/>
        </a:xfrm>
      </p:grpSpPr>
      <p:sp>
        <p:nvSpPr>
          <p:cNvPr id="15239" name="Google Shape;15239;p54"/>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lvl="0"/>
            <a:r>
              <a:rPr lang="en" sz="3200" b="1" dirty="0">
                <a:latin typeface="Times New Roman" panose="02020603050405020304" pitchFamily="18" charset="0"/>
                <a:cs typeface="Times New Roman" panose="02020603050405020304" pitchFamily="18" charset="0"/>
              </a:rPr>
              <a:t>THẢO LUẬN PHIẾU HỌC TẬP SỐ </a:t>
            </a:r>
            <a:r>
              <a:rPr lang="en" sz="3200" b="1" dirty="0" smtClean="0">
                <a:latin typeface="Times New Roman" panose="02020603050405020304" pitchFamily="18" charset="0"/>
                <a:cs typeface="Times New Roman" panose="02020603050405020304" pitchFamily="18" charset="0"/>
              </a:rPr>
              <a:t>5</a:t>
            </a:r>
            <a:endParaRPr sz="3200" b="1" dirty="0">
              <a:latin typeface="Times New Roman" panose="02020603050405020304" pitchFamily="18" charset="0"/>
              <a:cs typeface="Times New Roman" panose="02020603050405020304" pitchFamily="18" charset="0"/>
            </a:endParaRPr>
          </a:p>
        </p:txBody>
      </p:sp>
      <p:grpSp>
        <p:nvGrpSpPr>
          <p:cNvPr id="15241" name="Google Shape;15241;p54"/>
          <p:cNvGrpSpPr/>
          <p:nvPr/>
        </p:nvGrpSpPr>
        <p:grpSpPr>
          <a:xfrm>
            <a:off x="-18359" y="360036"/>
            <a:ext cx="470274" cy="548630"/>
            <a:chOff x="9873" y="1240062"/>
            <a:chExt cx="545434" cy="640998"/>
          </a:xfrm>
        </p:grpSpPr>
        <p:cxnSp>
          <p:nvCxnSpPr>
            <p:cNvPr id="15242" name="Google Shape;15242;p54"/>
            <p:cNvCxnSpPr>
              <a:stCxn id="15243" idx="6"/>
              <a:endCxn id="15244"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45" name="Google Shape;15245;p54"/>
            <p:cNvGrpSpPr/>
            <p:nvPr/>
          </p:nvGrpSpPr>
          <p:grpSpPr>
            <a:xfrm rot="10800000">
              <a:off x="9873" y="1628460"/>
              <a:ext cx="252600" cy="252600"/>
              <a:chOff x="6804422" y="-316297"/>
              <a:chExt cx="252600" cy="252600"/>
            </a:xfrm>
          </p:grpSpPr>
          <p:sp>
            <p:nvSpPr>
              <p:cNvPr id="15246" name="Google Shape;15246;p54"/>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47" name="Google Shape;15247;p54"/>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48" name="Google Shape;15248;p54"/>
            <p:cNvGrpSpPr/>
            <p:nvPr/>
          </p:nvGrpSpPr>
          <p:grpSpPr>
            <a:xfrm rot="10800000">
              <a:off x="39879" y="1240062"/>
              <a:ext cx="192600" cy="192600"/>
              <a:chOff x="7291941" y="112804"/>
              <a:chExt cx="192600" cy="192600"/>
            </a:xfrm>
          </p:grpSpPr>
          <p:sp>
            <p:nvSpPr>
              <p:cNvPr id="15244" name="Google Shape;15244;p54"/>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49" name="Google Shape;15249;p54"/>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50" name="Google Shape;15250;p54"/>
            <p:cNvGrpSpPr/>
            <p:nvPr/>
          </p:nvGrpSpPr>
          <p:grpSpPr>
            <a:xfrm rot="10800000">
              <a:off x="295808" y="1422120"/>
              <a:ext cx="259500" cy="259500"/>
              <a:chOff x="6969112" y="-17269"/>
              <a:chExt cx="259500" cy="259500"/>
            </a:xfrm>
          </p:grpSpPr>
          <p:sp>
            <p:nvSpPr>
              <p:cNvPr id="15243" name="Google Shape;15243;p54"/>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51" name="Google Shape;15251;p54"/>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52" name="Google Shape;15252;p54"/>
            <p:cNvCxnSpPr>
              <a:stCxn id="15246" idx="3"/>
              <a:endCxn id="15243"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0" name="Rectangle 19"/>
          <p:cNvSpPr/>
          <p:nvPr/>
        </p:nvSpPr>
        <p:spPr>
          <a:xfrm>
            <a:off x="383993" y="3238816"/>
            <a:ext cx="4895850" cy="1200329"/>
          </a:xfrm>
          <a:prstGeom prst="rect">
            <a:avLst/>
          </a:prstGeom>
        </p:spPr>
        <p:txBody>
          <a:bodyPr wrap="square">
            <a:spAutoFit/>
          </a:bodyPr>
          <a:lstStyle/>
          <a:p>
            <a:pPr algn="ctr"/>
            <a:r>
              <a:rPr lang="en-US" sz="2000" b="1" dirty="0" err="1" smtClean="0">
                <a:latin typeface="Times New Roman" panose="02020603050405020304" pitchFamily="18" charset="0"/>
                <a:ea typeface="Calibri" panose="020F0502020204030204" pitchFamily="34" charset="0"/>
                <a:cs typeface="Times New Roman" panose="02020603050405020304" pitchFamily="18" charset="0"/>
              </a:rPr>
              <a:t>Hình</a:t>
            </a:r>
            <a:r>
              <a:rPr lang="en-US" sz="2000" b="1" dirty="0" smtClean="0">
                <a:latin typeface="Times New Roman" panose="02020603050405020304" pitchFamily="18" charset="0"/>
                <a:ea typeface="Calibri" panose="020F0502020204030204" pitchFamily="34" charset="0"/>
                <a:cs typeface="Times New Roman" panose="02020603050405020304" pitchFamily="18" charset="0"/>
              </a:rPr>
              <a:t> 6.6 </a:t>
            </a:r>
            <a:r>
              <a:rPr lang="vi-VN" sz="2400" dirty="0">
                <a:latin typeface="Times New Roman" panose="02020603050405020304" pitchFamily="18" charset="0"/>
                <a:cs typeface="Times New Roman" panose="02020603050405020304" pitchFamily="18" charset="0"/>
              </a:rPr>
              <a:t>Sơ đồ mô tả sự hình thành liên kết cộng hoá trị trong phân tử nước.</a:t>
            </a:r>
            <a:endParaRPr lang="en-US" sz="2400" dirty="0">
              <a:latin typeface="Times New Roman" panose="02020603050405020304" pitchFamily="18" charset="0"/>
              <a:cs typeface="Times New Roman" panose="02020603050405020304" pitchFamily="18" charset="0"/>
            </a:endParaRPr>
          </a:p>
        </p:txBody>
      </p:sp>
      <p:sp>
        <p:nvSpPr>
          <p:cNvPr id="2" name="Subtitle 1"/>
          <p:cNvSpPr>
            <a:spLocks noGrp="1"/>
          </p:cNvSpPr>
          <p:nvPr>
            <p:ph type="subTitle" idx="1"/>
          </p:nvPr>
        </p:nvSpPr>
        <p:spPr>
          <a:xfrm>
            <a:off x="5279843" y="2137945"/>
            <a:ext cx="3529932" cy="1280100"/>
          </a:xfrm>
        </p:spPr>
        <p:txBody>
          <a:bodyPr/>
          <a:lstStyle/>
          <a:p>
            <a:pPr marL="139700" indent="0" algn="l"/>
            <a:r>
              <a:rPr lang="vi-VN" sz="1800" b="1" dirty="0">
                <a:latin typeface="Times New Roman" panose="02020603050405020304" pitchFamily="18" charset="0"/>
                <a:cs typeface="Times New Roman" panose="02020603050405020304" pitchFamily="18" charset="0"/>
              </a:rPr>
              <a:t>Dựa vào sách giáo khoa trả lời câu hỏi sau?</a:t>
            </a:r>
          </a:p>
          <a:p>
            <a:pPr marL="139700" indent="0" algn="l"/>
            <a:r>
              <a:rPr lang="vi-VN" sz="1800" dirty="0">
                <a:latin typeface="Times New Roman" panose="02020603050405020304" pitchFamily="18" charset="0"/>
                <a:cs typeface="Times New Roman" panose="02020603050405020304" pitchFamily="18" charset="0"/>
              </a:rPr>
              <a:t>1/ Số electron lớp ngài cùng của H và O trước và sau khi tạo thành liên kết cộng hóa trị?</a:t>
            </a:r>
          </a:p>
          <a:p>
            <a:pPr marL="139700" indent="0" algn="l"/>
            <a:r>
              <a:rPr lang="vi-VN" sz="1800" dirty="0">
                <a:latin typeface="Times New Roman" panose="02020603050405020304" pitchFamily="18" charset="0"/>
                <a:cs typeface="Times New Roman" panose="02020603050405020304" pitchFamily="18" charset="0"/>
              </a:rPr>
              <a:t>2/ Số electron của H và O sau khi tạo thành liên kết cộng hóa trị giống với lớp vỏ của nguyên tố khí hiếm nào?</a:t>
            </a:r>
          </a:p>
          <a:p>
            <a:pPr marL="139700" indent="0" algn="l"/>
            <a:r>
              <a:rPr lang="vi-VN" sz="1800" dirty="0">
                <a:latin typeface="Times New Roman" panose="02020603050405020304" pitchFamily="18" charset="0"/>
                <a:cs typeface="Times New Roman" panose="02020603050405020304" pitchFamily="18" charset="0"/>
              </a:rPr>
              <a:t>3/ Các chất cộng hóa trị tồn tại ở những trạng thái nào?</a:t>
            </a:r>
          </a:p>
          <a:p>
            <a:endParaRPr lang="en-US" dirty="0">
              <a:latin typeface="Times New Roman" panose="02020603050405020304" pitchFamily="18" charset="0"/>
              <a:cs typeface="Times New Roman" panose="02020603050405020304" pitchFamily="18" charset="0"/>
            </a:endParaRPr>
          </a:p>
        </p:txBody>
      </p:sp>
      <p:sp>
        <p:nvSpPr>
          <p:cNvPr id="7" name="AutoShape 13" descr="Clip nghệ thuật dấu chấm Hỏi Western Véc tơ đồ Hoạ - png tải về - Miễn phí  trong suốt Hành Vi Con Người png Tải về."/>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AutoShape 15" descr="Clip nghệ thuật dấu chấm Hỏi Western Véc tơ đồ Hoạ - png tải về - Miễn phí  trong suốt Hành Vi Con Người png Tải về."/>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21" name="Picture 20"/>
          <p:cNvPicPr/>
          <p:nvPr/>
        </p:nvPicPr>
        <p:blipFill>
          <a:blip r:embed="rId3" cstate="print">
            <a:extLst>
              <a:ext uri="{BEBA8EAE-BF5A-486C-A8C5-ECC9F3942E4B}">
                <a14:imgProps xmlns:a14="http://schemas.microsoft.com/office/drawing/2010/main">
                  <a14:imgLayer r:embed="rId4">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383993" y="1071179"/>
            <a:ext cx="4811461" cy="1973357"/>
          </a:xfrm>
          <a:prstGeom prst="rect">
            <a:avLst/>
          </a:prstGeom>
          <a:noFill/>
          <a:ln>
            <a:noFill/>
          </a:ln>
        </p:spPr>
      </p:pic>
      <p:pic>
        <p:nvPicPr>
          <p:cNvPr id="4" name="Picture 3"/>
          <p:cNvPicPr>
            <a:picLocks noChangeAspect="1"/>
          </p:cNvPicPr>
          <p:nvPr/>
        </p:nvPicPr>
        <p:blipFill>
          <a:blip r:embed="rId5"/>
          <a:stretch>
            <a:fillRect/>
          </a:stretch>
        </p:blipFill>
        <p:spPr>
          <a:xfrm>
            <a:off x="604038" y="312738"/>
            <a:ext cx="779789" cy="618880"/>
          </a:xfrm>
          <a:prstGeom prst="rect">
            <a:avLst/>
          </a:prstGeom>
        </p:spPr>
      </p:pic>
    </p:spTree>
    <p:extLst>
      <p:ext uri="{BB962C8B-B14F-4D97-AF65-F5344CB8AC3E}">
        <p14:creationId xmlns:p14="http://schemas.microsoft.com/office/powerpoint/2010/main" val="33509526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17622"/>
        <p:cNvGrpSpPr/>
        <p:nvPr/>
      </p:nvGrpSpPr>
      <p:grpSpPr>
        <a:xfrm>
          <a:off x="0" y="0"/>
          <a:ext cx="0" cy="0"/>
          <a:chOff x="0" y="0"/>
          <a:chExt cx="0" cy="0"/>
        </a:xfrm>
      </p:grpSpPr>
      <p:sp>
        <p:nvSpPr>
          <p:cNvPr id="17623" name="Google Shape;17623;p62"/>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BÁO CÁO THẢO LUẬN</a:t>
            </a:r>
            <a:endParaRPr b="1" dirty="0">
              <a:latin typeface="Times New Roman" panose="02020603050405020304" pitchFamily="18" charset="0"/>
              <a:cs typeface="Times New Roman" panose="02020603050405020304" pitchFamily="18" charset="0"/>
            </a:endParaRPr>
          </a:p>
        </p:txBody>
      </p:sp>
      <p:grpSp>
        <p:nvGrpSpPr>
          <p:cNvPr id="17625" name="Google Shape;17625;p62"/>
          <p:cNvGrpSpPr/>
          <p:nvPr/>
        </p:nvGrpSpPr>
        <p:grpSpPr>
          <a:xfrm>
            <a:off x="104720" y="357140"/>
            <a:ext cx="470274" cy="548630"/>
            <a:chOff x="9873" y="1240062"/>
            <a:chExt cx="545434" cy="640998"/>
          </a:xfrm>
        </p:grpSpPr>
        <p:cxnSp>
          <p:nvCxnSpPr>
            <p:cNvPr id="17626" name="Google Shape;17626;p62"/>
            <p:cNvCxnSpPr>
              <a:stCxn id="17627" idx="6"/>
              <a:endCxn id="176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7629" name="Google Shape;17629;p62"/>
            <p:cNvGrpSpPr/>
            <p:nvPr/>
          </p:nvGrpSpPr>
          <p:grpSpPr>
            <a:xfrm rot="10800000">
              <a:off x="9873" y="1628460"/>
              <a:ext cx="252600" cy="252600"/>
              <a:chOff x="6804422" y="-316297"/>
              <a:chExt cx="252600" cy="252600"/>
            </a:xfrm>
          </p:grpSpPr>
          <p:sp>
            <p:nvSpPr>
              <p:cNvPr id="17630" name="Google Shape;17630;p6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1" name="Google Shape;17631;p6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2" name="Google Shape;17632;p62"/>
            <p:cNvGrpSpPr/>
            <p:nvPr/>
          </p:nvGrpSpPr>
          <p:grpSpPr>
            <a:xfrm rot="10800000">
              <a:off x="39879" y="1240062"/>
              <a:ext cx="192600" cy="192600"/>
              <a:chOff x="7291941" y="112804"/>
              <a:chExt cx="192600" cy="192600"/>
            </a:xfrm>
          </p:grpSpPr>
          <p:sp>
            <p:nvSpPr>
              <p:cNvPr id="17628" name="Google Shape;17628;p6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3" name="Google Shape;17633;p6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4" name="Google Shape;17634;p62"/>
            <p:cNvGrpSpPr/>
            <p:nvPr/>
          </p:nvGrpSpPr>
          <p:grpSpPr>
            <a:xfrm rot="10800000">
              <a:off x="295808" y="1422120"/>
              <a:ext cx="259500" cy="259500"/>
              <a:chOff x="6969112" y="-17269"/>
              <a:chExt cx="259500" cy="259500"/>
            </a:xfrm>
          </p:grpSpPr>
          <p:sp>
            <p:nvSpPr>
              <p:cNvPr id="17627" name="Google Shape;17627;p6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5" name="Google Shape;17635;p6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cxnSp>
          <p:nvCxnSpPr>
            <p:cNvPr id="17636" name="Google Shape;17636;p62"/>
            <p:cNvCxnSpPr>
              <a:stCxn id="17630" idx="3"/>
              <a:endCxn id="17627"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4" name="Picture 3"/>
          <p:cNvPicPr>
            <a:picLocks noChangeAspect="1"/>
          </p:cNvPicPr>
          <p:nvPr/>
        </p:nvPicPr>
        <p:blipFill>
          <a:blip r:embed="rId3"/>
          <a:stretch>
            <a:fillRect/>
          </a:stretch>
        </p:blipFill>
        <p:spPr>
          <a:xfrm>
            <a:off x="5380553" y="1485901"/>
            <a:ext cx="2442836" cy="2476682"/>
          </a:xfrm>
          <a:prstGeom prst="rect">
            <a:avLst/>
          </a:prstGeom>
        </p:spPr>
      </p:pic>
      <p:pic>
        <p:nvPicPr>
          <p:cNvPr id="7" name="Picture 6"/>
          <p:cNvPicPr>
            <a:picLocks noChangeAspect="1"/>
          </p:cNvPicPr>
          <p:nvPr/>
        </p:nvPicPr>
        <p:blipFill>
          <a:blip r:embed="rId4"/>
          <a:stretch>
            <a:fillRect/>
          </a:stretch>
        </p:blipFill>
        <p:spPr>
          <a:xfrm>
            <a:off x="928008" y="1485901"/>
            <a:ext cx="3189666" cy="2476682"/>
          </a:xfrm>
          <a:prstGeom prst="rect">
            <a:avLst/>
          </a:prstGeom>
        </p:spPr>
      </p:pic>
    </p:spTree>
    <p:extLst>
      <p:ext uri="{BB962C8B-B14F-4D97-AF65-F5344CB8AC3E}">
        <p14:creationId xmlns:p14="http://schemas.microsoft.com/office/powerpoint/2010/main" val="10523150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19699"/>
        <p:cNvGrpSpPr/>
        <p:nvPr/>
      </p:nvGrpSpPr>
      <p:grpSpPr>
        <a:xfrm>
          <a:off x="0" y="0"/>
          <a:ext cx="0" cy="0"/>
          <a:chOff x="0" y="0"/>
          <a:chExt cx="0" cy="0"/>
        </a:xfrm>
      </p:grpSpPr>
      <p:sp>
        <p:nvSpPr>
          <p:cNvPr id="19700" name="Google Shape;19700;p74"/>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dirty="0" smtClean="0">
                <a:latin typeface="Times New Roman" panose="02020603050405020304" pitchFamily="18" charset="0"/>
                <a:cs typeface="Times New Roman" panose="02020603050405020304" pitchFamily="18" charset="0"/>
              </a:rPr>
              <a:t> ĐÁP ÁN</a:t>
            </a:r>
            <a:endParaRPr dirty="0">
              <a:latin typeface="Times New Roman" panose="02020603050405020304" pitchFamily="18" charset="0"/>
              <a:cs typeface="Times New Roman" panose="02020603050405020304" pitchFamily="18" charset="0"/>
            </a:endParaRPr>
          </a:p>
        </p:txBody>
      </p:sp>
      <p:grpSp>
        <p:nvGrpSpPr>
          <p:cNvPr id="19702" name="Google Shape;19702;p74"/>
          <p:cNvGrpSpPr/>
          <p:nvPr/>
        </p:nvGrpSpPr>
        <p:grpSpPr>
          <a:xfrm>
            <a:off x="104720" y="357140"/>
            <a:ext cx="470274" cy="548630"/>
            <a:chOff x="9873" y="1240062"/>
            <a:chExt cx="545434" cy="640998"/>
          </a:xfrm>
        </p:grpSpPr>
        <p:cxnSp>
          <p:nvCxnSpPr>
            <p:cNvPr id="19703" name="Google Shape;19703;p74"/>
            <p:cNvCxnSpPr>
              <a:stCxn id="19704" idx="6"/>
              <a:endCxn id="19705"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9706" name="Google Shape;19706;p74"/>
            <p:cNvGrpSpPr/>
            <p:nvPr/>
          </p:nvGrpSpPr>
          <p:grpSpPr>
            <a:xfrm rot="10800000">
              <a:off x="9873" y="1628460"/>
              <a:ext cx="252600" cy="252600"/>
              <a:chOff x="6804422" y="-316297"/>
              <a:chExt cx="252600" cy="252600"/>
            </a:xfrm>
          </p:grpSpPr>
          <p:sp>
            <p:nvSpPr>
              <p:cNvPr id="19707" name="Google Shape;19707;p74"/>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08" name="Google Shape;19708;p74"/>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09" name="Google Shape;19709;p74"/>
            <p:cNvGrpSpPr/>
            <p:nvPr/>
          </p:nvGrpSpPr>
          <p:grpSpPr>
            <a:xfrm rot="10800000">
              <a:off x="39879" y="1240062"/>
              <a:ext cx="192600" cy="192600"/>
              <a:chOff x="7291941" y="112804"/>
              <a:chExt cx="192600" cy="192600"/>
            </a:xfrm>
          </p:grpSpPr>
          <p:sp>
            <p:nvSpPr>
              <p:cNvPr id="19705" name="Google Shape;19705;p74"/>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10" name="Google Shape;19710;p74"/>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11" name="Google Shape;19711;p74"/>
            <p:cNvGrpSpPr/>
            <p:nvPr/>
          </p:nvGrpSpPr>
          <p:grpSpPr>
            <a:xfrm rot="10800000">
              <a:off x="295808" y="1422120"/>
              <a:ext cx="259500" cy="259500"/>
              <a:chOff x="6969112" y="-17269"/>
              <a:chExt cx="259500" cy="259500"/>
            </a:xfrm>
          </p:grpSpPr>
          <p:sp>
            <p:nvSpPr>
              <p:cNvPr id="19704" name="Google Shape;19704;p74"/>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12" name="Google Shape;19712;p74"/>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9713" name="Google Shape;19713;p74"/>
            <p:cNvCxnSpPr>
              <a:stCxn id="19707" idx="3"/>
              <a:endCxn id="19704"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3044695" y="1082447"/>
            <a:ext cx="5588434" cy="3748719"/>
          </a:xfrm>
          <a:prstGeom prst="rect">
            <a:avLst/>
          </a:prstGeom>
        </p:spPr>
        <p:txBody>
          <a:bodyPr wrap="square">
            <a:spAutoFit/>
          </a:bodyPr>
          <a:lstStyle/>
          <a:p>
            <a:pPr>
              <a:lnSpc>
                <a:spcPct val="120000"/>
              </a:lnSpc>
              <a:tabLst>
                <a:tab pos="180340" algn="l"/>
                <a:tab pos="540385" algn="l"/>
              </a:tabLst>
            </a:pPr>
            <a:r>
              <a:rPr lang="vi-VN" sz="1800" b="1" dirty="0">
                <a:latin typeface="+mj-lt"/>
                <a:ea typeface="Calibri" panose="020F0502020204030204" pitchFamily="34" charset="0"/>
              </a:rPr>
              <a:t>1/ Số electron lớp ngài cùng của H trước là 1 electron và sau khi tạo thành liên kết cộng hóa trị là 2 electron. Số electron lớp ngài cùng của O trước là 6 electron và sau khi tạo thành liên kết cộng hóa trị là 8 electron.</a:t>
            </a:r>
          </a:p>
          <a:p>
            <a:pPr>
              <a:lnSpc>
                <a:spcPct val="120000"/>
              </a:lnSpc>
              <a:tabLst>
                <a:tab pos="180340" algn="l"/>
                <a:tab pos="540385" algn="l"/>
              </a:tabLst>
            </a:pPr>
            <a:r>
              <a:rPr lang="vi-VN" sz="1800" b="1" dirty="0">
                <a:latin typeface="+mj-lt"/>
                <a:ea typeface="Calibri" panose="020F0502020204030204" pitchFamily="34" charset="0"/>
              </a:rPr>
              <a:t>2/ Số electron lớp ngài cùng của H sau khi tạo thành liên kết cộng hóa trị giống với nguyên tố khí hiếm He. Số electron của O sau khi tạo thành liên kết cộng hóa trị giống với lớp vỏ của nguyên tố khí hiếm Ne.</a:t>
            </a:r>
          </a:p>
          <a:p>
            <a:pPr>
              <a:lnSpc>
                <a:spcPct val="120000"/>
              </a:lnSpc>
              <a:tabLst>
                <a:tab pos="180340" algn="l"/>
                <a:tab pos="540385" algn="l"/>
              </a:tabLst>
            </a:pPr>
            <a:r>
              <a:rPr lang="vi-VN" sz="1800" b="1" dirty="0">
                <a:latin typeface="+mj-lt"/>
                <a:ea typeface="Calibri" panose="020F0502020204030204" pitchFamily="34" charset="0"/>
              </a:rPr>
              <a:t>3/ Các chất cộng hoá trị có thể là chất khí, chất lỏng hay chất rắn. Các chất cộng hoá trị thường có nhiệt độ nóng chảy và nhiệt độ sôi thấp.</a:t>
            </a:r>
          </a:p>
        </p:txBody>
      </p:sp>
      <p:pic>
        <p:nvPicPr>
          <p:cNvPr id="22" name="Picture 21"/>
          <p:cNvPicPr/>
          <p:nvPr/>
        </p:nvPicPr>
        <p:blipFill rotWithShape="1">
          <a:blip r:embed="rId3" cstate="print">
            <a:extLst>
              <a:ext uri="{BEBA8EAE-BF5A-486C-A8C5-ECC9F3942E4B}">
                <a14:imgProps xmlns:a14="http://schemas.microsoft.com/office/drawing/2010/main">
                  <a14:imgLayer r:embed="rId4">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l="5409" r="47079" b="11584"/>
          <a:stretch/>
        </p:blipFill>
        <p:spPr bwMode="auto">
          <a:xfrm>
            <a:off x="574717" y="1082447"/>
            <a:ext cx="2286000" cy="1744757"/>
          </a:xfrm>
          <a:prstGeom prst="rect">
            <a:avLst/>
          </a:prstGeom>
          <a:noFill/>
          <a:ln>
            <a:noFill/>
          </a:ln>
        </p:spPr>
      </p:pic>
      <p:pic>
        <p:nvPicPr>
          <p:cNvPr id="23" name="Picture 22"/>
          <p:cNvPicPr/>
          <p:nvPr/>
        </p:nvPicPr>
        <p:blipFill rotWithShape="1">
          <a:blip r:embed="rId3" cstate="print">
            <a:extLst>
              <a:ext uri="{BEBA8EAE-BF5A-486C-A8C5-ECC9F3942E4B}">
                <a14:imgProps xmlns:a14="http://schemas.microsoft.com/office/drawing/2010/main">
                  <a14:imgLayer r:embed="rId4">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l="51625" t="18430" r="35315" b="57348"/>
          <a:stretch/>
        </p:blipFill>
        <p:spPr bwMode="auto">
          <a:xfrm rot="5400000">
            <a:off x="1403513" y="2424602"/>
            <a:ext cx="628407" cy="477983"/>
          </a:xfrm>
          <a:prstGeom prst="rect">
            <a:avLst/>
          </a:prstGeom>
          <a:noFill/>
          <a:ln>
            <a:noFill/>
          </a:ln>
        </p:spPr>
      </p:pic>
      <p:pic>
        <p:nvPicPr>
          <p:cNvPr id="24" name="Picture 23"/>
          <p:cNvPicPr/>
          <p:nvPr/>
        </p:nvPicPr>
        <p:blipFill rotWithShape="1">
          <a:blip r:embed="rId3" cstate="print">
            <a:extLst>
              <a:ext uri="{BEBA8EAE-BF5A-486C-A8C5-ECC9F3942E4B}">
                <a14:imgProps xmlns:a14="http://schemas.microsoft.com/office/drawing/2010/main">
                  <a14:imgLayer r:embed="rId4">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l="65811" t="4972" r="1944" b="11584"/>
          <a:stretch/>
        </p:blipFill>
        <p:spPr bwMode="auto">
          <a:xfrm>
            <a:off x="859229" y="3054927"/>
            <a:ext cx="1551462" cy="1646636"/>
          </a:xfrm>
          <a:prstGeom prst="rect">
            <a:avLst/>
          </a:prstGeom>
          <a:noFill/>
          <a:ln>
            <a:noFill/>
          </a:ln>
        </p:spPr>
      </p:pic>
    </p:spTree>
    <p:extLst>
      <p:ext uri="{BB962C8B-B14F-4D97-AF65-F5344CB8AC3E}">
        <p14:creationId xmlns:p14="http://schemas.microsoft.com/office/powerpoint/2010/main" val="107506583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4632"/>
        <p:cNvGrpSpPr/>
        <p:nvPr/>
      </p:nvGrpSpPr>
      <p:grpSpPr>
        <a:xfrm>
          <a:off x="0" y="0"/>
          <a:ext cx="0" cy="0"/>
          <a:chOff x="0" y="0"/>
          <a:chExt cx="0" cy="0"/>
        </a:xfrm>
      </p:grpSpPr>
      <p:sp>
        <p:nvSpPr>
          <p:cNvPr id="14633" name="Google Shape;14633;p41"/>
          <p:cNvSpPr txBox="1">
            <a:spLocks noGrp="1"/>
          </p:cNvSpPr>
          <p:nvPr>
            <p:ph type="title"/>
          </p:nvPr>
        </p:nvSpPr>
        <p:spPr>
          <a:xfrm>
            <a:off x="259773" y="1210875"/>
            <a:ext cx="8250382" cy="1897500"/>
          </a:xfrm>
          <a:prstGeom prst="rect">
            <a:avLst/>
          </a:prstGeom>
        </p:spPr>
        <p:txBody>
          <a:bodyPr spcFirstLastPara="1" wrap="square" lIns="91425" tIns="45700" rIns="91425" bIns="91425" anchor="ctr" anchorCtr="0">
            <a:noAutofit/>
          </a:bodyPr>
          <a:lstStyle/>
          <a:p>
            <a:pPr marL="0" lvl="0" indent="0" algn="ctr" rtl="0">
              <a:spcBef>
                <a:spcPts val="0"/>
              </a:spcBef>
              <a:spcAft>
                <a:spcPts val="0"/>
              </a:spcAft>
              <a:buNone/>
            </a:pPr>
            <a:r>
              <a:rPr lang="en" dirty="0" smtClean="0">
                <a:latin typeface="Times New Roman" panose="02020603050405020304" pitchFamily="18" charset="0"/>
                <a:cs typeface="Times New Roman" panose="02020603050405020304" pitchFamily="18" charset="0"/>
              </a:rPr>
              <a:t>KHỞI ĐỘNG</a:t>
            </a:r>
            <a:r>
              <a:rPr lang="en" dirty="0" smtClean="0">
                <a:solidFill>
                  <a:schemeClr val="accent5"/>
                </a:solidFill>
                <a:latin typeface="Times New Roman" panose="02020603050405020304" pitchFamily="18" charset="0"/>
                <a:cs typeface="Times New Roman" panose="02020603050405020304" pitchFamily="18" charset="0"/>
              </a:rPr>
              <a:t>!</a:t>
            </a:r>
            <a:endParaRPr dirty="0">
              <a:solidFill>
                <a:schemeClr val="accent5"/>
              </a:solidFill>
              <a:latin typeface="Times New Roman" panose="02020603050405020304" pitchFamily="18" charset="0"/>
              <a:cs typeface="Times New Roman" panose="02020603050405020304" pitchFamily="18" charset="0"/>
            </a:endParaRPr>
          </a:p>
        </p:txBody>
      </p:sp>
      <p:sp>
        <p:nvSpPr>
          <p:cNvPr id="14634" name="Google Shape;14634;p41"/>
          <p:cNvSpPr txBox="1">
            <a:spLocks noGrp="1"/>
          </p:cNvSpPr>
          <p:nvPr>
            <p:ph type="subTitle" idx="1"/>
          </p:nvPr>
        </p:nvSpPr>
        <p:spPr>
          <a:xfrm>
            <a:off x="1543500" y="3108379"/>
            <a:ext cx="6057000" cy="395837"/>
          </a:xfrm>
          <a:prstGeom prst="rect">
            <a:avLst/>
          </a:prstGeom>
        </p:spPr>
        <p:txBody>
          <a:bodyPr spcFirstLastPara="1" wrap="square" lIns="182875" tIns="91425" rIns="182875" bIns="91425" anchor="ctr" anchorCtr="0">
            <a:noAutofit/>
          </a:bodyPr>
          <a:lstStyle/>
          <a:p>
            <a:pPr marL="0" lvl="0" indent="0" algn="ctr" rtl="0">
              <a:spcBef>
                <a:spcPts val="0"/>
              </a:spcBef>
              <a:spcAft>
                <a:spcPts val="0"/>
              </a:spcAft>
              <a:buNone/>
            </a:pPr>
            <a:r>
              <a:rPr lang="en" dirty="0" smtClean="0">
                <a:latin typeface="Times New Roman" panose="02020603050405020304" pitchFamily="18" charset="0"/>
                <a:cs typeface="Times New Roman" panose="02020603050405020304" pitchFamily="18" charset="0"/>
              </a:rPr>
              <a:t>NGUYỄN THANH KIM HUỆ</a:t>
            </a:r>
            <a:endParaRPr dirty="0">
              <a:latin typeface="Times New Roman" panose="02020603050405020304" pitchFamily="18" charset="0"/>
              <a:cs typeface="Times New Roman" panose="02020603050405020304" pitchFamily="18" charset="0"/>
            </a:endParaRPr>
          </a:p>
        </p:txBody>
      </p:sp>
      <p:grpSp>
        <p:nvGrpSpPr>
          <p:cNvPr id="14635" name="Google Shape;14635;p41"/>
          <p:cNvGrpSpPr/>
          <p:nvPr/>
        </p:nvGrpSpPr>
        <p:grpSpPr>
          <a:xfrm rot="3962041">
            <a:off x="7065659" y="41205"/>
            <a:ext cx="1348354" cy="1071102"/>
            <a:chOff x="343445" y="291733"/>
            <a:chExt cx="1348335" cy="1071087"/>
          </a:xfrm>
        </p:grpSpPr>
        <p:cxnSp>
          <p:nvCxnSpPr>
            <p:cNvPr id="14636" name="Google Shape;14636;p41"/>
            <p:cNvCxnSpPr/>
            <p:nvPr/>
          </p:nvCxnSpPr>
          <p:spPr>
            <a:xfrm rot="900154" flipH="1">
              <a:off x="585679" y="787336"/>
              <a:ext cx="435753" cy="219915"/>
            </a:xfrm>
            <a:prstGeom prst="straightConnector1">
              <a:avLst/>
            </a:prstGeom>
            <a:noFill/>
            <a:ln w="19050" cap="flat" cmpd="sng">
              <a:solidFill>
                <a:schemeClr val="dk1"/>
              </a:solidFill>
              <a:prstDash val="solid"/>
              <a:round/>
              <a:headEnd type="none" w="med" len="med"/>
              <a:tailEnd type="none" w="med" len="med"/>
            </a:ln>
          </p:spPr>
        </p:cxnSp>
        <p:cxnSp>
          <p:nvCxnSpPr>
            <p:cNvPr id="14637" name="Google Shape;14637;p41"/>
            <p:cNvCxnSpPr>
              <a:stCxn id="14638" idx="6"/>
            </p:cNvCxnSpPr>
            <p:nvPr/>
          </p:nvCxnSpPr>
          <p:spPr>
            <a:xfrm rot="-3962251" flipH="1">
              <a:off x="375751" y="1117375"/>
              <a:ext cx="180234" cy="22693"/>
            </a:xfrm>
            <a:prstGeom prst="straightConnector1">
              <a:avLst/>
            </a:prstGeom>
            <a:noFill/>
            <a:ln w="19050" cap="flat" cmpd="sng">
              <a:solidFill>
                <a:schemeClr val="dk1"/>
              </a:solidFill>
              <a:prstDash val="solid"/>
              <a:round/>
              <a:headEnd type="none" w="med" len="med"/>
              <a:tailEnd type="none" w="med" len="med"/>
            </a:ln>
          </p:spPr>
        </p:cxnSp>
        <p:grpSp>
          <p:nvGrpSpPr>
            <p:cNvPr id="14639" name="Google Shape;14639;p41"/>
            <p:cNvGrpSpPr/>
            <p:nvPr/>
          </p:nvGrpSpPr>
          <p:grpSpPr>
            <a:xfrm rot="5400000">
              <a:off x="752644" y="639830"/>
              <a:ext cx="530713" cy="530713"/>
              <a:chOff x="6804422" y="-316297"/>
              <a:chExt cx="252600" cy="252600"/>
            </a:xfrm>
          </p:grpSpPr>
          <p:sp>
            <p:nvSpPr>
              <p:cNvPr id="14640" name="Google Shape;14640;p41"/>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1" name="Google Shape;14641;p4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42" name="Google Shape;14642;p41"/>
            <p:cNvGrpSpPr/>
            <p:nvPr/>
          </p:nvGrpSpPr>
          <p:grpSpPr>
            <a:xfrm rot="5400000">
              <a:off x="343445" y="1149300"/>
              <a:ext cx="192600" cy="192600"/>
              <a:chOff x="7291941" y="112804"/>
              <a:chExt cx="192600" cy="192600"/>
            </a:xfrm>
          </p:grpSpPr>
          <p:sp>
            <p:nvSpPr>
              <p:cNvPr id="14643" name="Google Shape;14643;p41"/>
              <p:cNvSpPr/>
              <p:nvPr/>
            </p:nvSpPr>
            <p:spPr>
              <a:xfrm>
                <a:off x="7291941" y="112804"/>
                <a:ext cx="192600" cy="192600"/>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4" name="Google Shape;14644;p41"/>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45" name="Google Shape;14645;p41"/>
            <p:cNvGrpSpPr/>
            <p:nvPr/>
          </p:nvGrpSpPr>
          <p:grpSpPr>
            <a:xfrm rot="5400000">
              <a:off x="406618" y="826471"/>
              <a:ext cx="259500" cy="259500"/>
              <a:chOff x="6969112" y="-17269"/>
              <a:chExt cx="259500" cy="259500"/>
            </a:xfrm>
          </p:grpSpPr>
          <p:sp>
            <p:nvSpPr>
              <p:cNvPr id="14638" name="Google Shape;14638;p41"/>
              <p:cNvSpPr/>
              <p:nvPr/>
            </p:nvSpPr>
            <p:spPr>
              <a:xfrm rot="1641813">
                <a:off x="7002590" y="16208"/>
                <a:ext cx="192544" cy="192544"/>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6" name="Google Shape;14646;p41"/>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47" name="Google Shape;14647;p41"/>
            <p:cNvGrpSpPr/>
            <p:nvPr/>
          </p:nvGrpSpPr>
          <p:grpSpPr>
            <a:xfrm rot="5400000">
              <a:off x="1325788" y="996827"/>
              <a:ext cx="365992" cy="365992"/>
              <a:chOff x="6804422" y="-316297"/>
              <a:chExt cx="252600" cy="252600"/>
            </a:xfrm>
          </p:grpSpPr>
          <p:sp>
            <p:nvSpPr>
              <p:cNvPr id="14648" name="Google Shape;14648;p41"/>
              <p:cNvSpPr/>
              <p:nvPr/>
            </p:nvSpPr>
            <p:spPr>
              <a:xfrm rot="1373652">
                <a:off x="6834328" y="-286390"/>
                <a:ext cx="192787" cy="192787"/>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9" name="Google Shape;14649;p4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50" name="Google Shape;14650;p41"/>
            <p:cNvCxnSpPr>
              <a:stCxn id="14640" idx="0"/>
              <a:endCxn id="14648" idx="4"/>
            </p:cNvCxnSpPr>
            <p:nvPr/>
          </p:nvCxnSpPr>
          <p:spPr>
            <a:xfrm rot="-3956848" flipH="1">
              <a:off x="1263244" y="945787"/>
              <a:ext cx="58149" cy="217975"/>
            </a:xfrm>
            <a:prstGeom prst="straightConnector1">
              <a:avLst/>
            </a:prstGeom>
            <a:noFill/>
            <a:ln w="19050" cap="flat" cmpd="sng">
              <a:solidFill>
                <a:schemeClr val="dk1"/>
              </a:solidFill>
              <a:prstDash val="solid"/>
              <a:round/>
              <a:headEnd type="none" w="med" len="med"/>
              <a:tailEnd type="none" w="med" len="med"/>
            </a:ln>
          </p:spPr>
        </p:cxnSp>
        <p:grpSp>
          <p:nvGrpSpPr>
            <p:cNvPr id="14651" name="Google Shape;14651;p41"/>
            <p:cNvGrpSpPr/>
            <p:nvPr/>
          </p:nvGrpSpPr>
          <p:grpSpPr>
            <a:xfrm rot="5400000">
              <a:off x="1055529" y="291733"/>
              <a:ext cx="274500" cy="274500"/>
              <a:chOff x="6804422" y="-316297"/>
              <a:chExt cx="252600" cy="252600"/>
            </a:xfrm>
          </p:grpSpPr>
          <p:sp>
            <p:nvSpPr>
              <p:cNvPr id="14652" name="Google Shape;14652;p41"/>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53" name="Google Shape;14653;p4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54" name="Google Shape;14654;p41"/>
            <p:cNvCxnSpPr>
              <a:stCxn id="14640" idx="2"/>
              <a:endCxn id="14652" idx="6"/>
            </p:cNvCxnSpPr>
            <p:nvPr/>
          </p:nvCxnSpPr>
          <p:spPr>
            <a:xfrm rot="6836170" flipH="1">
              <a:off x="1024934" y="608051"/>
              <a:ext cx="198906" cy="27932"/>
            </a:xfrm>
            <a:prstGeom prst="straightConnector1">
              <a:avLst/>
            </a:prstGeom>
            <a:noFill/>
            <a:ln w="19050" cap="flat" cmpd="sng">
              <a:solidFill>
                <a:schemeClr val="dk1"/>
              </a:solidFill>
              <a:prstDash val="solid"/>
              <a:round/>
              <a:headEnd type="none" w="med" len="med"/>
              <a:tailEnd type="none" w="med" len="med"/>
            </a:ln>
          </p:spPr>
        </p:cxnSp>
      </p:gr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14658"/>
        <p:cNvGrpSpPr/>
        <p:nvPr/>
      </p:nvGrpSpPr>
      <p:grpSpPr>
        <a:xfrm>
          <a:off x="0" y="0"/>
          <a:ext cx="0" cy="0"/>
          <a:chOff x="0" y="0"/>
          <a:chExt cx="0" cy="0"/>
        </a:xfrm>
      </p:grpSpPr>
      <p:grpSp>
        <p:nvGrpSpPr>
          <p:cNvPr id="14662" name="Google Shape;14662;p42"/>
          <p:cNvGrpSpPr/>
          <p:nvPr/>
        </p:nvGrpSpPr>
        <p:grpSpPr>
          <a:xfrm>
            <a:off x="7647892" y="60030"/>
            <a:ext cx="1224600" cy="789709"/>
            <a:chOff x="343445" y="291733"/>
            <a:chExt cx="1348335" cy="1071087"/>
          </a:xfrm>
        </p:grpSpPr>
        <p:cxnSp>
          <p:nvCxnSpPr>
            <p:cNvPr id="14663" name="Google Shape;14663;p42"/>
            <p:cNvCxnSpPr/>
            <p:nvPr/>
          </p:nvCxnSpPr>
          <p:spPr>
            <a:xfrm flipH="1">
              <a:off x="564606" y="847494"/>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4664" name="Google Shape;14664;p42"/>
            <p:cNvCxnSpPr>
              <a:stCxn id="14665" idx="6"/>
            </p:cNvCxnSpPr>
            <p:nvPr/>
          </p:nvCxnSpPr>
          <p:spPr>
            <a:xfrm flipH="1">
              <a:off x="439918" y="1041721"/>
              <a:ext cx="52200" cy="174000"/>
            </a:xfrm>
            <a:prstGeom prst="straightConnector1">
              <a:avLst/>
            </a:prstGeom>
            <a:noFill/>
            <a:ln w="19050" cap="flat" cmpd="sng">
              <a:solidFill>
                <a:schemeClr val="dk1"/>
              </a:solidFill>
              <a:prstDash val="solid"/>
              <a:round/>
              <a:headEnd type="none" w="med" len="med"/>
              <a:tailEnd type="none" w="med" len="med"/>
            </a:ln>
          </p:spPr>
        </p:cxnSp>
        <p:grpSp>
          <p:nvGrpSpPr>
            <p:cNvPr id="14666" name="Google Shape;14666;p42"/>
            <p:cNvGrpSpPr/>
            <p:nvPr/>
          </p:nvGrpSpPr>
          <p:grpSpPr>
            <a:xfrm rot="5400000">
              <a:off x="752644" y="639830"/>
              <a:ext cx="530713" cy="530713"/>
              <a:chOff x="6804422" y="-316297"/>
              <a:chExt cx="252600" cy="252600"/>
            </a:xfrm>
          </p:grpSpPr>
          <p:sp>
            <p:nvSpPr>
              <p:cNvPr id="14667" name="Google Shape;14667;p42"/>
              <p:cNvSpPr/>
              <p:nvPr/>
            </p:nvSpPr>
            <p:spPr>
              <a:xfrm rot="1373652">
                <a:off x="6834328" y="-286390"/>
                <a:ext cx="192787" cy="19278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68" name="Google Shape;14668;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69" name="Google Shape;14669;p42"/>
            <p:cNvGrpSpPr/>
            <p:nvPr/>
          </p:nvGrpSpPr>
          <p:grpSpPr>
            <a:xfrm rot="5400000">
              <a:off x="343445" y="1149300"/>
              <a:ext cx="192600" cy="192600"/>
              <a:chOff x="7291941" y="112804"/>
              <a:chExt cx="192600" cy="192600"/>
            </a:xfrm>
          </p:grpSpPr>
          <p:sp>
            <p:nvSpPr>
              <p:cNvPr id="14670" name="Google Shape;14670;p42"/>
              <p:cNvSpPr/>
              <p:nvPr/>
            </p:nvSpPr>
            <p:spPr>
              <a:xfrm>
                <a:off x="7291941" y="112804"/>
                <a:ext cx="192600" cy="192600"/>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1" name="Google Shape;14671;p4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72" name="Google Shape;14672;p42"/>
            <p:cNvGrpSpPr/>
            <p:nvPr/>
          </p:nvGrpSpPr>
          <p:grpSpPr>
            <a:xfrm rot="5400000">
              <a:off x="406618" y="826471"/>
              <a:ext cx="259500" cy="259500"/>
              <a:chOff x="6969112" y="-17269"/>
              <a:chExt cx="259500" cy="259500"/>
            </a:xfrm>
          </p:grpSpPr>
          <p:sp>
            <p:nvSpPr>
              <p:cNvPr id="14665" name="Google Shape;14665;p42"/>
              <p:cNvSpPr/>
              <p:nvPr/>
            </p:nvSpPr>
            <p:spPr>
              <a:xfrm rot="1641813">
                <a:off x="7002590" y="16208"/>
                <a:ext cx="192544" cy="192544"/>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3" name="Google Shape;14673;p4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74" name="Google Shape;14674;p42"/>
            <p:cNvGrpSpPr/>
            <p:nvPr/>
          </p:nvGrpSpPr>
          <p:grpSpPr>
            <a:xfrm rot="5400000">
              <a:off x="1325788" y="996827"/>
              <a:ext cx="365992" cy="365992"/>
              <a:chOff x="6804422" y="-316297"/>
              <a:chExt cx="252600" cy="252600"/>
            </a:xfrm>
          </p:grpSpPr>
          <p:sp>
            <p:nvSpPr>
              <p:cNvPr id="14675" name="Google Shape;14675;p42"/>
              <p:cNvSpPr/>
              <p:nvPr/>
            </p:nvSpPr>
            <p:spPr>
              <a:xfrm rot="1373652">
                <a:off x="6834328" y="-286390"/>
                <a:ext cx="192787" cy="19278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6" name="Google Shape;14676;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77" name="Google Shape;14677;p42"/>
            <p:cNvCxnSpPr>
              <a:stCxn id="14667" idx="0"/>
              <a:endCxn id="14675" idx="4"/>
            </p:cNvCxnSpPr>
            <p:nvPr/>
          </p:nvCxnSpPr>
          <p:spPr>
            <a:xfrm>
              <a:off x="1204569" y="983974"/>
              <a:ext cx="175500" cy="141600"/>
            </a:xfrm>
            <a:prstGeom prst="straightConnector1">
              <a:avLst/>
            </a:prstGeom>
            <a:noFill/>
            <a:ln w="19050" cap="flat" cmpd="sng">
              <a:solidFill>
                <a:schemeClr val="dk1"/>
              </a:solidFill>
              <a:prstDash val="solid"/>
              <a:round/>
              <a:headEnd type="none" w="med" len="med"/>
              <a:tailEnd type="none" w="med" len="med"/>
            </a:ln>
          </p:spPr>
        </p:cxnSp>
        <p:grpSp>
          <p:nvGrpSpPr>
            <p:cNvPr id="14678" name="Google Shape;14678;p42"/>
            <p:cNvGrpSpPr/>
            <p:nvPr/>
          </p:nvGrpSpPr>
          <p:grpSpPr>
            <a:xfrm rot="5400000">
              <a:off x="1055529" y="291733"/>
              <a:ext cx="274500" cy="274500"/>
              <a:chOff x="6804422" y="-316297"/>
              <a:chExt cx="252600" cy="252600"/>
            </a:xfrm>
          </p:grpSpPr>
          <p:sp>
            <p:nvSpPr>
              <p:cNvPr id="14679" name="Google Shape;14679;p42"/>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80" name="Google Shape;14680;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81" name="Google Shape;14681;p42"/>
            <p:cNvCxnSpPr>
              <a:stCxn id="14667" idx="2"/>
              <a:endCxn id="14679" idx="6"/>
            </p:cNvCxnSpPr>
            <p:nvPr/>
          </p:nvCxnSpPr>
          <p:spPr>
            <a:xfrm rot="10800000" flipH="1">
              <a:off x="1096788" y="525417"/>
              <a:ext cx="55200" cy="1932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234903" y="1197690"/>
            <a:ext cx="8909097" cy="2456057"/>
          </a:xfrm>
          <a:prstGeom prst="rect">
            <a:avLst/>
          </a:prstGeom>
        </p:spPr>
        <p:txBody>
          <a:bodyPr wrap="square">
            <a:spAutoFit/>
          </a:bodyPr>
          <a:lstStyle/>
          <a:p>
            <a:pPr algn="ctr">
              <a:lnSpc>
                <a:spcPct val="120000"/>
              </a:lnSpc>
            </a:pPr>
            <a:r>
              <a:rPr lang="vi-VN" sz="2800" b="1" dirty="0">
                <a:solidFill>
                  <a:schemeClr val="accent4">
                    <a:lumMod val="75000"/>
                  </a:schemeClr>
                </a:solidFill>
                <a:latin typeface="+mj-lt"/>
                <a:ea typeface="Calibri" panose="020F0502020204030204" pitchFamily="34" charset="0"/>
              </a:rPr>
              <a:t>Kết </a:t>
            </a:r>
            <a:r>
              <a:rPr lang="vi-VN" sz="2800" b="1" dirty="0" smtClean="0">
                <a:solidFill>
                  <a:schemeClr val="accent4">
                    <a:lumMod val="75000"/>
                  </a:schemeClr>
                </a:solidFill>
                <a:latin typeface="+mj-lt"/>
                <a:ea typeface="Calibri" panose="020F0502020204030204" pitchFamily="34" charset="0"/>
              </a:rPr>
              <a:t>luận:</a:t>
            </a:r>
            <a:r>
              <a:rPr lang="vi-VN" sz="2000" dirty="0" smtClean="0">
                <a:solidFill>
                  <a:schemeClr val="accent4">
                    <a:lumMod val="75000"/>
                  </a:schemeClr>
                </a:solidFill>
                <a:latin typeface="+mj-lt"/>
                <a:ea typeface="Calibri" panose="020F0502020204030204" pitchFamily="34" charset="0"/>
              </a:rPr>
              <a:t> </a:t>
            </a:r>
            <a:endParaRPr lang="en-US" sz="2000" dirty="0">
              <a:solidFill>
                <a:schemeClr val="accent4">
                  <a:lumMod val="75000"/>
                </a:schemeClr>
              </a:solidFill>
              <a:latin typeface="+mj-lt"/>
              <a:ea typeface="Calibri" panose="020F0502020204030204" pitchFamily="34" charset="0"/>
            </a:endParaRPr>
          </a:p>
          <a:p>
            <a:r>
              <a:rPr lang="vi-VN" sz="2400" dirty="0">
                <a:latin typeface="+mj-lt"/>
                <a:ea typeface="Calibri" panose="020F0502020204030204" pitchFamily="34" charset="0"/>
              </a:rPr>
              <a:t>Liên kết được hình thành trong phân tử hydrogen và oxygen là liên kết cộng hoá trị. Vậy, liên kết cộng hoá trị là liên kết được tạo nên giữa hai nguyên tử bằng một hay nhiều cặp electron dùng chung. Liên kết cộng hoá trị thường gặp trong nhiều phân tử đơn chất phi kim như nitrogen, chlorine, fuorine,...</a:t>
            </a:r>
          </a:p>
        </p:txBody>
      </p:sp>
      <p:sp>
        <p:nvSpPr>
          <p:cNvPr id="25" name="Google Shape;14994;p49"/>
          <p:cNvSpPr txBox="1">
            <a:spLocks/>
          </p:cNvSpPr>
          <p:nvPr/>
        </p:nvSpPr>
        <p:spPr>
          <a:xfrm>
            <a:off x="2203987" y="164511"/>
            <a:ext cx="4296547" cy="580749"/>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600"/>
              <a:buFont typeface="Hammersmith One"/>
              <a:buNone/>
              <a:defRPr sz="3000" b="0" i="0" u="none" strike="noStrike" cap="none">
                <a:solidFill>
                  <a:schemeClr val="dk1"/>
                </a:solidFill>
                <a:latin typeface="Hammersmith One"/>
                <a:ea typeface="Hammersmith One"/>
                <a:cs typeface="Hammersmith One"/>
                <a:sym typeface="Hammersmith One"/>
              </a:defRPr>
            </a:lvl1pPr>
            <a:lvl2pPr marR="0" lvl="1"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2pPr>
            <a:lvl3pPr marR="0" lvl="2"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3pPr>
            <a:lvl4pPr marR="0" lvl="3"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4pPr>
            <a:lvl5pPr marR="0" lvl="4"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5pPr>
            <a:lvl6pPr marR="0" lvl="5"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6pPr>
            <a:lvl7pPr marR="0" lvl="6"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7pPr>
            <a:lvl8pPr marR="0" lvl="7"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8pPr>
            <a:lvl9pPr marR="0" lvl="8"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9pPr>
          </a:lstStyle>
          <a:p>
            <a:r>
              <a:rPr lang="en-US" b="1" dirty="0" smtClean="0">
                <a:latin typeface="Times New Roman" panose="02020603050405020304" pitchFamily="18" charset="0"/>
                <a:cs typeface="Times New Roman" panose="02020603050405020304" pitchFamily="18" charset="0"/>
              </a:rPr>
              <a:t>LIÊN CỘNG HÓA TRỊ</a:t>
            </a:r>
            <a:endParaRPr lang="en-US" dirty="0">
              <a:latin typeface="Times New Roman" panose="02020603050405020304" pitchFamily="18" charset="0"/>
              <a:cs typeface="Times New Roman" panose="02020603050405020304" pitchFamily="18" charset="0"/>
            </a:endParaRPr>
          </a:p>
        </p:txBody>
      </p:sp>
      <p:sp>
        <p:nvSpPr>
          <p:cNvPr id="28" name="Google Shape;14993;p49"/>
          <p:cNvSpPr txBox="1">
            <a:spLocks noGrp="1"/>
          </p:cNvSpPr>
          <p:nvPr>
            <p:ph type="title" idx="2"/>
          </p:nvPr>
        </p:nvSpPr>
        <p:spPr>
          <a:xfrm>
            <a:off x="234903" y="-54085"/>
            <a:ext cx="2196623" cy="1118478"/>
          </a:xfrm>
          <a:prstGeom prst="rect">
            <a:avLst/>
          </a:prstGeom>
        </p:spPr>
        <p:txBody>
          <a:bodyPr spcFirstLastPara="1" wrap="square" lIns="91425" tIns="45700" rIns="91425" bIns="91425" anchor="ctr" anchorCtr="0">
            <a:noAutofit/>
          </a:bodyPr>
          <a:lstStyle/>
          <a:p>
            <a:pPr marL="0" lvl="0" indent="0" algn="ctr" rtl="0">
              <a:spcBef>
                <a:spcPts val="0"/>
              </a:spcBef>
              <a:spcAft>
                <a:spcPts val="0"/>
              </a:spcAft>
              <a:buNone/>
            </a:pPr>
            <a:r>
              <a:rPr lang="en" sz="8800" dirty="0" smtClean="0"/>
              <a:t>03</a:t>
            </a:r>
            <a:endParaRPr sz="8800" dirty="0"/>
          </a:p>
        </p:txBody>
      </p:sp>
      <p:sp>
        <p:nvSpPr>
          <p:cNvPr id="5" name="Rectangle 2"/>
          <p:cNvSpPr>
            <a:spLocks noChangeArrowheads="1"/>
          </p:cNvSpPr>
          <p:nvPr/>
        </p:nvSpPr>
        <p:spPr bwMode="auto">
          <a:xfrm>
            <a:off x="-47869" y="-645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Google Shape;14994;p49"/>
          <p:cNvSpPr txBox="1">
            <a:spLocks/>
          </p:cNvSpPr>
          <p:nvPr/>
        </p:nvSpPr>
        <p:spPr>
          <a:xfrm>
            <a:off x="308341" y="788295"/>
            <a:ext cx="8554864" cy="580749"/>
          </a:xfrm>
          <a:prstGeom prst="rect">
            <a:avLst/>
          </a:prstGeom>
          <a:noFill/>
          <a:ln w="9525" cap="flat" cmpd="sng">
            <a:no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600"/>
              <a:buFont typeface="Hammersmith One"/>
              <a:buNone/>
              <a:defRPr sz="3000" b="0" i="0" u="none" strike="noStrike" cap="none">
                <a:solidFill>
                  <a:schemeClr val="dk1"/>
                </a:solidFill>
                <a:latin typeface="Hammersmith One"/>
                <a:ea typeface="Hammersmith One"/>
                <a:cs typeface="Hammersmith One"/>
                <a:sym typeface="Hammersmith One"/>
              </a:defRPr>
            </a:lvl1pPr>
            <a:lvl2pPr marR="0" lvl="1"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2pPr>
            <a:lvl3pPr marR="0" lvl="2"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3pPr>
            <a:lvl4pPr marR="0" lvl="3"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4pPr>
            <a:lvl5pPr marR="0" lvl="4"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5pPr>
            <a:lvl6pPr marR="0" lvl="5"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6pPr>
            <a:lvl7pPr marR="0" lvl="6"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7pPr>
            <a:lvl8pPr marR="0" lvl="7"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8pPr>
            <a:lvl9pPr marR="0" lvl="8"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9pPr>
          </a:lstStyle>
          <a:p>
            <a:r>
              <a:rPr lang="en-US" sz="2400" b="1" dirty="0" smtClean="0">
                <a:latin typeface="Times New Roman" panose="02020603050405020304" pitchFamily="18" charset="0"/>
                <a:cs typeface="Times New Roman" panose="02020603050405020304" pitchFamily="18" charset="0"/>
              </a:rPr>
              <a:t>LIÊN CỘNG HÓA TRỊ TRONG PHÂN TỬ HỢP CHẤT</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545953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15145"/>
        <p:cNvGrpSpPr/>
        <p:nvPr/>
      </p:nvGrpSpPr>
      <p:grpSpPr>
        <a:xfrm>
          <a:off x="0" y="0"/>
          <a:ext cx="0" cy="0"/>
          <a:chOff x="0" y="0"/>
          <a:chExt cx="0" cy="0"/>
        </a:xfrm>
      </p:grpSpPr>
      <p:sp>
        <p:nvSpPr>
          <p:cNvPr id="15146" name="Google Shape;15146;p51"/>
          <p:cNvSpPr txBox="1">
            <a:spLocks noGrp="1"/>
          </p:cNvSpPr>
          <p:nvPr>
            <p:ph type="title"/>
          </p:nvPr>
        </p:nvSpPr>
        <p:spPr>
          <a:xfrm>
            <a:off x="1388100" y="1383000"/>
            <a:ext cx="6367800" cy="2377500"/>
          </a:xfrm>
          <a:prstGeom prst="rect">
            <a:avLst/>
          </a:prstGeom>
        </p:spPr>
        <p:txBody>
          <a:bodyPr spcFirstLastPara="1" wrap="square" lIns="91425" tIns="228600" rIns="91425" bIns="91425" anchor="ctr" anchorCtr="0">
            <a:noAutofit/>
          </a:bodyPr>
          <a:lstStyle/>
          <a:p>
            <a:pPr marL="0" lvl="0" indent="0" algn="ctr" rtl="0">
              <a:spcBef>
                <a:spcPts val="0"/>
              </a:spcBef>
              <a:spcAft>
                <a:spcPts val="0"/>
              </a:spcAft>
              <a:buNone/>
            </a:pPr>
            <a:r>
              <a:rPr lang="en-US" dirty="0" err="1" smtClean="0">
                <a:latin typeface="Times New Roman" panose="02020603050405020304" pitchFamily="18" charset="0"/>
                <a:cs typeface="Times New Roman" panose="02020603050405020304" pitchFamily="18" charset="0"/>
              </a:rPr>
              <a:t>Luyệ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ập</a:t>
            </a:r>
            <a:endParaRPr dirty="0">
              <a:solidFill>
                <a:schemeClr val="accent6"/>
              </a:solidFill>
              <a:latin typeface="Times New Roman" panose="02020603050405020304" pitchFamily="18" charset="0"/>
              <a:cs typeface="Times New Roman" panose="02020603050405020304" pitchFamily="18" charset="0"/>
            </a:endParaRPr>
          </a:p>
        </p:txBody>
      </p:sp>
      <p:grpSp>
        <p:nvGrpSpPr>
          <p:cNvPr id="15147" name="Google Shape;15147;p51"/>
          <p:cNvGrpSpPr/>
          <p:nvPr/>
        </p:nvGrpSpPr>
        <p:grpSpPr>
          <a:xfrm rot="712239">
            <a:off x="745798" y="3073826"/>
            <a:ext cx="1348315" cy="1071071"/>
            <a:chOff x="343445" y="291733"/>
            <a:chExt cx="1348335" cy="1071087"/>
          </a:xfrm>
        </p:grpSpPr>
        <p:cxnSp>
          <p:nvCxnSpPr>
            <p:cNvPr id="15148" name="Google Shape;15148;p51"/>
            <p:cNvCxnSpPr/>
            <p:nvPr/>
          </p:nvCxnSpPr>
          <p:spPr>
            <a:xfrm rot="900154" flipH="1">
              <a:off x="585679" y="787336"/>
              <a:ext cx="435753" cy="219915"/>
            </a:xfrm>
            <a:prstGeom prst="straightConnector1">
              <a:avLst/>
            </a:prstGeom>
            <a:noFill/>
            <a:ln w="19050" cap="flat" cmpd="sng">
              <a:solidFill>
                <a:schemeClr val="dk1"/>
              </a:solidFill>
              <a:prstDash val="solid"/>
              <a:round/>
              <a:headEnd type="none" w="med" len="med"/>
              <a:tailEnd type="none" w="med" len="med"/>
            </a:ln>
          </p:spPr>
        </p:cxnSp>
        <p:cxnSp>
          <p:nvCxnSpPr>
            <p:cNvPr id="15149" name="Google Shape;15149;p51"/>
            <p:cNvCxnSpPr>
              <a:stCxn id="15150" idx="6"/>
            </p:cNvCxnSpPr>
            <p:nvPr/>
          </p:nvCxnSpPr>
          <p:spPr>
            <a:xfrm rot="-715759" flipH="1">
              <a:off x="422328" y="1049026"/>
              <a:ext cx="87081" cy="159390"/>
            </a:xfrm>
            <a:prstGeom prst="straightConnector1">
              <a:avLst/>
            </a:prstGeom>
            <a:noFill/>
            <a:ln w="19050" cap="flat" cmpd="sng">
              <a:solidFill>
                <a:schemeClr val="dk1"/>
              </a:solidFill>
              <a:prstDash val="solid"/>
              <a:round/>
              <a:headEnd type="none" w="med" len="med"/>
              <a:tailEnd type="none" w="med" len="med"/>
            </a:ln>
          </p:spPr>
        </p:cxnSp>
        <p:grpSp>
          <p:nvGrpSpPr>
            <p:cNvPr id="15151" name="Google Shape;15151;p51"/>
            <p:cNvGrpSpPr/>
            <p:nvPr/>
          </p:nvGrpSpPr>
          <p:grpSpPr>
            <a:xfrm rot="5400000">
              <a:off x="752644" y="639830"/>
              <a:ext cx="530713" cy="530713"/>
              <a:chOff x="6804422" y="-316297"/>
              <a:chExt cx="252600" cy="252600"/>
            </a:xfrm>
          </p:grpSpPr>
          <p:sp>
            <p:nvSpPr>
              <p:cNvPr id="15152" name="Google Shape;15152;p51"/>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53" name="Google Shape;15153;p5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54" name="Google Shape;15154;p51"/>
            <p:cNvGrpSpPr/>
            <p:nvPr/>
          </p:nvGrpSpPr>
          <p:grpSpPr>
            <a:xfrm rot="5400000">
              <a:off x="343445" y="1149300"/>
              <a:ext cx="192600" cy="192600"/>
              <a:chOff x="7291941" y="112804"/>
              <a:chExt cx="192600" cy="192600"/>
            </a:xfrm>
          </p:grpSpPr>
          <p:sp>
            <p:nvSpPr>
              <p:cNvPr id="15155" name="Google Shape;15155;p51"/>
              <p:cNvSpPr/>
              <p:nvPr/>
            </p:nvSpPr>
            <p:spPr>
              <a:xfrm>
                <a:off x="7291941" y="112804"/>
                <a:ext cx="192600" cy="192600"/>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56" name="Google Shape;15156;p51"/>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57" name="Google Shape;15157;p51"/>
            <p:cNvGrpSpPr/>
            <p:nvPr/>
          </p:nvGrpSpPr>
          <p:grpSpPr>
            <a:xfrm rot="5400000">
              <a:off x="406618" y="826471"/>
              <a:ext cx="259500" cy="259500"/>
              <a:chOff x="6969112" y="-17269"/>
              <a:chExt cx="259500" cy="259500"/>
            </a:xfrm>
          </p:grpSpPr>
          <p:sp>
            <p:nvSpPr>
              <p:cNvPr id="15150" name="Google Shape;15150;p51"/>
              <p:cNvSpPr/>
              <p:nvPr/>
            </p:nvSpPr>
            <p:spPr>
              <a:xfrm rot="1641813">
                <a:off x="7002590" y="16208"/>
                <a:ext cx="192544" cy="192544"/>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58" name="Google Shape;15158;p51"/>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59" name="Google Shape;15159;p51"/>
            <p:cNvGrpSpPr/>
            <p:nvPr/>
          </p:nvGrpSpPr>
          <p:grpSpPr>
            <a:xfrm rot="5400000">
              <a:off x="1325788" y="996827"/>
              <a:ext cx="365992" cy="365992"/>
              <a:chOff x="6804422" y="-316297"/>
              <a:chExt cx="252600" cy="252600"/>
            </a:xfrm>
          </p:grpSpPr>
          <p:sp>
            <p:nvSpPr>
              <p:cNvPr id="15160" name="Google Shape;15160;p51"/>
              <p:cNvSpPr/>
              <p:nvPr/>
            </p:nvSpPr>
            <p:spPr>
              <a:xfrm rot="1373652">
                <a:off x="6834328" y="-286390"/>
                <a:ext cx="192787" cy="192787"/>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61" name="Google Shape;15161;p5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162" name="Google Shape;15162;p51"/>
            <p:cNvCxnSpPr>
              <a:stCxn id="15152" idx="0"/>
              <a:endCxn id="15160" idx="4"/>
            </p:cNvCxnSpPr>
            <p:nvPr/>
          </p:nvCxnSpPr>
          <p:spPr>
            <a:xfrm rot="-714065">
              <a:off x="1221037" y="967400"/>
              <a:ext cx="142564" cy="174748"/>
            </a:xfrm>
            <a:prstGeom prst="straightConnector1">
              <a:avLst/>
            </a:prstGeom>
            <a:noFill/>
            <a:ln w="19050" cap="flat" cmpd="sng">
              <a:solidFill>
                <a:schemeClr val="dk1"/>
              </a:solidFill>
              <a:prstDash val="solid"/>
              <a:round/>
              <a:headEnd type="none" w="med" len="med"/>
              <a:tailEnd type="none" w="med" len="med"/>
            </a:ln>
          </p:spPr>
        </p:cxnSp>
        <p:grpSp>
          <p:nvGrpSpPr>
            <p:cNvPr id="15163" name="Google Shape;15163;p51"/>
            <p:cNvGrpSpPr/>
            <p:nvPr/>
          </p:nvGrpSpPr>
          <p:grpSpPr>
            <a:xfrm rot="5400000">
              <a:off x="1055529" y="291733"/>
              <a:ext cx="274500" cy="274500"/>
              <a:chOff x="6804422" y="-316297"/>
              <a:chExt cx="252600" cy="252600"/>
            </a:xfrm>
          </p:grpSpPr>
          <p:sp>
            <p:nvSpPr>
              <p:cNvPr id="15164" name="Google Shape;15164;p51"/>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65" name="Google Shape;15165;p5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166" name="Google Shape;15166;p51"/>
            <p:cNvCxnSpPr>
              <a:stCxn id="15152" idx="2"/>
              <a:endCxn id="15164" idx="6"/>
            </p:cNvCxnSpPr>
            <p:nvPr/>
          </p:nvCxnSpPr>
          <p:spPr>
            <a:xfrm rot="10091211" flipH="1">
              <a:off x="1077494" y="533410"/>
              <a:ext cx="93786" cy="177514"/>
            </a:xfrm>
            <a:prstGeom prst="straightConnector1">
              <a:avLst/>
            </a:prstGeom>
            <a:noFill/>
            <a:ln w="19050" cap="flat" cmpd="sng">
              <a:solidFill>
                <a:schemeClr val="dk1"/>
              </a:solidFill>
              <a:prstDash val="solid"/>
              <a:round/>
              <a:headEnd type="none" w="med" len="med"/>
              <a:tailEnd type="none" w="med" len="med"/>
            </a:ln>
          </p:spPr>
        </p:cxnSp>
      </p:grpSp>
      <p:grpSp>
        <p:nvGrpSpPr>
          <p:cNvPr id="15167" name="Google Shape;15167;p51"/>
          <p:cNvGrpSpPr/>
          <p:nvPr/>
        </p:nvGrpSpPr>
        <p:grpSpPr>
          <a:xfrm>
            <a:off x="7440219" y="959739"/>
            <a:ext cx="680119" cy="621701"/>
            <a:chOff x="6804422" y="-316297"/>
            <a:chExt cx="680119" cy="621701"/>
          </a:xfrm>
        </p:grpSpPr>
        <p:cxnSp>
          <p:nvCxnSpPr>
            <p:cNvPr id="15168" name="Google Shape;15168;p51"/>
            <p:cNvCxnSpPr>
              <a:stCxn id="15169" idx="5"/>
            </p:cNvCxnSpPr>
            <p:nvPr/>
          </p:nvCxnSpPr>
          <p:spPr>
            <a:xfrm>
              <a:off x="6966996" y="-100689"/>
              <a:ext cx="123000" cy="185100"/>
            </a:xfrm>
            <a:prstGeom prst="straightConnector1">
              <a:avLst/>
            </a:prstGeom>
            <a:noFill/>
            <a:ln w="19050" cap="flat" cmpd="sng">
              <a:solidFill>
                <a:schemeClr val="dk1"/>
              </a:solidFill>
              <a:prstDash val="solid"/>
              <a:round/>
              <a:headEnd type="none" w="med" len="med"/>
              <a:tailEnd type="none" w="med" len="med"/>
            </a:ln>
          </p:spPr>
        </p:cxnSp>
        <p:cxnSp>
          <p:nvCxnSpPr>
            <p:cNvPr id="15170" name="Google Shape;15170;p51"/>
            <p:cNvCxnSpPr>
              <a:stCxn id="15171" idx="6"/>
            </p:cNvCxnSpPr>
            <p:nvPr/>
          </p:nvCxnSpPr>
          <p:spPr>
            <a:xfrm>
              <a:off x="7184362" y="156731"/>
              <a:ext cx="174000" cy="52200"/>
            </a:xfrm>
            <a:prstGeom prst="straightConnector1">
              <a:avLst/>
            </a:prstGeom>
            <a:noFill/>
            <a:ln w="19050" cap="flat" cmpd="sng">
              <a:solidFill>
                <a:schemeClr val="dk1"/>
              </a:solidFill>
              <a:prstDash val="solid"/>
              <a:round/>
              <a:headEnd type="none" w="med" len="med"/>
              <a:tailEnd type="none" w="med" len="med"/>
            </a:ln>
          </p:spPr>
        </p:cxnSp>
        <p:grpSp>
          <p:nvGrpSpPr>
            <p:cNvPr id="15172" name="Google Shape;15172;p51"/>
            <p:cNvGrpSpPr/>
            <p:nvPr/>
          </p:nvGrpSpPr>
          <p:grpSpPr>
            <a:xfrm>
              <a:off x="6804422" y="-316297"/>
              <a:ext cx="252600" cy="252600"/>
              <a:chOff x="6804422" y="-316297"/>
              <a:chExt cx="252600" cy="252600"/>
            </a:xfrm>
          </p:grpSpPr>
          <p:sp>
            <p:nvSpPr>
              <p:cNvPr id="15169" name="Google Shape;15169;p51"/>
              <p:cNvSpPr/>
              <p:nvPr/>
            </p:nvSpPr>
            <p:spPr>
              <a:xfrm rot="1373652">
                <a:off x="6834328" y="-286390"/>
                <a:ext cx="192787" cy="192787"/>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73" name="Google Shape;15173;p5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74" name="Google Shape;15174;p51"/>
            <p:cNvGrpSpPr/>
            <p:nvPr/>
          </p:nvGrpSpPr>
          <p:grpSpPr>
            <a:xfrm>
              <a:off x="7291941" y="112804"/>
              <a:ext cx="192600" cy="192600"/>
              <a:chOff x="7291941" y="112804"/>
              <a:chExt cx="192600" cy="192600"/>
            </a:xfrm>
          </p:grpSpPr>
          <p:sp>
            <p:nvSpPr>
              <p:cNvPr id="15175" name="Google Shape;15175;p51"/>
              <p:cNvSpPr/>
              <p:nvPr/>
            </p:nvSpPr>
            <p:spPr>
              <a:xfrm>
                <a:off x="7291941" y="112804"/>
                <a:ext cx="192600" cy="192600"/>
              </a:xfrm>
              <a:prstGeom prst="ellipse">
                <a:avLst/>
              </a:prstGeom>
              <a:solidFill>
                <a:schemeClr val="accent1"/>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76" name="Google Shape;15176;p51"/>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77" name="Google Shape;15177;p51"/>
            <p:cNvGrpSpPr/>
            <p:nvPr/>
          </p:nvGrpSpPr>
          <p:grpSpPr>
            <a:xfrm>
              <a:off x="6969112" y="-17269"/>
              <a:ext cx="259500" cy="259500"/>
              <a:chOff x="6969112" y="-17269"/>
              <a:chExt cx="259500" cy="259500"/>
            </a:xfrm>
          </p:grpSpPr>
          <p:sp>
            <p:nvSpPr>
              <p:cNvPr id="15171" name="Google Shape;15171;p51"/>
              <p:cNvSpPr/>
              <p:nvPr/>
            </p:nvSpPr>
            <p:spPr>
              <a:xfrm rot="1641813">
                <a:off x="7002590" y="16208"/>
                <a:ext cx="192544" cy="192544"/>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78" name="Google Shape;15178;p51"/>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extLst>
      <p:ext uri="{BB962C8B-B14F-4D97-AF65-F5344CB8AC3E}">
        <p14:creationId xmlns:p14="http://schemas.microsoft.com/office/powerpoint/2010/main" val="170272184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96017" y="94527"/>
            <a:ext cx="4274946" cy="954955"/>
          </a:xfrm>
        </p:spPr>
        <p:txBody>
          <a:bodyPr/>
          <a:lstStyle/>
          <a:p>
            <a:r>
              <a:rPr lang="en-US" sz="4400" dirty="0" err="1" smtClean="0">
                <a:latin typeface="Times New Roman" panose="02020603050405020304" pitchFamily="18" charset="0"/>
                <a:cs typeface="Times New Roman" panose="02020603050405020304" pitchFamily="18" charset="0"/>
              </a:rPr>
              <a:t>Thảo</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luận</a:t>
            </a:r>
            <a:endParaRPr lang="en-US" sz="4400" dirty="0">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2"/>
          <a:stretch>
            <a:fillRect/>
          </a:stretch>
        </p:blipFill>
        <p:spPr>
          <a:xfrm>
            <a:off x="1152962" y="1163782"/>
            <a:ext cx="6557093" cy="3765899"/>
          </a:xfrm>
          <a:prstGeom prst="rect">
            <a:avLst/>
          </a:prstGeom>
        </p:spPr>
      </p:pic>
    </p:spTree>
    <p:extLst>
      <p:ext uri="{BB962C8B-B14F-4D97-AF65-F5344CB8AC3E}">
        <p14:creationId xmlns:p14="http://schemas.microsoft.com/office/powerpoint/2010/main" val="272733795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15257"/>
        <p:cNvGrpSpPr/>
        <p:nvPr/>
      </p:nvGrpSpPr>
      <p:grpSpPr>
        <a:xfrm>
          <a:off x="0" y="0"/>
          <a:ext cx="0" cy="0"/>
          <a:chOff x="0" y="0"/>
          <a:chExt cx="0" cy="0"/>
        </a:xfrm>
      </p:grpSpPr>
      <p:sp>
        <p:nvSpPr>
          <p:cNvPr id="15258" name="Google Shape;15258;p55"/>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CÂU 1</a:t>
            </a:r>
            <a:endParaRPr b="1" dirty="0">
              <a:latin typeface="Times New Roman" panose="02020603050405020304" pitchFamily="18" charset="0"/>
              <a:cs typeface="Times New Roman" panose="02020603050405020304" pitchFamily="18" charset="0"/>
            </a:endParaRPr>
          </a:p>
        </p:txBody>
      </p:sp>
      <p:sp>
        <p:nvSpPr>
          <p:cNvPr id="15259" name="Google Shape;15259;p55"/>
          <p:cNvSpPr txBox="1">
            <a:spLocks noGrp="1"/>
          </p:cNvSpPr>
          <p:nvPr>
            <p:ph type="subTitle" idx="1"/>
          </p:nvPr>
        </p:nvSpPr>
        <p:spPr>
          <a:xfrm>
            <a:off x="462638" y="3860862"/>
            <a:ext cx="8070519" cy="731400"/>
          </a:xfrm>
          <a:prstGeom prst="rect">
            <a:avLst/>
          </a:prstGeom>
        </p:spPr>
        <p:txBody>
          <a:bodyPr spcFirstLastPara="1" wrap="square" lIns="91425" tIns="91425" rIns="91425" bIns="91425" anchor="t" anchorCtr="0">
            <a:noAutofit/>
          </a:bodyPr>
          <a:lstStyle/>
          <a:p>
            <a:pPr marL="0" lvl="0" indent="0">
              <a:spcAft>
                <a:spcPts val="1600"/>
              </a:spcAft>
            </a:pPr>
            <a:r>
              <a:rPr lang="vi-VN" sz="2400" b="1" dirty="0">
                <a:solidFill>
                  <a:srgbClr val="C00000"/>
                </a:solidFill>
                <a:latin typeface="Times New Roman" panose="02020603050405020304" pitchFamily="18" charset="0"/>
                <a:cs typeface="Times New Roman" panose="02020603050405020304" pitchFamily="18" charset="0"/>
              </a:rPr>
              <a:t>Hãy cho biết nguyên tử Mg đã nhường hay nhận bao nhiêu electron?</a:t>
            </a:r>
            <a:endParaRPr sz="2400" b="1" dirty="0">
              <a:solidFill>
                <a:srgbClr val="C00000"/>
              </a:solidFill>
              <a:latin typeface="Times New Roman" panose="02020603050405020304" pitchFamily="18" charset="0"/>
              <a:cs typeface="Times New Roman" panose="02020603050405020304" pitchFamily="18" charset="0"/>
            </a:endParaRPr>
          </a:p>
        </p:txBody>
      </p:sp>
      <p:grpSp>
        <p:nvGrpSpPr>
          <p:cNvPr id="15260" name="Google Shape;15260;p55"/>
          <p:cNvGrpSpPr/>
          <p:nvPr/>
        </p:nvGrpSpPr>
        <p:grpSpPr>
          <a:xfrm>
            <a:off x="104720" y="357140"/>
            <a:ext cx="470274" cy="548630"/>
            <a:chOff x="9873" y="1240062"/>
            <a:chExt cx="545434" cy="640998"/>
          </a:xfrm>
        </p:grpSpPr>
        <p:cxnSp>
          <p:nvCxnSpPr>
            <p:cNvPr id="15261" name="Google Shape;15261;p55"/>
            <p:cNvCxnSpPr>
              <a:stCxn id="15262" idx="6"/>
              <a:endCxn id="15263"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64" name="Google Shape;15264;p55"/>
            <p:cNvGrpSpPr/>
            <p:nvPr/>
          </p:nvGrpSpPr>
          <p:grpSpPr>
            <a:xfrm rot="10800000">
              <a:off x="9873" y="1628460"/>
              <a:ext cx="252600" cy="252600"/>
              <a:chOff x="6804422" y="-316297"/>
              <a:chExt cx="252600" cy="252600"/>
            </a:xfrm>
          </p:grpSpPr>
          <p:sp>
            <p:nvSpPr>
              <p:cNvPr id="15265" name="Google Shape;15265;p5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6" name="Google Shape;15266;p5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7" name="Google Shape;15267;p55"/>
            <p:cNvGrpSpPr/>
            <p:nvPr/>
          </p:nvGrpSpPr>
          <p:grpSpPr>
            <a:xfrm rot="10800000">
              <a:off x="39879" y="1240062"/>
              <a:ext cx="192600" cy="192600"/>
              <a:chOff x="7291941" y="112804"/>
              <a:chExt cx="192600" cy="192600"/>
            </a:xfrm>
          </p:grpSpPr>
          <p:sp>
            <p:nvSpPr>
              <p:cNvPr id="15263" name="Google Shape;15263;p5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8" name="Google Shape;15268;p5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9" name="Google Shape;15269;p55"/>
            <p:cNvGrpSpPr/>
            <p:nvPr/>
          </p:nvGrpSpPr>
          <p:grpSpPr>
            <a:xfrm rot="10800000">
              <a:off x="295808" y="1422120"/>
              <a:ext cx="259500" cy="259500"/>
              <a:chOff x="6969112" y="-17269"/>
              <a:chExt cx="259500" cy="259500"/>
            </a:xfrm>
          </p:grpSpPr>
          <p:sp>
            <p:nvSpPr>
              <p:cNvPr id="15262" name="Google Shape;15262;p5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70" name="Google Shape;15270;p5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71" name="Google Shape;15271;p55"/>
            <p:cNvCxnSpPr>
              <a:stCxn id="15265" idx="3"/>
              <a:endCxn id="15262"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17" name="Picture 16"/>
          <p:cNvPicPr/>
          <p:nvPr/>
        </p:nvPicPr>
        <p:blipFill>
          <a:blip r:embed="rId3" cstate="print">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975821" y="1054937"/>
            <a:ext cx="7191433" cy="1573963"/>
          </a:xfrm>
          <a:prstGeom prst="rect">
            <a:avLst/>
          </a:prstGeom>
          <a:noFill/>
          <a:ln>
            <a:noFill/>
          </a:ln>
        </p:spPr>
      </p:pic>
      <p:sp>
        <p:nvSpPr>
          <p:cNvPr id="2" name="Rectangle 1"/>
          <p:cNvSpPr/>
          <p:nvPr/>
        </p:nvSpPr>
        <p:spPr>
          <a:xfrm>
            <a:off x="1537425" y="2628900"/>
            <a:ext cx="5871293" cy="978729"/>
          </a:xfrm>
          <a:prstGeom prst="rect">
            <a:avLst/>
          </a:prstGeom>
        </p:spPr>
        <p:txBody>
          <a:bodyPr wrap="square">
            <a:spAutoFit/>
          </a:bodyPr>
          <a:lstStyle/>
          <a:p>
            <a:pPr algn="ctr">
              <a:lnSpc>
                <a:spcPct val="120000"/>
              </a:lnSpc>
              <a:tabLst>
                <a:tab pos="180340" algn="l"/>
                <a:tab pos="540385" algn="l"/>
              </a:tabLst>
            </a:pPr>
            <a:r>
              <a:rPr lang="en-US" sz="2400" b="1" dirty="0" err="1">
                <a:latin typeface="Times New Roman" panose="02020603050405020304" pitchFamily="18" charset="0"/>
                <a:ea typeface="Calibri" panose="020F0502020204030204" pitchFamily="34" charset="0"/>
                <a:cs typeface="Times New Roman" panose="02020603050405020304" pitchFamily="18" charset="0"/>
              </a:rPr>
              <a:t>Hình</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smtClean="0">
                <a:latin typeface="Times New Roman" panose="02020603050405020304" pitchFamily="18" charset="0"/>
                <a:ea typeface="Calibri" panose="020F0502020204030204" pitchFamily="34" charset="0"/>
                <a:cs typeface="Times New Roman" panose="02020603050405020304" pitchFamily="18" charset="0"/>
              </a:rPr>
              <a:t>6.3: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Sơ</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đồ</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mô</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tả</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sự</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hình</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thành</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liên</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kết</a:t>
            </a:r>
            <a:r>
              <a:rPr lang="en-US" sz="2400" b="1" dirty="0">
                <a:latin typeface="Times New Roman" panose="02020603050405020304" pitchFamily="18" charset="0"/>
                <a:ea typeface="Calibri" panose="020F0502020204030204" pitchFamily="34" charset="0"/>
                <a:cs typeface="Times New Roman" panose="02020603050405020304" pitchFamily="18" charset="0"/>
              </a:rPr>
              <a:t> ion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trong</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phân</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tử</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MgO</a:t>
            </a:r>
            <a:endParaRPr lang="en-US" sz="2400" b="1"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19" name="Google Shape;15259;p55"/>
          <p:cNvSpPr txBox="1">
            <a:spLocks/>
          </p:cNvSpPr>
          <p:nvPr/>
        </p:nvSpPr>
        <p:spPr>
          <a:xfrm>
            <a:off x="409340" y="3656407"/>
            <a:ext cx="8070519" cy="7314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dk1"/>
              </a:buClr>
              <a:buSzPts val="1400"/>
              <a:buFont typeface="Abel"/>
              <a:buNone/>
              <a:defRPr sz="1400" b="0" i="0" u="none" strike="noStrike" cap="none">
                <a:solidFill>
                  <a:schemeClr val="dk1"/>
                </a:solidFill>
                <a:latin typeface="Abel"/>
                <a:ea typeface="Abel"/>
                <a:cs typeface="Abel"/>
                <a:sym typeface="Abel"/>
              </a:defRPr>
            </a:lvl1pPr>
            <a:lvl2pPr marL="914400" marR="0" lvl="1" indent="-317500" algn="ctr" rtl="0">
              <a:lnSpc>
                <a:spcPct val="100000"/>
              </a:lnSpc>
              <a:spcBef>
                <a:spcPts val="1600"/>
              </a:spcBef>
              <a:spcAft>
                <a:spcPts val="0"/>
              </a:spcAft>
              <a:buClr>
                <a:schemeClr val="dk1"/>
              </a:buClr>
              <a:buSzPts val="1400"/>
              <a:buFont typeface="Abel"/>
              <a:buNone/>
              <a:defRPr sz="1400" b="0" i="0" u="none" strike="noStrike" cap="none">
                <a:solidFill>
                  <a:schemeClr val="dk1"/>
                </a:solidFill>
                <a:latin typeface="Abel"/>
                <a:ea typeface="Abel"/>
                <a:cs typeface="Abel"/>
                <a:sym typeface="Abel"/>
              </a:defRPr>
            </a:lvl2pPr>
            <a:lvl3pPr marL="1371600" marR="0" lvl="2" indent="-317500" algn="ctr" rtl="0">
              <a:lnSpc>
                <a:spcPct val="100000"/>
              </a:lnSpc>
              <a:spcBef>
                <a:spcPts val="0"/>
              </a:spcBef>
              <a:spcAft>
                <a:spcPts val="0"/>
              </a:spcAft>
              <a:buClr>
                <a:schemeClr val="dk1"/>
              </a:buClr>
              <a:buSzPts val="1400"/>
              <a:buFont typeface="Abel"/>
              <a:buNone/>
              <a:defRPr sz="1400" b="0" i="0" u="none" strike="noStrike" cap="none">
                <a:solidFill>
                  <a:schemeClr val="dk1"/>
                </a:solidFill>
                <a:latin typeface="Abel"/>
                <a:ea typeface="Abel"/>
                <a:cs typeface="Abel"/>
                <a:sym typeface="Abel"/>
              </a:defRPr>
            </a:lvl3pPr>
            <a:lvl4pPr marL="1828800" marR="0" lvl="3" indent="-317500" algn="ctr" rtl="0">
              <a:lnSpc>
                <a:spcPct val="100000"/>
              </a:lnSpc>
              <a:spcBef>
                <a:spcPts val="0"/>
              </a:spcBef>
              <a:spcAft>
                <a:spcPts val="0"/>
              </a:spcAft>
              <a:buClr>
                <a:schemeClr val="dk1"/>
              </a:buClr>
              <a:buSzPts val="1400"/>
              <a:buFont typeface="Abel"/>
              <a:buNone/>
              <a:defRPr sz="1400" b="0" i="0" u="none" strike="noStrike" cap="none">
                <a:solidFill>
                  <a:schemeClr val="dk1"/>
                </a:solidFill>
                <a:latin typeface="Abel"/>
                <a:ea typeface="Abel"/>
                <a:cs typeface="Abel"/>
                <a:sym typeface="Abel"/>
              </a:defRPr>
            </a:lvl4pPr>
            <a:lvl5pPr marL="2286000" marR="0" lvl="4" indent="-317500" algn="ctr" rtl="0">
              <a:lnSpc>
                <a:spcPct val="100000"/>
              </a:lnSpc>
              <a:spcBef>
                <a:spcPts val="0"/>
              </a:spcBef>
              <a:spcAft>
                <a:spcPts val="0"/>
              </a:spcAft>
              <a:buClr>
                <a:schemeClr val="dk1"/>
              </a:buClr>
              <a:buSzPts val="1400"/>
              <a:buFont typeface="Abel"/>
              <a:buNone/>
              <a:defRPr sz="1400" b="0" i="0" u="none" strike="noStrike" cap="none">
                <a:solidFill>
                  <a:schemeClr val="dk1"/>
                </a:solidFill>
                <a:latin typeface="Abel"/>
                <a:ea typeface="Abel"/>
                <a:cs typeface="Abel"/>
                <a:sym typeface="Abel"/>
              </a:defRPr>
            </a:lvl5pPr>
            <a:lvl6pPr marL="2743200" marR="0" lvl="5" indent="-317500" algn="ctr" rtl="0">
              <a:lnSpc>
                <a:spcPct val="100000"/>
              </a:lnSpc>
              <a:spcBef>
                <a:spcPts val="0"/>
              </a:spcBef>
              <a:spcAft>
                <a:spcPts val="0"/>
              </a:spcAft>
              <a:buClr>
                <a:schemeClr val="dk1"/>
              </a:buClr>
              <a:buSzPts val="1400"/>
              <a:buFont typeface="Abel"/>
              <a:buNone/>
              <a:defRPr sz="1400" b="0" i="0" u="none" strike="noStrike" cap="none">
                <a:solidFill>
                  <a:schemeClr val="dk1"/>
                </a:solidFill>
                <a:latin typeface="Abel"/>
                <a:ea typeface="Abel"/>
                <a:cs typeface="Abel"/>
                <a:sym typeface="Abel"/>
              </a:defRPr>
            </a:lvl6pPr>
            <a:lvl7pPr marL="3200400" marR="0" lvl="6" indent="-317500" algn="ctr" rtl="0">
              <a:lnSpc>
                <a:spcPct val="100000"/>
              </a:lnSpc>
              <a:spcBef>
                <a:spcPts val="0"/>
              </a:spcBef>
              <a:spcAft>
                <a:spcPts val="0"/>
              </a:spcAft>
              <a:buClr>
                <a:schemeClr val="dk1"/>
              </a:buClr>
              <a:buSzPts val="1400"/>
              <a:buFont typeface="Abel"/>
              <a:buNone/>
              <a:defRPr sz="1400" b="0" i="0" u="none" strike="noStrike" cap="none">
                <a:solidFill>
                  <a:schemeClr val="dk1"/>
                </a:solidFill>
                <a:latin typeface="Abel"/>
                <a:ea typeface="Abel"/>
                <a:cs typeface="Abel"/>
                <a:sym typeface="Abel"/>
              </a:defRPr>
            </a:lvl7pPr>
            <a:lvl8pPr marL="3657600" marR="0" lvl="7" indent="-317500" algn="ctr" rtl="0">
              <a:lnSpc>
                <a:spcPct val="100000"/>
              </a:lnSpc>
              <a:spcBef>
                <a:spcPts val="0"/>
              </a:spcBef>
              <a:spcAft>
                <a:spcPts val="0"/>
              </a:spcAft>
              <a:buClr>
                <a:schemeClr val="dk1"/>
              </a:buClr>
              <a:buSzPts val="1400"/>
              <a:buFont typeface="Abel"/>
              <a:buNone/>
              <a:defRPr sz="1400" b="0" i="0" u="none" strike="noStrike" cap="none">
                <a:solidFill>
                  <a:schemeClr val="dk1"/>
                </a:solidFill>
                <a:latin typeface="Abel"/>
                <a:ea typeface="Abel"/>
                <a:cs typeface="Abel"/>
                <a:sym typeface="Abel"/>
              </a:defRPr>
            </a:lvl8pPr>
            <a:lvl9pPr marL="4114800" marR="0" lvl="8" indent="-317500" algn="ctr" rtl="0">
              <a:lnSpc>
                <a:spcPct val="100000"/>
              </a:lnSpc>
              <a:spcBef>
                <a:spcPts val="0"/>
              </a:spcBef>
              <a:spcAft>
                <a:spcPts val="0"/>
              </a:spcAft>
              <a:buClr>
                <a:schemeClr val="dk1"/>
              </a:buClr>
              <a:buSzPts val="1400"/>
              <a:buFont typeface="Abel"/>
              <a:buNone/>
              <a:defRPr sz="1400" b="0" i="0" u="none" strike="noStrike" cap="none">
                <a:solidFill>
                  <a:schemeClr val="dk1"/>
                </a:solidFill>
                <a:latin typeface="Abel"/>
                <a:ea typeface="Abel"/>
                <a:cs typeface="Abel"/>
                <a:sym typeface="Abel"/>
              </a:defRPr>
            </a:lvl9pPr>
          </a:lstStyle>
          <a:p>
            <a:pPr marL="0" indent="0">
              <a:spcAft>
                <a:spcPts val="1600"/>
              </a:spcAft>
            </a:pPr>
            <a:r>
              <a:rPr lang="vi-VN" sz="2400" b="1" dirty="0">
                <a:solidFill>
                  <a:schemeClr val="tx1"/>
                </a:solidFill>
                <a:latin typeface="Times New Roman" panose="02020603050405020304" pitchFamily="18" charset="0"/>
                <a:cs typeface="Times New Roman" panose="02020603050405020304" pitchFamily="18" charset="0"/>
              </a:rPr>
              <a:t>Từ sơ đồ, ta thấy nguyên tử Mg đã nhường 2 electron cho nguyên tử 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xit" presetSubtype="21" fill="hold" grpId="0" nodeType="clickEffect">
                                  <p:stCondLst>
                                    <p:cond delay="0"/>
                                  </p:stCondLst>
                                  <p:childTnLst>
                                    <p:animEffect transition="out" filter="barn(inVertical)">
                                      <p:cBhvr>
                                        <p:cTn id="6" dur="500"/>
                                        <p:tgtEl>
                                          <p:spTgt spid="15259">
                                            <p:txEl>
                                              <p:pRg st="0" end="0"/>
                                            </p:txEl>
                                          </p:spTgt>
                                        </p:tgtEl>
                                      </p:cBhvr>
                                    </p:animEffect>
                                    <p:set>
                                      <p:cBhvr>
                                        <p:cTn id="7" dur="1" fill="hold">
                                          <p:stCondLst>
                                            <p:cond delay="499"/>
                                          </p:stCondLst>
                                        </p:cTn>
                                        <p:tgtEl>
                                          <p:spTgt spid="15259">
                                            <p:txEl>
                                              <p:pRg st="0" end="0"/>
                                            </p:txEl>
                                          </p:spTgt>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down)">
                                      <p:cBhvr>
                                        <p:cTn id="1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9" grpId="0" build="p"/>
      <p:bldP spid="19"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15257"/>
        <p:cNvGrpSpPr/>
        <p:nvPr/>
      </p:nvGrpSpPr>
      <p:grpSpPr>
        <a:xfrm>
          <a:off x="0" y="0"/>
          <a:ext cx="0" cy="0"/>
          <a:chOff x="0" y="0"/>
          <a:chExt cx="0" cy="0"/>
        </a:xfrm>
      </p:grpSpPr>
      <p:sp>
        <p:nvSpPr>
          <p:cNvPr id="15258" name="Google Shape;15258;p55"/>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CÂU 2</a:t>
            </a:r>
            <a:endParaRPr b="1" dirty="0">
              <a:latin typeface="Times New Roman" panose="02020603050405020304" pitchFamily="18" charset="0"/>
              <a:cs typeface="Times New Roman" panose="02020603050405020304" pitchFamily="18" charset="0"/>
            </a:endParaRPr>
          </a:p>
        </p:txBody>
      </p:sp>
      <p:sp>
        <p:nvSpPr>
          <p:cNvPr id="15259" name="Google Shape;15259;p55"/>
          <p:cNvSpPr txBox="1">
            <a:spLocks noGrp="1"/>
          </p:cNvSpPr>
          <p:nvPr>
            <p:ph type="subTitle" idx="1"/>
          </p:nvPr>
        </p:nvSpPr>
        <p:spPr>
          <a:xfrm>
            <a:off x="574717" y="3837163"/>
            <a:ext cx="8070519" cy="731400"/>
          </a:xfrm>
          <a:prstGeom prst="rect">
            <a:avLst/>
          </a:prstGeom>
        </p:spPr>
        <p:txBody>
          <a:bodyPr spcFirstLastPara="1" wrap="square" lIns="91425" tIns="91425" rIns="91425" bIns="91425" anchor="t" anchorCtr="0">
            <a:noAutofit/>
          </a:bodyPr>
          <a:lstStyle/>
          <a:p>
            <a:pPr marL="0" lvl="0" indent="0">
              <a:spcAft>
                <a:spcPts val="1600"/>
              </a:spcAft>
            </a:pPr>
            <a:r>
              <a:rPr lang="vi-VN" sz="2400" b="1" dirty="0">
                <a:solidFill>
                  <a:srgbClr val="C00000"/>
                </a:solidFill>
                <a:latin typeface="Times New Roman" panose="02020603050405020304" pitchFamily="18" charset="0"/>
                <a:cs typeface="Times New Roman" panose="02020603050405020304" pitchFamily="18" charset="0"/>
              </a:rPr>
              <a:t>Hãy mô tả sự hình thành liên kết cộng hóa trị trong phân tử khí chlorine và khí nitrogen?</a:t>
            </a:r>
            <a:endParaRPr sz="2400" b="1" dirty="0">
              <a:solidFill>
                <a:srgbClr val="C00000"/>
              </a:solidFill>
              <a:latin typeface="Times New Roman" panose="02020603050405020304" pitchFamily="18" charset="0"/>
              <a:cs typeface="Times New Roman" panose="02020603050405020304" pitchFamily="18" charset="0"/>
            </a:endParaRPr>
          </a:p>
        </p:txBody>
      </p:sp>
      <p:grpSp>
        <p:nvGrpSpPr>
          <p:cNvPr id="15260" name="Google Shape;15260;p55"/>
          <p:cNvGrpSpPr/>
          <p:nvPr/>
        </p:nvGrpSpPr>
        <p:grpSpPr>
          <a:xfrm>
            <a:off x="104720" y="357140"/>
            <a:ext cx="470274" cy="548630"/>
            <a:chOff x="9873" y="1240062"/>
            <a:chExt cx="545434" cy="640998"/>
          </a:xfrm>
        </p:grpSpPr>
        <p:cxnSp>
          <p:nvCxnSpPr>
            <p:cNvPr id="15261" name="Google Shape;15261;p55"/>
            <p:cNvCxnSpPr>
              <a:stCxn id="15262" idx="6"/>
              <a:endCxn id="15263"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64" name="Google Shape;15264;p55"/>
            <p:cNvGrpSpPr/>
            <p:nvPr/>
          </p:nvGrpSpPr>
          <p:grpSpPr>
            <a:xfrm rot="10800000">
              <a:off x="9873" y="1628460"/>
              <a:ext cx="252600" cy="252600"/>
              <a:chOff x="6804422" y="-316297"/>
              <a:chExt cx="252600" cy="252600"/>
            </a:xfrm>
          </p:grpSpPr>
          <p:sp>
            <p:nvSpPr>
              <p:cNvPr id="15265" name="Google Shape;15265;p5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6" name="Google Shape;15266;p5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7" name="Google Shape;15267;p55"/>
            <p:cNvGrpSpPr/>
            <p:nvPr/>
          </p:nvGrpSpPr>
          <p:grpSpPr>
            <a:xfrm rot="10800000">
              <a:off x="39879" y="1240062"/>
              <a:ext cx="192600" cy="192600"/>
              <a:chOff x="7291941" y="112804"/>
              <a:chExt cx="192600" cy="192600"/>
            </a:xfrm>
          </p:grpSpPr>
          <p:sp>
            <p:nvSpPr>
              <p:cNvPr id="15263" name="Google Shape;15263;p5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8" name="Google Shape;15268;p5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9" name="Google Shape;15269;p55"/>
            <p:cNvGrpSpPr/>
            <p:nvPr/>
          </p:nvGrpSpPr>
          <p:grpSpPr>
            <a:xfrm rot="10800000">
              <a:off x="295808" y="1422120"/>
              <a:ext cx="259500" cy="259500"/>
              <a:chOff x="6969112" y="-17269"/>
              <a:chExt cx="259500" cy="259500"/>
            </a:xfrm>
          </p:grpSpPr>
          <p:sp>
            <p:nvSpPr>
              <p:cNvPr id="15262" name="Google Shape;15262;p5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70" name="Google Shape;15270;p5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71" name="Google Shape;15271;p55"/>
            <p:cNvCxnSpPr>
              <a:stCxn id="15265" idx="3"/>
              <a:endCxn id="15262"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793803" y="556941"/>
            <a:ext cx="1855879" cy="496867"/>
          </a:xfrm>
          <a:prstGeom prst="rect">
            <a:avLst/>
          </a:prstGeom>
        </p:spPr>
        <p:txBody>
          <a:bodyPr wrap="square">
            <a:spAutoFit/>
          </a:bodyPr>
          <a:lstStyle/>
          <a:p>
            <a:pPr algn="ctr">
              <a:lnSpc>
                <a:spcPct val="120000"/>
              </a:lnSpc>
              <a:tabLst>
                <a:tab pos="180340" algn="l"/>
                <a:tab pos="540385" algn="l"/>
              </a:tabLst>
            </a:pPr>
            <a:r>
              <a:rPr lang="vi-VN" sz="2400" b="1" dirty="0" smtClean="0">
                <a:solidFill>
                  <a:schemeClr val="tx1"/>
                </a:solidFill>
                <a:latin typeface="Times New Roman" panose="02020603050405020304" pitchFamily="18" charset="0"/>
                <a:cs typeface="Times New Roman" panose="02020603050405020304" pitchFamily="18" charset="0"/>
              </a:rPr>
              <a:t>Chlorine</a:t>
            </a:r>
            <a:endPar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5366" name="Picture 6" descr="Hãy mô tả sự hình thành liên kết cộng hóa trị trong phân tử khí chlorine, khí  nitrogen"/>
          <p:cNvPicPr>
            <a:picLocks noChangeAspect="1" noChangeArrowheads="1"/>
          </p:cNvPicPr>
          <p:nvPr/>
        </p:nvPicPr>
        <p:blipFill rotWithShape="1">
          <a:blip r:embed="rId3">
            <a:extLst>
              <a:ext uri="{28A0092B-C50C-407E-A947-70E740481C1C}">
                <a14:useLocalDpi xmlns:a14="http://schemas.microsoft.com/office/drawing/2010/main" val="0"/>
              </a:ext>
            </a:extLst>
          </a:blip>
          <a:srcRect l="6202" t="15814" r="54117"/>
          <a:stretch/>
        </p:blipFill>
        <p:spPr bwMode="auto">
          <a:xfrm>
            <a:off x="1159650" y="1061665"/>
            <a:ext cx="2720513" cy="1204833"/>
          </a:xfrm>
          <a:prstGeom prst="rect">
            <a:avLst/>
          </a:prstGeom>
          <a:noFill/>
          <a:extLst>
            <a:ext uri="{909E8E84-426E-40DD-AFC4-6F175D3DCCD1}">
              <a14:hiddenFill xmlns:a14="http://schemas.microsoft.com/office/drawing/2010/main">
                <a:solidFill>
                  <a:srgbClr val="FFFFFF"/>
                </a:solidFill>
              </a14:hiddenFill>
            </a:ext>
          </a:extLst>
        </p:spPr>
      </p:pic>
      <p:pic>
        <p:nvPicPr>
          <p:cNvPr id="15368" name="Picture 8" descr="Hãy mô tả sự hình thành liên kết cộng hóa trị trong phân tử khí chlorine, khí  nitrogen"/>
          <p:cNvPicPr>
            <a:picLocks noChangeAspect="1" noChangeArrowheads="1"/>
          </p:cNvPicPr>
          <p:nvPr/>
        </p:nvPicPr>
        <p:blipFill rotWithShape="1">
          <a:blip r:embed="rId4">
            <a:extLst>
              <a:ext uri="{28A0092B-C50C-407E-A947-70E740481C1C}">
                <a14:useLocalDpi xmlns:a14="http://schemas.microsoft.com/office/drawing/2010/main" val="0"/>
              </a:ext>
            </a:extLst>
          </a:blip>
          <a:srcRect l="64001" r="3272" b="8563"/>
          <a:stretch/>
        </p:blipFill>
        <p:spPr bwMode="auto">
          <a:xfrm>
            <a:off x="5980149" y="2616080"/>
            <a:ext cx="1998201" cy="1025841"/>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6" descr="Hãy mô tả sự hình thành liên kết cộng hóa trị trong phân tử khí chlorine, khí  nitrogen"/>
          <p:cNvPicPr>
            <a:picLocks noChangeAspect="1" noChangeArrowheads="1"/>
          </p:cNvPicPr>
          <p:nvPr/>
        </p:nvPicPr>
        <p:blipFill rotWithShape="1">
          <a:blip r:embed="rId3">
            <a:extLst>
              <a:ext uri="{28A0092B-C50C-407E-A947-70E740481C1C}">
                <a14:useLocalDpi xmlns:a14="http://schemas.microsoft.com/office/drawing/2010/main" val="0"/>
              </a:ext>
            </a:extLst>
          </a:blip>
          <a:srcRect l="57820" t="15230" r="12087"/>
          <a:stretch/>
        </p:blipFill>
        <p:spPr bwMode="auto">
          <a:xfrm>
            <a:off x="1621891" y="2482622"/>
            <a:ext cx="2055582" cy="1208788"/>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8" descr="Hãy mô tả sự hình thành liên kết cộng hóa trị trong phân tử khí chlorine, khí  nitrogen"/>
          <p:cNvPicPr>
            <a:picLocks noChangeAspect="1" noChangeArrowheads="1"/>
          </p:cNvPicPr>
          <p:nvPr/>
        </p:nvPicPr>
        <p:blipFill rotWithShape="1">
          <a:blip r:embed="rId4">
            <a:extLst>
              <a:ext uri="{28A0092B-C50C-407E-A947-70E740481C1C}">
                <a14:useLocalDpi xmlns:a14="http://schemas.microsoft.com/office/drawing/2010/main" val="0"/>
              </a:ext>
            </a:extLst>
          </a:blip>
          <a:srcRect l="1367" t="12031" r="51996"/>
          <a:stretch/>
        </p:blipFill>
        <p:spPr bwMode="auto">
          <a:xfrm>
            <a:off x="5188365" y="1061665"/>
            <a:ext cx="3299420" cy="1143590"/>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8" descr="Hãy mô tả sự hình thành liên kết cộng hóa trị trong phân tử khí chlorine, khí  nitrogen"/>
          <p:cNvPicPr>
            <a:picLocks noChangeAspect="1" noChangeArrowheads="1"/>
          </p:cNvPicPr>
          <p:nvPr/>
        </p:nvPicPr>
        <p:blipFill rotWithShape="1">
          <a:blip r:embed="rId4">
            <a:extLst>
              <a:ext uri="{28A0092B-C50C-407E-A947-70E740481C1C}">
                <a14:useLocalDpi xmlns:a14="http://schemas.microsoft.com/office/drawing/2010/main" val="0"/>
              </a:ext>
            </a:extLst>
          </a:blip>
          <a:srcRect l="54184" t="53286" r="39110" b="28904"/>
          <a:stretch/>
        </p:blipFill>
        <p:spPr bwMode="auto">
          <a:xfrm rot="5400000">
            <a:off x="6590318" y="2029654"/>
            <a:ext cx="701615" cy="531468"/>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6" descr="Hãy mô tả sự hình thành liên kết cộng hóa trị trong phân tử khí chlorine, khí  nitrogen"/>
          <p:cNvPicPr>
            <a:picLocks noChangeAspect="1" noChangeArrowheads="1"/>
          </p:cNvPicPr>
          <p:nvPr/>
        </p:nvPicPr>
        <p:blipFill rotWithShape="1">
          <a:blip r:embed="rId3">
            <a:extLst>
              <a:ext uri="{28A0092B-C50C-407E-A947-70E740481C1C}">
                <a14:useLocalDpi xmlns:a14="http://schemas.microsoft.com/office/drawing/2010/main" val="0"/>
              </a:ext>
            </a:extLst>
          </a:blip>
          <a:srcRect l="48814" t="58180" r="45298" b="28970"/>
          <a:stretch/>
        </p:blipFill>
        <p:spPr bwMode="auto">
          <a:xfrm rot="5400000">
            <a:off x="2152357" y="2027602"/>
            <a:ext cx="708405" cy="502475"/>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Connector 5"/>
          <p:cNvCxnSpPr>
            <a:stCxn id="15258" idx="2"/>
          </p:cNvCxnSpPr>
          <p:nvPr/>
        </p:nvCxnSpPr>
        <p:spPr>
          <a:xfrm>
            <a:off x="4571975" y="949675"/>
            <a:ext cx="38001" cy="2765539"/>
          </a:xfrm>
          <a:prstGeom prst="line">
            <a:avLst/>
          </a:prstGeom>
          <a:ln w="12700"/>
        </p:spPr>
        <p:style>
          <a:lnRef idx="1">
            <a:schemeClr val="dk1"/>
          </a:lnRef>
          <a:fillRef idx="0">
            <a:schemeClr val="dk1"/>
          </a:fillRef>
          <a:effectRef idx="0">
            <a:schemeClr val="dk1"/>
          </a:effectRef>
          <a:fontRef idx="minor">
            <a:schemeClr val="tx1"/>
          </a:fontRef>
        </p:style>
      </p:cxnSp>
      <p:sp>
        <p:nvSpPr>
          <p:cNvPr id="31" name="Rectangle 30"/>
          <p:cNvSpPr/>
          <p:nvPr/>
        </p:nvSpPr>
        <p:spPr>
          <a:xfrm>
            <a:off x="6013185" y="548548"/>
            <a:ext cx="1855879" cy="496867"/>
          </a:xfrm>
          <a:prstGeom prst="rect">
            <a:avLst/>
          </a:prstGeom>
        </p:spPr>
        <p:txBody>
          <a:bodyPr wrap="square">
            <a:spAutoFit/>
          </a:bodyPr>
          <a:lstStyle/>
          <a:p>
            <a:pPr algn="ctr">
              <a:lnSpc>
                <a:spcPct val="120000"/>
              </a:lnSpc>
              <a:tabLst>
                <a:tab pos="180340" algn="l"/>
                <a:tab pos="540385" algn="l"/>
              </a:tabLst>
            </a:pPr>
            <a:r>
              <a:rPr lang="vi-VN" sz="2400" b="1" dirty="0" smtClean="0">
                <a:solidFill>
                  <a:schemeClr val="tx1"/>
                </a:solidFill>
                <a:latin typeface="Times New Roman" panose="02020603050405020304" pitchFamily="18" charset="0"/>
                <a:cs typeface="Times New Roman" panose="02020603050405020304" pitchFamily="18" charset="0"/>
              </a:rPr>
              <a:t>Nitrogen</a:t>
            </a:r>
            <a:endPar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59196705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15257"/>
        <p:cNvGrpSpPr/>
        <p:nvPr/>
      </p:nvGrpSpPr>
      <p:grpSpPr>
        <a:xfrm>
          <a:off x="0" y="0"/>
          <a:ext cx="0" cy="0"/>
          <a:chOff x="0" y="0"/>
          <a:chExt cx="0" cy="0"/>
        </a:xfrm>
      </p:grpSpPr>
      <p:sp>
        <p:nvSpPr>
          <p:cNvPr id="15258" name="Google Shape;15258;p55"/>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CÂU 2</a:t>
            </a:r>
            <a:endParaRPr b="1" dirty="0">
              <a:latin typeface="Times New Roman" panose="02020603050405020304" pitchFamily="18" charset="0"/>
              <a:cs typeface="Times New Roman" panose="02020603050405020304" pitchFamily="18" charset="0"/>
            </a:endParaRPr>
          </a:p>
        </p:txBody>
      </p:sp>
      <p:sp>
        <p:nvSpPr>
          <p:cNvPr id="15259" name="Google Shape;15259;p55"/>
          <p:cNvSpPr txBox="1">
            <a:spLocks noGrp="1"/>
          </p:cNvSpPr>
          <p:nvPr>
            <p:ph type="subTitle" idx="1"/>
          </p:nvPr>
        </p:nvSpPr>
        <p:spPr>
          <a:xfrm>
            <a:off x="574717" y="3837163"/>
            <a:ext cx="8070519" cy="731400"/>
          </a:xfrm>
          <a:prstGeom prst="rect">
            <a:avLst/>
          </a:prstGeom>
        </p:spPr>
        <p:txBody>
          <a:bodyPr spcFirstLastPara="1" wrap="square" lIns="91425" tIns="91425" rIns="91425" bIns="91425" anchor="t" anchorCtr="0">
            <a:noAutofit/>
          </a:bodyPr>
          <a:lstStyle/>
          <a:p>
            <a:pPr marL="0" lvl="0" indent="0">
              <a:spcAft>
                <a:spcPts val="1600"/>
              </a:spcAft>
            </a:pPr>
            <a:r>
              <a:rPr lang="vi-VN" sz="2400" b="1" dirty="0">
                <a:solidFill>
                  <a:srgbClr val="C00000"/>
                </a:solidFill>
                <a:latin typeface="Times New Roman" panose="02020603050405020304" pitchFamily="18" charset="0"/>
                <a:cs typeface="Times New Roman" panose="02020603050405020304" pitchFamily="18" charset="0"/>
              </a:rPr>
              <a:t>Hãy mô tả sự hình thành liên kết cộng hóa trị trong phân tử khí chlorine và khí nitrogen?</a:t>
            </a:r>
            <a:endParaRPr sz="2400" b="1" dirty="0">
              <a:solidFill>
                <a:srgbClr val="C00000"/>
              </a:solidFill>
              <a:latin typeface="Times New Roman" panose="02020603050405020304" pitchFamily="18" charset="0"/>
              <a:cs typeface="Times New Roman" panose="02020603050405020304" pitchFamily="18" charset="0"/>
            </a:endParaRPr>
          </a:p>
        </p:txBody>
      </p:sp>
      <p:grpSp>
        <p:nvGrpSpPr>
          <p:cNvPr id="15260" name="Google Shape;15260;p55"/>
          <p:cNvGrpSpPr/>
          <p:nvPr/>
        </p:nvGrpSpPr>
        <p:grpSpPr>
          <a:xfrm>
            <a:off x="104720" y="357140"/>
            <a:ext cx="470274" cy="548630"/>
            <a:chOff x="9873" y="1240062"/>
            <a:chExt cx="545434" cy="640998"/>
          </a:xfrm>
        </p:grpSpPr>
        <p:cxnSp>
          <p:nvCxnSpPr>
            <p:cNvPr id="15261" name="Google Shape;15261;p55"/>
            <p:cNvCxnSpPr>
              <a:stCxn id="15262" idx="6"/>
              <a:endCxn id="15263"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64" name="Google Shape;15264;p55"/>
            <p:cNvGrpSpPr/>
            <p:nvPr/>
          </p:nvGrpSpPr>
          <p:grpSpPr>
            <a:xfrm rot="10800000">
              <a:off x="9873" y="1628460"/>
              <a:ext cx="252600" cy="252600"/>
              <a:chOff x="6804422" y="-316297"/>
              <a:chExt cx="252600" cy="252600"/>
            </a:xfrm>
          </p:grpSpPr>
          <p:sp>
            <p:nvSpPr>
              <p:cNvPr id="15265" name="Google Shape;15265;p5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6" name="Google Shape;15266;p5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7" name="Google Shape;15267;p55"/>
            <p:cNvGrpSpPr/>
            <p:nvPr/>
          </p:nvGrpSpPr>
          <p:grpSpPr>
            <a:xfrm rot="10800000">
              <a:off x="39879" y="1240062"/>
              <a:ext cx="192600" cy="192600"/>
              <a:chOff x="7291941" y="112804"/>
              <a:chExt cx="192600" cy="192600"/>
            </a:xfrm>
          </p:grpSpPr>
          <p:sp>
            <p:nvSpPr>
              <p:cNvPr id="15263" name="Google Shape;15263;p5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8" name="Google Shape;15268;p5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9" name="Google Shape;15269;p55"/>
            <p:cNvGrpSpPr/>
            <p:nvPr/>
          </p:nvGrpSpPr>
          <p:grpSpPr>
            <a:xfrm rot="10800000">
              <a:off x="295808" y="1422120"/>
              <a:ext cx="259500" cy="259500"/>
              <a:chOff x="6969112" y="-17269"/>
              <a:chExt cx="259500" cy="259500"/>
            </a:xfrm>
          </p:grpSpPr>
          <p:sp>
            <p:nvSpPr>
              <p:cNvPr id="15262" name="Google Shape;15262;p5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70" name="Google Shape;15270;p5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71" name="Google Shape;15271;p55"/>
            <p:cNvCxnSpPr>
              <a:stCxn id="15265" idx="3"/>
              <a:endCxn id="15262"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3277231" y="900384"/>
            <a:ext cx="1855879" cy="496867"/>
          </a:xfrm>
          <a:prstGeom prst="rect">
            <a:avLst/>
          </a:prstGeom>
        </p:spPr>
        <p:txBody>
          <a:bodyPr wrap="square">
            <a:spAutoFit/>
          </a:bodyPr>
          <a:lstStyle/>
          <a:p>
            <a:pPr algn="ctr">
              <a:lnSpc>
                <a:spcPct val="120000"/>
              </a:lnSpc>
              <a:tabLst>
                <a:tab pos="180340" algn="l"/>
                <a:tab pos="540385" algn="l"/>
              </a:tabLst>
            </a:pPr>
            <a:r>
              <a:rPr lang="vi-VN" sz="2400" b="1" dirty="0" smtClean="0">
                <a:solidFill>
                  <a:schemeClr val="tx1"/>
                </a:solidFill>
                <a:latin typeface="Times New Roman" panose="02020603050405020304" pitchFamily="18" charset="0"/>
                <a:cs typeface="Times New Roman" panose="02020603050405020304" pitchFamily="18" charset="0"/>
              </a:rPr>
              <a:t>Chlorine</a:t>
            </a:r>
            <a:endPar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5366" name="Picture 6" descr="Hãy mô tả sự hình thành liên kết cộng hóa trị trong phân tử khí chlorine, khí  nitrogen"/>
          <p:cNvPicPr>
            <a:picLocks noChangeAspect="1" noChangeArrowheads="1"/>
          </p:cNvPicPr>
          <p:nvPr/>
        </p:nvPicPr>
        <p:blipFill rotWithShape="1">
          <a:blip r:embed="rId3">
            <a:extLst>
              <a:ext uri="{28A0092B-C50C-407E-A947-70E740481C1C}">
                <a14:useLocalDpi xmlns:a14="http://schemas.microsoft.com/office/drawing/2010/main" val="0"/>
              </a:ext>
            </a:extLst>
          </a:blip>
          <a:srcRect l="6202" t="15814" r="54117"/>
          <a:stretch/>
        </p:blipFill>
        <p:spPr bwMode="auto">
          <a:xfrm>
            <a:off x="666690" y="1009376"/>
            <a:ext cx="2720513" cy="1204833"/>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6" descr="Hãy mô tả sự hình thành liên kết cộng hóa trị trong phân tử khí chlorine, khí  nitrogen"/>
          <p:cNvPicPr>
            <a:picLocks noChangeAspect="1" noChangeArrowheads="1"/>
          </p:cNvPicPr>
          <p:nvPr/>
        </p:nvPicPr>
        <p:blipFill rotWithShape="1">
          <a:blip r:embed="rId3">
            <a:extLst>
              <a:ext uri="{28A0092B-C50C-407E-A947-70E740481C1C}">
                <a14:useLocalDpi xmlns:a14="http://schemas.microsoft.com/office/drawing/2010/main" val="0"/>
              </a:ext>
            </a:extLst>
          </a:blip>
          <a:srcRect l="57820" t="15230" r="12087"/>
          <a:stretch/>
        </p:blipFill>
        <p:spPr bwMode="auto">
          <a:xfrm>
            <a:off x="1123127" y="2506426"/>
            <a:ext cx="2055582" cy="1208788"/>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6" descr="Hãy mô tả sự hình thành liên kết cộng hóa trị trong phân tử khí chlorine, khí  nitrogen"/>
          <p:cNvPicPr>
            <a:picLocks noChangeAspect="1" noChangeArrowheads="1"/>
          </p:cNvPicPr>
          <p:nvPr/>
        </p:nvPicPr>
        <p:blipFill rotWithShape="1">
          <a:blip r:embed="rId3">
            <a:extLst>
              <a:ext uri="{28A0092B-C50C-407E-A947-70E740481C1C}">
                <a14:useLocalDpi xmlns:a14="http://schemas.microsoft.com/office/drawing/2010/main" val="0"/>
              </a:ext>
            </a:extLst>
          </a:blip>
          <a:srcRect l="48814" t="58180" r="45298" b="28970"/>
          <a:stretch/>
        </p:blipFill>
        <p:spPr bwMode="auto">
          <a:xfrm rot="5400000">
            <a:off x="1672743" y="1998352"/>
            <a:ext cx="708405" cy="502475"/>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3602689" y="1330128"/>
            <a:ext cx="4886683" cy="2031325"/>
          </a:xfrm>
          <a:prstGeom prst="rect">
            <a:avLst/>
          </a:prstGeom>
        </p:spPr>
        <p:txBody>
          <a:bodyPr wrap="square">
            <a:spAutoFit/>
          </a:bodyPr>
          <a:lstStyle/>
          <a:p>
            <a:pPr algn="just"/>
            <a:r>
              <a:rPr lang="en-US" sz="1800" b="1" dirty="0" smtClean="0">
                <a:latin typeface="Times New Roman" panose="02020603050405020304" pitchFamily="18" charset="0"/>
                <a:ea typeface="Calibri" panose="020F0502020204030204" pitchFamily="34" charset="0"/>
              </a:rPr>
              <a:t>	</a:t>
            </a:r>
            <a:r>
              <a:rPr lang="en-US" sz="1800" b="1" dirty="0" err="1" smtClean="0">
                <a:latin typeface="Times New Roman" panose="02020603050405020304" pitchFamily="18" charset="0"/>
                <a:ea typeface="Calibri" panose="020F0502020204030204" pitchFamily="34" charset="0"/>
              </a:rPr>
              <a:t>Sự</a:t>
            </a:r>
            <a:r>
              <a:rPr lang="en-US" sz="1800" b="1" dirty="0" smtClean="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ình</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hành</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li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kết</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ộ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oá</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rị</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ro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phâ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a:t>
            </a:r>
            <a:r>
              <a:rPr lang="vi-VN" sz="1800" b="1" dirty="0">
                <a:latin typeface="Times New Roman" panose="02020603050405020304" pitchFamily="18" charset="0"/>
                <a:ea typeface="Calibri" panose="020F0502020204030204" pitchFamily="34" charset="0"/>
              </a:rPr>
              <a:t>l</a:t>
            </a:r>
            <a:r>
              <a:rPr lang="vi-VN" sz="1800" b="1" baseline="-25000" dirty="0">
                <a:latin typeface="Times New Roman" panose="02020603050405020304" pitchFamily="18" charset="0"/>
                <a:ea typeface="Calibri" panose="020F0502020204030204" pitchFamily="34" charset="0"/>
              </a:rPr>
              <a:t>2</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Mỗ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l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7 electron ở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ro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phâ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a:t>
            </a:r>
            <a:r>
              <a:rPr lang="vi-VN" sz="1800" b="1" dirty="0">
                <a:latin typeface="Times New Roman" panose="02020603050405020304" pitchFamily="18" charset="0"/>
                <a:ea typeface="Calibri" panose="020F0502020204030204" pitchFamily="34" charset="0"/>
              </a:rPr>
              <a:t>l</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mỗ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a:t>
            </a:r>
            <a:r>
              <a:rPr lang="vi-VN" sz="1800" b="1" dirty="0">
                <a:latin typeface="Times New Roman" panose="02020603050405020304" pitchFamily="18" charset="0"/>
                <a:ea typeface="Calibri" panose="020F0502020204030204" pitchFamily="34" charset="0"/>
              </a:rPr>
              <a:t>l</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góp</a:t>
            </a:r>
            <a:r>
              <a:rPr lang="en-US" sz="1800" b="1" dirty="0">
                <a:latin typeface="Times New Roman" panose="02020603050405020304" pitchFamily="18" charset="0"/>
                <a:ea typeface="Calibri" panose="020F0502020204030204" pitchFamily="34" charset="0"/>
              </a:rPr>
              <a:t> 1 electron ở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ủ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ó</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ạo</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hành</a:t>
            </a:r>
            <a:r>
              <a:rPr lang="en-US" sz="1800" b="1" dirty="0">
                <a:latin typeface="Times New Roman" panose="02020603050405020304" pitchFamily="18" charset="0"/>
                <a:ea typeface="Calibri" panose="020F0502020204030204" pitchFamily="34" charset="0"/>
              </a:rPr>
              <a:t> 1 </a:t>
            </a:r>
            <a:r>
              <a:rPr lang="en-US" sz="1800" b="1" dirty="0" err="1">
                <a:latin typeface="Times New Roman" panose="02020603050405020304" pitchFamily="18" charset="0"/>
                <a:ea typeface="Calibri" panose="020F0502020204030204" pitchFamily="34" charset="0"/>
              </a:rPr>
              <a:t>cặp</a:t>
            </a:r>
            <a:r>
              <a:rPr lang="en-US" sz="1800" b="1" dirty="0">
                <a:latin typeface="Times New Roman" panose="02020603050405020304" pitchFamily="18" charset="0"/>
                <a:ea typeface="Calibri" panose="020F0502020204030204" pitchFamily="34" charset="0"/>
              </a:rPr>
              <a:t> electron </a:t>
            </a:r>
            <a:r>
              <a:rPr lang="en-US" sz="1800" b="1" dirty="0" err="1">
                <a:latin typeface="Times New Roman" panose="02020603050405020304" pitchFamily="18" charset="0"/>
                <a:ea typeface="Calibri" panose="020F0502020204030204" pitchFamily="34" charset="0"/>
              </a:rPr>
              <a:t>d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hu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hư</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vậy</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mỗ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a:t>
            </a:r>
            <a:r>
              <a:rPr lang="vi-VN" sz="1800" b="1" dirty="0">
                <a:latin typeface="Times New Roman" panose="02020603050405020304" pitchFamily="18" charset="0"/>
                <a:ea typeface="Calibri" panose="020F0502020204030204" pitchFamily="34" charset="0"/>
              </a:rPr>
              <a:t>l</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đều</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8 electron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giố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khí</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iếm</a:t>
            </a:r>
            <a:r>
              <a:rPr lang="en-US" sz="1800" b="1" dirty="0">
                <a:latin typeface="Times New Roman" panose="02020603050405020304" pitchFamily="18" charset="0"/>
                <a:ea typeface="Calibri" panose="020F0502020204030204" pitchFamily="34" charset="0"/>
              </a:rPr>
              <a:t> Ar.</a:t>
            </a:r>
            <a:endParaRPr lang="en-US" sz="1200" b="1" dirty="0">
              <a:effectLst/>
              <a:latin typeface="Calibri" panose="020F0502020204030204" pitchFamily="34" charset="0"/>
              <a:ea typeface="Calibri" panose="020F0502020204030204" pitchFamily="34" charset="0"/>
            </a:endParaRPr>
          </a:p>
        </p:txBody>
      </p:sp>
    </p:spTree>
    <p:extLst>
      <p:ext uri="{BB962C8B-B14F-4D97-AF65-F5344CB8AC3E}">
        <p14:creationId xmlns:p14="http://schemas.microsoft.com/office/powerpoint/2010/main" val="7847174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15257"/>
        <p:cNvGrpSpPr/>
        <p:nvPr/>
      </p:nvGrpSpPr>
      <p:grpSpPr>
        <a:xfrm>
          <a:off x="0" y="0"/>
          <a:ext cx="0" cy="0"/>
          <a:chOff x="0" y="0"/>
          <a:chExt cx="0" cy="0"/>
        </a:xfrm>
      </p:grpSpPr>
      <p:sp>
        <p:nvSpPr>
          <p:cNvPr id="15258" name="Google Shape;15258;p55"/>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CÂU 2</a:t>
            </a:r>
            <a:endParaRPr b="1" dirty="0">
              <a:latin typeface="Times New Roman" panose="02020603050405020304" pitchFamily="18" charset="0"/>
              <a:cs typeface="Times New Roman" panose="02020603050405020304" pitchFamily="18" charset="0"/>
            </a:endParaRPr>
          </a:p>
        </p:txBody>
      </p:sp>
      <p:sp>
        <p:nvSpPr>
          <p:cNvPr id="15259" name="Google Shape;15259;p55"/>
          <p:cNvSpPr txBox="1">
            <a:spLocks noGrp="1"/>
          </p:cNvSpPr>
          <p:nvPr>
            <p:ph type="subTitle" idx="1"/>
          </p:nvPr>
        </p:nvSpPr>
        <p:spPr>
          <a:xfrm>
            <a:off x="574717" y="3837163"/>
            <a:ext cx="8070519" cy="731400"/>
          </a:xfrm>
          <a:prstGeom prst="rect">
            <a:avLst/>
          </a:prstGeom>
        </p:spPr>
        <p:txBody>
          <a:bodyPr spcFirstLastPara="1" wrap="square" lIns="91425" tIns="91425" rIns="91425" bIns="91425" anchor="t" anchorCtr="0">
            <a:noAutofit/>
          </a:bodyPr>
          <a:lstStyle/>
          <a:p>
            <a:pPr marL="0" lvl="0" indent="0">
              <a:spcAft>
                <a:spcPts val="1600"/>
              </a:spcAft>
            </a:pPr>
            <a:r>
              <a:rPr lang="vi-VN" sz="2400" b="1" dirty="0">
                <a:solidFill>
                  <a:srgbClr val="C00000"/>
                </a:solidFill>
                <a:latin typeface="Times New Roman" panose="02020603050405020304" pitchFamily="18" charset="0"/>
                <a:cs typeface="Times New Roman" panose="02020603050405020304" pitchFamily="18" charset="0"/>
              </a:rPr>
              <a:t>Hãy mô tả sự hình thành liên kết cộng hóa trị trong phân tử khí chlorine và khí nitrogen?</a:t>
            </a:r>
            <a:endParaRPr sz="2400" b="1" dirty="0">
              <a:solidFill>
                <a:srgbClr val="C00000"/>
              </a:solidFill>
              <a:latin typeface="Times New Roman" panose="02020603050405020304" pitchFamily="18" charset="0"/>
              <a:cs typeface="Times New Roman" panose="02020603050405020304" pitchFamily="18" charset="0"/>
            </a:endParaRPr>
          </a:p>
        </p:txBody>
      </p:sp>
      <p:grpSp>
        <p:nvGrpSpPr>
          <p:cNvPr id="15260" name="Google Shape;15260;p55"/>
          <p:cNvGrpSpPr/>
          <p:nvPr/>
        </p:nvGrpSpPr>
        <p:grpSpPr>
          <a:xfrm>
            <a:off x="104720" y="357140"/>
            <a:ext cx="470274" cy="548630"/>
            <a:chOff x="9873" y="1240062"/>
            <a:chExt cx="545434" cy="640998"/>
          </a:xfrm>
        </p:grpSpPr>
        <p:cxnSp>
          <p:nvCxnSpPr>
            <p:cNvPr id="15261" name="Google Shape;15261;p55"/>
            <p:cNvCxnSpPr>
              <a:stCxn id="15262" idx="6"/>
              <a:endCxn id="15263"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64" name="Google Shape;15264;p55"/>
            <p:cNvGrpSpPr/>
            <p:nvPr/>
          </p:nvGrpSpPr>
          <p:grpSpPr>
            <a:xfrm rot="10800000">
              <a:off x="9873" y="1628460"/>
              <a:ext cx="252600" cy="252600"/>
              <a:chOff x="6804422" y="-316297"/>
              <a:chExt cx="252600" cy="252600"/>
            </a:xfrm>
          </p:grpSpPr>
          <p:sp>
            <p:nvSpPr>
              <p:cNvPr id="15265" name="Google Shape;15265;p5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6" name="Google Shape;15266;p5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7" name="Google Shape;15267;p55"/>
            <p:cNvGrpSpPr/>
            <p:nvPr/>
          </p:nvGrpSpPr>
          <p:grpSpPr>
            <a:xfrm rot="10800000">
              <a:off x="39879" y="1240062"/>
              <a:ext cx="192600" cy="192600"/>
              <a:chOff x="7291941" y="112804"/>
              <a:chExt cx="192600" cy="192600"/>
            </a:xfrm>
          </p:grpSpPr>
          <p:sp>
            <p:nvSpPr>
              <p:cNvPr id="15263" name="Google Shape;15263;p5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8" name="Google Shape;15268;p5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9" name="Google Shape;15269;p55"/>
            <p:cNvGrpSpPr/>
            <p:nvPr/>
          </p:nvGrpSpPr>
          <p:grpSpPr>
            <a:xfrm rot="10800000">
              <a:off x="295808" y="1422120"/>
              <a:ext cx="259500" cy="259500"/>
              <a:chOff x="6969112" y="-17269"/>
              <a:chExt cx="259500" cy="259500"/>
            </a:xfrm>
          </p:grpSpPr>
          <p:sp>
            <p:nvSpPr>
              <p:cNvPr id="15262" name="Google Shape;15262;p5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70" name="Google Shape;15270;p5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71" name="Google Shape;15271;p55"/>
            <p:cNvCxnSpPr>
              <a:stCxn id="15265" idx="3"/>
              <a:endCxn id="15262"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15368" name="Picture 8" descr="Hãy mô tả sự hình thành liên kết cộng hóa trị trong phân tử khí chlorine, khí  nitrogen"/>
          <p:cNvPicPr>
            <a:picLocks noChangeAspect="1" noChangeArrowheads="1"/>
          </p:cNvPicPr>
          <p:nvPr/>
        </p:nvPicPr>
        <p:blipFill rotWithShape="1">
          <a:blip r:embed="rId3">
            <a:extLst>
              <a:ext uri="{28A0092B-C50C-407E-A947-70E740481C1C}">
                <a14:useLocalDpi xmlns:a14="http://schemas.microsoft.com/office/drawing/2010/main" val="0"/>
              </a:ext>
            </a:extLst>
          </a:blip>
          <a:srcRect l="64001" r="3272" b="8563"/>
          <a:stretch/>
        </p:blipFill>
        <p:spPr bwMode="auto">
          <a:xfrm>
            <a:off x="5980149" y="2616080"/>
            <a:ext cx="1998201" cy="1025841"/>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8" descr="Hãy mô tả sự hình thành liên kết cộng hóa trị trong phân tử khí chlorine, khí  nitrogen"/>
          <p:cNvPicPr>
            <a:picLocks noChangeAspect="1" noChangeArrowheads="1"/>
          </p:cNvPicPr>
          <p:nvPr/>
        </p:nvPicPr>
        <p:blipFill rotWithShape="1">
          <a:blip r:embed="rId3">
            <a:extLst>
              <a:ext uri="{28A0092B-C50C-407E-A947-70E740481C1C}">
                <a14:useLocalDpi xmlns:a14="http://schemas.microsoft.com/office/drawing/2010/main" val="0"/>
              </a:ext>
            </a:extLst>
          </a:blip>
          <a:srcRect l="1367" t="12031" r="51996"/>
          <a:stretch/>
        </p:blipFill>
        <p:spPr bwMode="auto">
          <a:xfrm>
            <a:off x="5188365" y="1061665"/>
            <a:ext cx="3299420" cy="1143590"/>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8" descr="Hãy mô tả sự hình thành liên kết cộng hóa trị trong phân tử khí chlorine, khí  nitrogen"/>
          <p:cNvPicPr>
            <a:picLocks noChangeAspect="1" noChangeArrowheads="1"/>
          </p:cNvPicPr>
          <p:nvPr/>
        </p:nvPicPr>
        <p:blipFill rotWithShape="1">
          <a:blip r:embed="rId3">
            <a:extLst>
              <a:ext uri="{28A0092B-C50C-407E-A947-70E740481C1C}">
                <a14:useLocalDpi xmlns:a14="http://schemas.microsoft.com/office/drawing/2010/main" val="0"/>
              </a:ext>
            </a:extLst>
          </a:blip>
          <a:srcRect l="54184" t="53286" r="39110" b="28904"/>
          <a:stretch/>
        </p:blipFill>
        <p:spPr bwMode="auto">
          <a:xfrm rot="5400000">
            <a:off x="6590318" y="2029654"/>
            <a:ext cx="701615" cy="531468"/>
          </a:xfrm>
          <a:prstGeom prst="rect">
            <a:avLst/>
          </a:prstGeom>
          <a:noFill/>
          <a:extLst>
            <a:ext uri="{909E8E84-426E-40DD-AFC4-6F175D3DCCD1}">
              <a14:hiddenFill xmlns:a14="http://schemas.microsoft.com/office/drawing/2010/main">
                <a:solidFill>
                  <a:srgbClr val="FFFFFF"/>
                </a:solidFill>
              </a14:hiddenFill>
            </a:ext>
          </a:extLst>
        </p:spPr>
      </p:pic>
      <p:sp>
        <p:nvSpPr>
          <p:cNvPr id="31" name="Rectangle 30"/>
          <p:cNvSpPr/>
          <p:nvPr/>
        </p:nvSpPr>
        <p:spPr>
          <a:xfrm>
            <a:off x="6013185" y="548548"/>
            <a:ext cx="1855879" cy="496867"/>
          </a:xfrm>
          <a:prstGeom prst="rect">
            <a:avLst/>
          </a:prstGeom>
        </p:spPr>
        <p:txBody>
          <a:bodyPr wrap="square">
            <a:spAutoFit/>
          </a:bodyPr>
          <a:lstStyle/>
          <a:p>
            <a:pPr algn="ctr">
              <a:lnSpc>
                <a:spcPct val="120000"/>
              </a:lnSpc>
              <a:tabLst>
                <a:tab pos="180340" algn="l"/>
                <a:tab pos="540385" algn="l"/>
              </a:tabLst>
            </a:pPr>
            <a:r>
              <a:rPr lang="vi-VN" sz="2400" b="1" dirty="0" smtClean="0">
                <a:solidFill>
                  <a:schemeClr val="tx1"/>
                </a:solidFill>
                <a:latin typeface="Times New Roman" panose="02020603050405020304" pitchFamily="18" charset="0"/>
                <a:cs typeface="Times New Roman" panose="02020603050405020304" pitchFamily="18" charset="0"/>
              </a:rPr>
              <a:t>Nitrogen</a:t>
            </a:r>
            <a:endPar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Rectangle 2"/>
          <p:cNvSpPr/>
          <p:nvPr/>
        </p:nvSpPr>
        <p:spPr>
          <a:xfrm>
            <a:off x="462638" y="1133791"/>
            <a:ext cx="4639298" cy="2031325"/>
          </a:xfrm>
          <a:prstGeom prst="rect">
            <a:avLst/>
          </a:prstGeom>
        </p:spPr>
        <p:txBody>
          <a:bodyPr wrap="square">
            <a:spAutoFit/>
          </a:bodyPr>
          <a:lstStyle/>
          <a:p>
            <a:pPr algn="just"/>
            <a:r>
              <a:rPr lang="en-US" sz="1800" b="1" dirty="0" err="1">
                <a:latin typeface="Times New Roman" panose="02020603050405020304" pitchFamily="18" charset="0"/>
                <a:ea typeface="Calibri" panose="020F0502020204030204" pitchFamily="34" charset="0"/>
                <a:cs typeface="Times New Roman" panose="02020603050405020304" pitchFamily="18" charset="0"/>
              </a:rPr>
              <a:t>Sự</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hình</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hành</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liên</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kết</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cộng</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hoá</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rị</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rong</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phân</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ử</a:t>
            </a:r>
            <a:r>
              <a:rPr lang="en-US" sz="1800" b="1" dirty="0">
                <a:latin typeface="Times New Roman" panose="02020603050405020304" pitchFamily="18" charset="0"/>
                <a:ea typeface="Calibri" panose="020F0502020204030204" pitchFamily="34" charset="0"/>
                <a:cs typeface="Times New Roman" panose="02020603050405020304" pitchFamily="18" charset="0"/>
              </a:rPr>
              <a:t> N</a:t>
            </a:r>
            <a:r>
              <a:rPr lang="vi-VN" sz="1800" b="1" baseline="-25000" dirty="0">
                <a:latin typeface="Times New Roman" panose="02020603050405020304" pitchFamily="18" charset="0"/>
                <a:ea typeface="Calibri" panose="020F0502020204030204" pitchFamily="34" charset="0"/>
                <a:cs typeface="Times New Roman" panose="02020603050405020304" pitchFamily="18" charset="0"/>
              </a:rPr>
              <a:t>2.</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Mỗi</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nguyên</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ử</a:t>
            </a:r>
            <a:r>
              <a:rPr lang="en-US" sz="1800" b="1" dirty="0">
                <a:latin typeface="Times New Roman" panose="02020603050405020304" pitchFamily="18" charset="0"/>
                <a:ea typeface="Calibri" panose="020F0502020204030204" pitchFamily="34" charset="0"/>
                <a:cs typeface="Times New Roman" panose="02020603050405020304" pitchFamily="18" charset="0"/>
              </a:rPr>
              <a:t> N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có</a:t>
            </a:r>
            <a:r>
              <a:rPr lang="en-US" sz="1800" b="1" dirty="0">
                <a:latin typeface="Times New Roman" panose="02020603050405020304" pitchFamily="18" charset="0"/>
                <a:ea typeface="Calibri" panose="020F0502020204030204" pitchFamily="34" charset="0"/>
                <a:cs typeface="Times New Roman" panose="02020603050405020304" pitchFamily="18" charset="0"/>
              </a:rPr>
              <a:t> 5 electron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lớp</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ngoài</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cùng</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rong</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phân</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ử</a:t>
            </a:r>
            <a:r>
              <a:rPr lang="en-US" sz="1800" b="1" dirty="0">
                <a:latin typeface="Times New Roman" panose="02020603050405020304" pitchFamily="18" charset="0"/>
                <a:ea typeface="Calibri" panose="020F0502020204030204" pitchFamily="34" charset="0"/>
                <a:cs typeface="Times New Roman" panose="02020603050405020304" pitchFamily="18" charset="0"/>
              </a:rPr>
              <a:t> N</a:t>
            </a:r>
            <a:r>
              <a:rPr lang="vi-VN" sz="1800" b="1" baseline="-25000" dirty="0">
                <a:latin typeface="Times New Roman" panose="02020603050405020304" pitchFamily="18" charset="0"/>
                <a:ea typeface="Calibri" panose="020F0502020204030204" pitchFamily="34" charset="0"/>
                <a:cs typeface="Times New Roman" panose="02020603050405020304" pitchFamily="18" charset="0"/>
              </a:rPr>
              <a:t>2</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mỗi</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nguyên</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ử</a:t>
            </a:r>
            <a:r>
              <a:rPr lang="en-US" sz="1800" b="1" dirty="0">
                <a:latin typeface="Times New Roman" panose="02020603050405020304" pitchFamily="18" charset="0"/>
                <a:ea typeface="Calibri" panose="020F0502020204030204" pitchFamily="34" charset="0"/>
                <a:cs typeface="Times New Roman" panose="02020603050405020304" pitchFamily="18" charset="0"/>
              </a:rPr>
              <a:t> N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góp</a:t>
            </a:r>
            <a:r>
              <a:rPr lang="en-US" sz="1800" b="1" dirty="0">
                <a:latin typeface="Times New Roman" panose="02020603050405020304" pitchFamily="18" charset="0"/>
                <a:ea typeface="Calibri" panose="020F0502020204030204" pitchFamily="34" charset="0"/>
                <a:cs typeface="Times New Roman" panose="02020603050405020304" pitchFamily="18" charset="0"/>
              </a:rPr>
              <a:t> 3 electron ở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lớp</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ngoài</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cùng</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để</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smtClean="0">
                <a:latin typeface="Times New Roman" panose="02020603050405020304" pitchFamily="18" charset="0"/>
                <a:ea typeface="Calibri" panose="020F0502020204030204" pitchFamily="34" charset="0"/>
                <a:cs typeface="Times New Roman" panose="02020603050405020304" pitchFamily="18" charset="0"/>
              </a:rPr>
              <a:t>tạo</a:t>
            </a:r>
            <a:r>
              <a:rPr lang="en-US" sz="1800" b="1"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smtClean="0">
                <a:latin typeface="Times New Roman" panose="02020603050405020304" pitchFamily="18" charset="0"/>
                <a:ea typeface="Calibri" panose="020F0502020204030204" pitchFamily="34" charset="0"/>
                <a:cs typeface="Times New Roman" panose="02020603050405020304" pitchFamily="18" charset="0"/>
              </a:rPr>
              <a:t>thành</a:t>
            </a:r>
            <a:r>
              <a:rPr lang="en-US" sz="1800" b="1"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1800" b="1" dirty="0">
                <a:latin typeface="Times New Roman" panose="02020603050405020304" pitchFamily="18" charset="0"/>
                <a:ea typeface="Calibri" panose="020F0502020204030204" pitchFamily="34" charset="0"/>
                <a:cs typeface="Times New Roman" panose="02020603050405020304" pitchFamily="18" charset="0"/>
              </a:rPr>
              <a:t>3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cặp</a:t>
            </a:r>
            <a:r>
              <a:rPr lang="en-US" sz="1800" b="1" dirty="0">
                <a:latin typeface="Times New Roman" panose="02020603050405020304" pitchFamily="18" charset="0"/>
                <a:ea typeface="Calibri" panose="020F0502020204030204" pitchFamily="34" charset="0"/>
                <a:cs typeface="Times New Roman" panose="02020603050405020304" pitchFamily="18" charset="0"/>
              </a:rPr>
              <a:t> electron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dùng</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chung</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Mỗi</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nguyên</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ử</a:t>
            </a:r>
            <a:r>
              <a:rPr lang="en-US" sz="1800" b="1" dirty="0">
                <a:latin typeface="Times New Roman" panose="02020603050405020304" pitchFamily="18" charset="0"/>
                <a:ea typeface="Calibri" panose="020F0502020204030204" pitchFamily="34" charset="0"/>
                <a:cs typeface="Times New Roman" panose="02020603050405020304" pitchFamily="18" charset="0"/>
              </a:rPr>
              <a:t> N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đều</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có</a:t>
            </a:r>
            <a:r>
              <a:rPr lang="en-US" sz="1800" b="1" dirty="0">
                <a:latin typeface="Times New Roman" panose="02020603050405020304" pitchFamily="18" charset="0"/>
                <a:ea typeface="Calibri" panose="020F0502020204030204" pitchFamily="34" charset="0"/>
                <a:cs typeface="Times New Roman" panose="02020603050405020304" pitchFamily="18" charset="0"/>
              </a:rPr>
              <a:t> 8 electron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lớp</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ngoài</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cùng</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giống</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khí</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hiếm</a:t>
            </a:r>
            <a:r>
              <a:rPr lang="en-US" sz="1800" b="1" dirty="0">
                <a:latin typeface="Times New Roman" panose="02020603050405020304" pitchFamily="18" charset="0"/>
                <a:ea typeface="Calibri" panose="020F0502020204030204" pitchFamily="34" charset="0"/>
                <a:cs typeface="Times New Roman" panose="02020603050405020304" pitchFamily="18" charset="0"/>
              </a:rPr>
              <a:t> Ne.</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37262424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15257"/>
        <p:cNvGrpSpPr/>
        <p:nvPr/>
      </p:nvGrpSpPr>
      <p:grpSpPr>
        <a:xfrm>
          <a:off x="0" y="0"/>
          <a:ext cx="0" cy="0"/>
          <a:chOff x="0" y="0"/>
          <a:chExt cx="0" cy="0"/>
        </a:xfrm>
      </p:grpSpPr>
      <p:sp>
        <p:nvSpPr>
          <p:cNvPr id="15258" name="Google Shape;15258;p55"/>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CÂU 3</a:t>
            </a:r>
            <a:endParaRPr b="1" dirty="0">
              <a:latin typeface="Times New Roman" panose="02020603050405020304" pitchFamily="18" charset="0"/>
              <a:cs typeface="Times New Roman" panose="02020603050405020304" pitchFamily="18" charset="0"/>
            </a:endParaRPr>
          </a:p>
        </p:txBody>
      </p:sp>
      <p:sp>
        <p:nvSpPr>
          <p:cNvPr id="15259" name="Google Shape;15259;p55"/>
          <p:cNvSpPr txBox="1">
            <a:spLocks noGrp="1"/>
          </p:cNvSpPr>
          <p:nvPr>
            <p:ph type="subTitle" idx="1"/>
          </p:nvPr>
        </p:nvSpPr>
        <p:spPr>
          <a:xfrm>
            <a:off x="574717" y="3837163"/>
            <a:ext cx="8070519" cy="731400"/>
          </a:xfrm>
          <a:prstGeom prst="rect">
            <a:avLst/>
          </a:prstGeom>
        </p:spPr>
        <p:txBody>
          <a:bodyPr spcFirstLastPara="1" wrap="square" lIns="91425" tIns="91425" rIns="91425" bIns="91425" anchor="t" anchorCtr="0">
            <a:noAutofit/>
          </a:bodyPr>
          <a:lstStyle/>
          <a:p>
            <a:pPr marL="0" lvl="0" indent="0">
              <a:spcAft>
                <a:spcPts val="1600"/>
              </a:spcAft>
            </a:pPr>
            <a:r>
              <a:rPr lang="vi-VN" sz="2400" b="1" dirty="0">
                <a:solidFill>
                  <a:srgbClr val="C00000"/>
                </a:solidFill>
                <a:latin typeface="Times New Roman" panose="02020603050405020304" pitchFamily="18" charset="0"/>
                <a:cs typeface="Times New Roman" panose="02020603050405020304" pitchFamily="18" charset="0"/>
              </a:rPr>
              <a:t>Hãy mô tả sự hình thành liên kết cộng hóa trị trong phân tử carbon dioxide, ammonia?</a:t>
            </a:r>
            <a:endParaRPr sz="2400" b="1" dirty="0">
              <a:solidFill>
                <a:srgbClr val="C00000"/>
              </a:solidFill>
              <a:latin typeface="Times New Roman" panose="02020603050405020304" pitchFamily="18" charset="0"/>
              <a:cs typeface="Times New Roman" panose="02020603050405020304" pitchFamily="18" charset="0"/>
            </a:endParaRPr>
          </a:p>
        </p:txBody>
      </p:sp>
      <p:grpSp>
        <p:nvGrpSpPr>
          <p:cNvPr id="15260" name="Google Shape;15260;p55"/>
          <p:cNvGrpSpPr/>
          <p:nvPr/>
        </p:nvGrpSpPr>
        <p:grpSpPr>
          <a:xfrm>
            <a:off x="104720" y="357140"/>
            <a:ext cx="470274" cy="548630"/>
            <a:chOff x="9873" y="1240062"/>
            <a:chExt cx="545434" cy="640998"/>
          </a:xfrm>
        </p:grpSpPr>
        <p:cxnSp>
          <p:nvCxnSpPr>
            <p:cNvPr id="15261" name="Google Shape;15261;p55"/>
            <p:cNvCxnSpPr>
              <a:stCxn id="15262" idx="6"/>
              <a:endCxn id="15263"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64" name="Google Shape;15264;p55"/>
            <p:cNvGrpSpPr/>
            <p:nvPr/>
          </p:nvGrpSpPr>
          <p:grpSpPr>
            <a:xfrm rot="10800000">
              <a:off x="9873" y="1628460"/>
              <a:ext cx="252600" cy="252600"/>
              <a:chOff x="6804422" y="-316297"/>
              <a:chExt cx="252600" cy="252600"/>
            </a:xfrm>
          </p:grpSpPr>
          <p:sp>
            <p:nvSpPr>
              <p:cNvPr id="15265" name="Google Shape;15265;p5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6" name="Google Shape;15266;p5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7" name="Google Shape;15267;p55"/>
            <p:cNvGrpSpPr/>
            <p:nvPr/>
          </p:nvGrpSpPr>
          <p:grpSpPr>
            <a:xfrm rot="10800000">
              <a:off x="39879" y="1240062"/>
              <a:ext cx="192600" cy="192600"/>
              <a:chOff x="7291941" y="112804"/>
              <a:chExt cx="192600" cy="192600"/>
            </a:xfrm>
          </p:grpSpPr>
          <p:sp>
            <p:nvSpPr>
              <p:cNvPr id="15263" name="Google Shape;15263;p5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8" name="Google Shape;15268;p5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9" name="Google Shape;15269;p55"/>
            <p:cNvGrpSpPr/>
            <p:nvPr/>
          </p:nvGrpSpPr>
          <p:grpSpPr>
            <a:xfrm rot="10800000">
              <a:off x="295808" y="1422120"/>
              <a:ext cx="259500" cy="259500"/>
              <a:chOff x="6969112" y="-17269"/>
              <a:chExt cx="259500" cy="259500"/>
            </a:xfrm>
          </p:grpSpPr>
          <p:sp>
            <p:nvSpPr>
              <p:cNvPr id="15262" name="Google Shape;15262;p5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70" name="Google Shape;15270;p5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71" name="Google Shape;15271;p55"/>
            <p:cNvCxnSpPr>
              <a:stCxn id="15265" idx="3"/>
              <a:endCxn id="15262"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1219830" y="3158835"/>
            <a:ext cx="1855879" cy="535531"/>
          </a:xfrm>
          <a:prstGeom prst="rect">
            <a:avLst/>
          </a:prstGeom>
        </p:spPr>
        <p:txBody>
          <a:bodyPr wrap="square">
            <a:spAutoFit/>
          </a:bodyPr>
          <a:lstStyle/>
          <a:p>
            <a:pPr algn="ctr">
              <a:lnSpc>
                <a:spcPct val="120000"/>
              </a:lnSpc>
              <a:tabLst>
                <a:tab pos="180340" algn="l"/>
                <a:tab pos="540385" algn="l"/>
              </a:tabLst>
            </a:pPr>
            <a:r>
              <a:rPr lang="vi-VN" sz="2400" b="1" dirty="0" smtClean="0">
                <a:solidFill>
                  <a:schemeClr val="tx1"/>
                </a:solidFill>
                <a:latin typeface="Times New Roman" panose="02020603050405020304" pitchFamily="18" charset="0"/>
                <a:cs typeface="Times New Roman" panose="02020603050405020304" pitchFamily="18" charset="0"/>
              </a:rPr>
              <a:t>Ammonia</a:t>
            </a:r>
            <a:endPar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5362" name="Picture 2" descr="Hãy mô tả sự hình thành liên kết cộng hóa trị trong phân tử carbon dioxide,  ammonia. | VietJack.co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7886" y="1092472"/>
            <a:ext cx="3742583" cy="1923566"/>
          </a:xfrm>
          <a:prstGeom prst="rect">
            <a:avLst/>
          </a:prstGeom>
          <a:noFill/>
          <a:extLst>
            <a:ext uri="{909E8E84-426E-40DD-AFC4-6F175D3DCCD1}">
              <a14:hiddenFill xmlns:a14="http://schemas.microsoft.com/office/drawing/2010/main">
                <a:solidFill>
                  <a:srgbClr val="FFFFFF"/>
                </a:solidFill>
              </a14:hiddenFill>
            </a:ext>
          </a:extLst>
        </p:spPr>
      </p:pic>
      <p:pic>
        <p:nvPicPr>
          <p:cNvPr id="15364" name="Picture 4" descr="Hãy mô tả sự hình thành liên kết cộng hóa trị trong phân tử carbon dioxide,  ammonia. | VietJack.com"/>
          <p:cNvPicPr>
            <a:picLocks noChangeAspect="1" noChangeArrowheads="1"/>
          </p:cNvPicPr>
          <p:nvPr/>
        </p:nvPicPr>
        <p:blipFill rotWithShape="1">
          <a:blip r:embed="rId4">
            <a:extLst>
              <a:ext uri="{28A0092B-C50C-407E-A947-70E740481C1C}">
                <a14:useLocalDpi xmlns:a14="http://schemas.microsoft.com/office/drawing/2010/main" val="0"/>
              </a:ext>
            </a:extLst>
          </a:blip>
          <a:srcRect l="55065"/>
          <a:stretch/>
        </p:blipFill>
        <p:spPr bwMode="auto">
          <a:xfrm>
            <a:off x="5849938" y="2267642"/>
            <a:ext cx="2666420" cy="1289289"/>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4" descr="Hãy mô tả sự hình thành liên kết cộng hóa trị trong phân tử carbon dioxide,  ammonia. | VietJack.com"/>
          <p:cNvPicPr>
            <a:picLocks noChangeAspect="1" noChangeArrowheads="1"/>
          </p:cNvPicPr>
          <p:nvPr/>
        </p:nvPicPr>
        <p:blipFill rotWithShape="1">
          <a:blip r:embed="rId4">
            <a:extLst>
              <a:ext uri="{28A0092B-C50C-407E-A947-70E740481C1C}">
                <a14:useLocalDpi xmlns:a14="http://schemas.microsoft.com/office/drawing/2010/main" val="0"/>
              </a:ext>
            </a:extLst>
          </a:blip>
          <a:srcRect r="44935"/>
          <a:stretch/>
        </p:blipFill>
        <p:spPr bwMode="auto">
          <a:xfrm>
            <a:off x="4609976" y="1073529"/>
            <a:ext cx="2841969" cy="1121381"/>
          </a:xfrm>
          <a:prstGeom prst="rect">
            <a:avLst/>
          </a:prstGeom>
          <a:noFill/>
          <a:extLst>
            <a:ext uri="{909E8E84-426E-40DD-AFC4-6F175D3DCCD1}">
              <a14:hiddenFill xmlns:a14="http://schemas.microsoft.com/office/drawing/2010/main">
                <a:solidFill>
                  <a:srgbClr val="FFFFFF"/>
                </a:solidFill>
              </a14:hiddenFill>
            </a:ext>
          </a:extLst>
        </p:spPr>
      </p:pic>
      <p:cxnSp>
        <p:nvCxnSpPr>
          <p:cNvPr id="4" name="Straight Connector 3"/>
          <p:cNvCxnSpPr/>
          <p:nvPr/>
        </p:nvCxnSpPr>
        <p:spPr>
          <a:xfrm>
            <a:off x="4533974" y="975304"/>
            <a:ext cx="38001" cy="2744691"/>
          </a:xfrm>
          <a:prstGeom prst="line">
            <a:avLst/>
          </a:prstGeom>
          <a:ln w="12700"/>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961819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15259">
                                            <p:txEl>
                                              <p:pRg st="0" end="0"/>
                                            </p:txEl>
                                          </p:spTgt>
                                        </p:tgtEl>
                                        <p:attrNameLst>
                                          <p:attrName>ppt_x</p:attrName>
                                        </p:attrNameLst>
                                      </p:cBhvr>
                                      <p:tavLst>
                                        <p:tav tm="0">
                                          <p:val>
                                            <p:strVal val="ppt_x"/>
                                          </p:val>
                                        </p:tav>
                                        <p:tav tm="100000">
                                          <p:val>
                                            <p:strVal val="ppt_x"/>
                                          </p:val>
                                        </p:tav>
                                      </p:tavLst>
                                    </p:anim>
                                    <p:anim calcmode="lin" valueType="num">
                                      <p:cBhvr additive="base">
                                        <p:cTn id="7" dur="500"/>
                                        <p:tgtEl>
                                          <p:spTgt spid="15259">
                                            <p:txEl>
                                              <p:pRg st="0" end="0"/>
                                            </p:txEl>
                                          </p:spTgt>
                                        </p:tgtEl>
                                        <p:attrNameLst>
                                          <p:attrName>ppt_y</p:attrName>
                                        </p:attrNameLst>
                                      </p:cBhvr>
                                      <p:tavLst>
                                        <p:tav tm="0">
                                          <p:val>
                                            <p:strVal val="ppt_y"/>
                                          </p:val>
                                        </p:tav>
                                        <p:tav tm="100000">
                                          <p:val>
                                            <p:strVal val="1+ppt_h/2"/>
                                          </p:val>
                                        </p:tav>
                                      </p:tavLst>
                                    </p:anim>
                                    <p:set>
                                      <p:cBhvr>
                                        <p:cTn id="8" dur="1" fill="hold">
                                          <p:stCondLst>
                                            <p:cond delay="499"/>
                                          </p:stCondLst>
                                        </p:cTn>
                                        <p:tgtEl>
                                          <p:spTgt spid="15259">
                                            <p:txEl>
                                              <p:pRg st="0" end="0"/>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9"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15257"/>
        <p:cNvGrpSpPr/>
        <p:nvPr/>
      </p:nvGrpSpPr>
      <p:grpSpPr>
        <a:xfrm>
          <a:off x="0" y="0"/>
          <a:ext cx="0" cy="0"/>
          <a:chOff x="0" y="0"/>
          <a:chExt cx="0" cy="0"/>
        </a:xfrm>
      </p:grpSpPr>
      <p:sp>
        <p:nvSpPr>
          <p:cNvPr id="15258" name="Google Shape;15258;p55"/>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CÂU 3</a:t>
            </a:r>
            <a:endParaRPr b="1" dirty="0">
              <a:latin typeface="Times New Roman" panose="02020603050405020304" pitchFamily="18" charset="0"/>
              <a:cs typeface="Times New Roman" panose="02020603050405020304" pitchFamily="18" charset="0"/>
            </a:endParaRPr>
          </a:p>
        </p:txBody>
      </p:sp>
      <p:sp>
        <p:nvSpPr>
          <p:cNvPr id="15259" name="Google Shape;15259;p55"/>
          <p:cNvSpPr txBox="1">
            <a:spLocks noGrp="1"/>
          </p:cNvSpPr>
          <p:nvPr>
            <p:ph type="subTitle" idx="1"/>
          </p:nvPr>
        </p:nvSpPr>
        <p:spPr>
          <a:xfrm>
            <a:off x="574717" y="3837163"/>
            <a:ext cx="8070519" cy="731400"/>
          </a:xfrm>
          <a:prstGeom prst="rect">
            <a:avLst/>
          </a:prstGeom>
        </p:spPr>
        <p:txBody>
          <a:bodyPr spcFirstLastPara="1" wrap="square" lIns="91425" tIns="91425" rIns="91425" bIns="91425" anchor="t" anchorCtr="0">
            <a:noAutofit/>
          </a:bodyPr>
          <a:lstStyle/>
          <a:p>
            <a:pPr marL="0" lvl="0" indent="0">
              <a:spcAft>
                <a:spcPts val="1600"/>
              </a:spcAft>
            </a:pPr>
            <a:r>
              <a:rPr lang="vi-VN" sz="2400" b="1" dirty="0">
                <a:solidFill>
                  <a:srgbClr val="C00000"/>
                </a:solidFill>
                <a:latin typeface="Times New Roman" panose="02020603050405020304" pitchFamily="18" charset="0"/>
                <a:cs typeface="Times New Roman" panose="02020603050405020304" pitchFamily="18" charset="0"/>
              </a:rPr>
              <a:t>Hãy mô tả sự hình thành liên kết cộng hóa trị trong phân tử carbon dioxide, ammonia?</a:t>
            </a:r>
            <a:endParaRPr sz="2400" b="1" dirty="0">
              <a:solidFill>
                <a:srgbClr val="C00000"/>
              </a:solidFill>
              <a:latin typeface="Times New Roman" panose="02020603050405020304" pitchFamily="18" charset="0"/>
              <a:cs typeface="Times New Roman" panose="02020603050405020304" pitchFamily="18" charset="0"/>
            </a:endParaRPr>
          </a:p>
        </p:txBody>
      </p:sp>
      <p:grpSp>
        <p:nvGrpSpPr>
          <p:cNvPr id="15260" name="Google Shape;15260;p55"/>
          <p:cNvGrpSpPr/>
          <p:nvPr/>
        </p:nvGrpSpPr>
        <p:grpSpPr>
          <a:xfrm>
            <a:off x="104720" y="357140"/>
            <a:ext cx="470274" cy="548630"/>
            <a:chOff x="9873" y="1240062"/>
            <a:chExt cx="545434" cy="640998"/>
          </a:xfrm>
        </p:grpSpPr>
        <p:cxnSp>
          <p:nvCxnSpPr>
            <p:cNvPr id="15261" name="Google Shape;15261;p55"/>
            <p:cNvCxnSpPr>
              <a:stCxn id="15262" idx="6"/>
              <a:endCxn id="15263"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64" name="Google Shape;15264;p55"/>
            <p:cNvGrpSpPr/>
            <p:nvPr/>
          </p:nvGrpSpPr>
          <p:grpSpPr>
            <a:xfrm rot="10800000">
              <a:off x="9873" y="1628460"/>
              <a:ext cx="252600" cy="252600"/>
              <a:chOff x="6804422" y="-316297"/>
              <a:chExt cx="252600" cy="252600"/>
            </a:xfrm>
          </p:grpSpPr>
          <p:sp>
            <p:nvSpPr>
              <p:cNvPr id="15265" name="Google Shape;15265;p5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6" name="Google Shape;15266;p5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7" name="Google Shape;15267;p55"/>
            <p:cNvGrpSpPr/>
            <p:nvPr/>
          </p:nvGrpSpPr>
          <p:grpSpPr>
            <a:xfrm rot="10800000">
              <a:off x="39879" y="1240062"/>
              <a:ext cx="192600" cy="192600"/>
              <a:chOff x="7291941" y="112804"/>
              <a:chExt cx="192600" cy="192600"/>
            </a:xfrm>
          </p:grpSpPr>
          <p:sp>
            <p:nvSpPr>
              <p:cNvPr id="15263" name="Google Shape;15263;p5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8" name="Google Shape;15268;p5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9" name="Google Shape;15269;p55"/>
            <p:cNvGrpSpPr/>
            <p:nvPr/>
          </p:nvGrpSpPr>
          <p:grpSpPr>
            <a:xfrm rot="10800000">
              <a:off x="295808" y="1422120"/>
              <a:ext cx="259500" cy="259500"/>
              <a:chOff x="6969112" y="-17269"/>
              <a:chExt cx="259500" cy="259500"/>
            </a:xfrm>
          </p:grpSpPr>
          <p:sp>
            <p:nvSpPr>
              <p:cNvPr id="15262" name="Google Shape;15262;p5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70" name="Google Shape;15270;p5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71" name="Google Shape;15271;p55"/>
            <p:cNvCxnSpPr>
              <a:stCxn id="15265" idx="3"/>
              <a:endCxn id="15262"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632524" y="556941"/>
            <a:ext cx="1855879" cy="535531"/>
          </a:xfrm>
          <a:prstGeom prst="rect">
            <a:avLst/>
          </a:prstGeom>
        </p:spPr>
        <p:txBody>
          <a:bodyPr wrap="square">
            <a:spAutoFit/>
          </a:bodyPr>
          <a:lstStyle/>
          <a:p>
            <a:pPr algn="ctr">
              <a:lnSpc>
                <a:spcPct val="120000"/>
              </a:lnSpc>
              <a:tabLst>
                <a:tab pos="180340" algn="l"/>
                <a:tab pos="540385" algn="l"/>
              </a:tabLst>
            </a:pPr>
            <a:r>
              <a:rPr lang="vi-VN" sz="2400" b="1" dirty="0" smtClean="0">
                <a:solidFill>
                  <a:schemeClr val="tx1"/>
                </a:solidFill>
                <a:latin typeface="Times New Roman" panose="02020603050405020304" pitchFamily="18" charset="0"/>
                <a:cs typeface="Times New Roman" panose="02020603050405020304" pitchFamily="18" charset="0"/>
              </a:rPr>
              <a:t>Ammonia</a:t>
            </a:r>
            <a:endPar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5362" name="Picture 2" descr="Hãy mô tả sự hình thành liên kết cộng hóa trị trong phân tử carbon dioxide,  ammonia. | VietJack.co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2638" y="1037037"/>
            <a:ext cx="2036632" cy="1046763"/>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2525927" y="890145"/>
            <a:ext cx="6283848" cy="1754326"/>
          </a:xfrm>
          <a:prstGeom prst="rect">
            <a:avLst/>
          </a:prstGeom>
        </p:spPr>
        <p:txBody>
          <a:bodyPr wrap="square">
            <a:spAutoFit/>
          </a:bodyPr>
          <a:lstStyle/>
          <a:p>
            <a:pPr algn="just">
              <a:lnSpc>
                <a:spcPct val="120000"/>
              </a:lnSpc>
              <a:tabLst>
                <a:tab pos="180340" algn="l"/>
                <a:tab pos="540385" algn="l"/>
              </a:tabLst>
            </a:pPr>
            <a:r>
              <a:rPr lang="en-US" sz="1800" b="1" dirty="0" err="1">
                <a:latin typeface="Times New Roman" panose="02020603050405020304" pitchFamily="18" charset="0"/>
                <a:ea typeface="Calibri" panose="020F0502020204030204" pitchFamily="34" charset="0"/>
              </a:rPr>
              <a:t>Sự</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ình</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hành</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li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kết</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ộ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oá</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rị</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ro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phâ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ammonia (NH</a:t>
            </a:r>
            <a:r>
              <a:rPr lang="vi-VN" sz="1800" b="1" baseline="-25000" dirty="0">
                <a:latin typeface="Times New Roman" panose="02020603050405020304" pitchFamily="18" charset="0"/>
                <a:ea typeface="Calibri" panose="020F0502020204030204" pitchFamily="34" charset="0"/>
              </a:rPr>
              <a:t>3</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Mỗ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N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5 electron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H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1 electron ở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ro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phâ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NH</a:t>
            </a:r>
            <a:r>
              <a:rPr lang="vi-VN" sz="1800" b="1" baseline="-25000" dirty="0">
                <a:latin typeface="Times New Roman" panose="02020603050405020304" pitchFamily="18" charset="0"/>
                <a:ea typeface="Calibri" panose="020F0502020204030204" pitchFamily="34" charset="0"/>
              </a:rPr>
              <a:t>3</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N </a:t>
            </a:r>
            <a:r>
              <a:rPr lang="en-US" sz="1800" b="1" dirty="0" err="1">
                <a:latin typeface="Times New Roman" panose="02020603050405020304" pitchFamily="18" charset="0"/>
                <a:ea typeface="Calibri" panose="020F0502020204030204" pitchFamily="34" charset="0"/>
              </a:rPr>
              <a:t>nằm</a:t>
            </a:r>
            <a:r>
              <a:rPr lang="en-US" sz="1800" b="1" dirty="0">
                <a:latin typeface="Times New Roman" panose="02020603050405020304" pitchFamily="18" charset="0"/>
                <a:ea typeface="Calibri" panose="020F0502020204030204" pitchFamily="34" charset="0"/>
              </a:rPr>
              <a:t> ở </a:t>
            </a:r>
            <a:r>
              <a:rPr lang="en-US" sz="1800" b="1" dirty="0" err="1">
                <a:latin typeface="Times New Roman" panose="02020603050405020304" pitchFamily="18" charset="0"/>
                <a:ea typeface="Calibri" panose="020F0502020204030204" pitchFamily="34" charset="0"/>
              </a:rPr>
              <a:t>khoả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giữ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ác</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H, </a:t>
            </a:r>
            <a:r>
              <a:rPr lang="en-US" sz="1800" b="1" dirty="0" err="1">
                <a:latin typeface="Times New Roman" panose="02020603050405020304" pitchFamily="18" charset="0"/>
                <a:ea typeface="Calibri" panose="020F0502020204030204" pitchFamily="34" charset="0"/>
              </a:rPr>
              <a:t>góp</a:t>
            </a:r>
            <a:r>
              <a:rPr lang="en-US" sz="1800" b="1" dirty="0">
                <a:latin typeface="Times New Roman" panose="02020603050405020304" pitchFamily="18" charset="0"/>
                <a:ea typeface="Calibri" panose="020F0502020204030204" pitchFamily="34" charset="0"/>
              </a:rPr>
              <a:t> 3 electron ở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ủ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ó</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vớ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b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H. </a:t>
            </a:r>
            <a:endParaRPr lang="en-US" sz="1200" b="1" dirty="0">
              <a:effectLst/>
              <a:latin typeface="Calibri" panose="020F0502020204030204" pitchFamily="34" charset="0"/>
              <a:ea typeface="Calibri" panose="020F0502020204030204" pitchFamily="34" charset="0"/>
            </a:endParaRPr>
          </a:p>
        </p:txBody>
      </p:sp>
      <p:sp>
        <p:nvSpPr>
          <p:cNvPr id="23" name="Rectangle 22"/>
          <p:cNvSpPr/>
          <p:nvPr/>
        </p:nvSpPr>
        <p:spPr>
          <a:xfrm>
            <a:off x="351533" y="2593628"/>
            <a:ext cx="8487498" cy="1065869"/>
          </a:xfrm>
          <a:prstGeom prst="rect">
            <a:avLst/>
          </a:prstGeom>
        </p:spPr>
        <p:txBody>
          <a:bodyPr wrap="square">
            <a:spAutoFit/>
          </a:bodyPr>
          <a:lstStyle/>
          <a:p>
            <a:pPr algn="just">
              <a:lnSpc>
                <a:spcPct val="120000"/>
              </a:lnSpc>
              <a:tabLst>
                <a:tab pos="180340" algn="l"/>
                <a:tab pos="540385" algn="l"/>
              </a:tabLst>
            </a:pPr>
            <a:r>
              <a:rPr lang="en-US" sz="1800" b="1" dirty="0" err="1" smtClean="0">
                <a:latin typeface="Times New Roman" panose="02020603050405020304" pitchFamily="18" charset="0"/>
                <a:ea typeface="Calibri" panose="020F0502020204030204" pitchFamily="34" charset="0"/>
              </a:rPr>
              <a:t>Mỗi</a:t>
            </a:r>
            <a:r>
              <a:rPr lang="en-US" sz="1800" b="1" dirty="0" smtClean="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H </a:t>
            </a:r>
            <a:r>
              <a:rPr lang="en-US" sz="1800" b="1" dirty="0" err="1">
                <a:latin typeface="Times New Roman" panose="02020603050405020304" pitchFamily="18" charset="0"/>
                <a:ea typeface="Calibri" panose="020F0502020204030204" pitchFamily="34" charset="0"/>
              </a:rPr>
              <a:t>góp</a:t>
            </a:r>
            <a:r>
              <a:rPr lang="en-US" sz="1800" b="1" dirty="0">
                <a:latin typeface="Times New Roman" panose="02020603050405020304" pitchFamily="18" charset="0"/>
                <a:ea typeface="Calibri" panose="020F0502020204030204" pitchFamily="34" charset="0"/>
              </a:rPr>
              <a:t> 1 </a:t>
            </a:r>
            <a:r>
              <a:rPr lang="en-US" sz="1800" b="1" dirty="0" smtClean="0">
                <a:latin typeface="Times New Roman" panose="02020603050405020304" pitchFamily="18" charset="0"/>
                <a:ea typeface="Calibri" panose="020F0502020204030204" pitchFamily="34" charset="0"/>
              </a:rPr>
              <a:t>e </a:t>
            </a:r>
            <a:r>
              <a:rPr lang="en-US" sz="1800" b="1" dirty="0">
                <a:latin typeface="Times New Roman" panose="02020603050405020304" pitchFamily="18" charset="0"/>
                <a:ea typeface="Calibri" panose="020F0502020204030204" pitchFamily="34" charset="0"/>
              </a:rPr>
              <a:t>ở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ủ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ó</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vớ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N. </a:t>
            </a:r>
            <a:r>
              <a:rPr lang="en-US" sz="1800" b="1" dirty="0" err="1">
                <a:latin typeface="Times New Roman" panose="02020603050405020304" pitchFamily="18" charset="0"/>
                <a:ea typeface="Calibri" panose="020F0502020204030204" pitchFamily="34" charset="0"/>
              </a:rPr>
              <a:t>Như</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vậy</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3 </a:t>
            </a:r>
            <a:r>
              <a:rPr lang="en-US" sz="1800" b="1" dirty="0" err="1">
                <a:latin typeface="Times New Roman" panose="02020603050405020304" pitchFamily="18" charset="0"/>
                <a:ea typeface="Calibri" panose="020F0502020204030204" pitchFamily="34" charset="0"/>
              </a:rPr>
              <a:t>cặp</a:t>
            </a:r>
            <a:r>
              <a:rPr lang="en-US" sz="1800" b="1" dirty="0">
                <a:latin typeface="Times New Roman" panose="02020603050405020304" pitchFamily="18" charset="0"/>
                <a:ea typeface="Calibri" panose="020F0502020204030204" pitchFamily="34" charset="0"/>
              </a:rPr>
              <a:t> </a:t>
            </a:r>
            <a:r>
              <a:rPr lang="en-US" sz="1800" b="1" dirty="0" smtClean="0">
                <a:latin typeface="Times New Roman" panose="02020603050405020304" pitchFamily="18" charset="0"/>
                <a:ea typeface="Calibri" panose="020F0502020204030204" pitchFamily="34" charset="0"/>
              </a:rPr>
              <a:t>e </a:t>
            </a:r>
            <a:r>
              <a:rPr lang="en-US" sz="1800" b="1" dirty="0" err="1">
                <a:latin typeface="Times New Roman" panose="02020603050405020304" pitchFamily="18" charset="0"/>
                <a:ea typeface="Calibri" panose="020F0502020204030204" pitchFamily="34" charset="0"/>
              </a:rPr>
              <a:t>d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hu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giữ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N </a:t>
            </a:r>
            <a:r>
              <a:rPr lang="en-US" sz="1800" b="1" dirty="0" err="1">
                <a:latin typeface="Times New Roman" panose="02020603050405020304" pitchFamily="18" charset="0"/>
                <a:ea typeface="Calibri" panose="020F0502020204030204" pitchFamily="34" charset="0"/>
              </a:rPr>
              <a:t>vớ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b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H.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a:t>
            </a:r>
            <a:r>
              <a:rPr lang="vi-VN" sz="1800" b="1" dirty="0">
                <a:latin typeface="Times New Roman" panose="02020603050405020304" pitchFamily="18" charset="0"/>
                <a:ea typeface="Calibri" panose="020F0502020204030204" pitchFamily="34" charset="0"/>
              </a:rPr>
              <a:t>N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8 </a:t>
            </a:r>
            <a:r>
              <a:rPr lang="en-US" sz="1800" b="1" dirty="0" smtClean="0">
                <a:latin typeface="Times New Roman" panose="02020603050405020304" pitchFamily="18" charset="0"/>
                <a:ea typeface="Calibri" panose="020F0502020204030204" pitchFamily="34" charset="0"/>
              </a:rPr>
              <a:t>e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giố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khí</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iếm</a:t>
            </a:r>
            <a:r>
              <a:rPr lang="en-US" sz="1800" b="1" dirty="0">
                <a:latin typeface="Times New Roman" panose="02020603050405020304" pitchFamily="18" charset="0"/>
                <a:ea typeface="Calibri" panose="020F0502020204030204" pitchFamily="34" charset="0"/>
              </a:rPr>
              <a:t> Ne,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H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2 </a:t>
            </a:r>
            <a:r>
              <a:rPr lang="en-US" sz="1800" b="1" dirty="0" smtClean="0">
                <a:latin typeface="Times New Roman" panose="02020603050405020304" pitchFamily="18" charset="0"/>
                <a:ea typeface="Calibri" panose="020F0502020204030204" pitchFamily="34" charset="0"/>
              </a:rPr>
              <a:t>e </a:t>
            </a:r>
            <a:r>
              <a:rPr lang="en-US" sz="1800" b="1" dirty="0">
                <a:latin typeface="Times New Roman" panose="02020603050405020304" pitchFamily="18" charset="0"/>
                <a:ea typeface="Calibri" panose="020F0502020204030204" pitchFamily="34" charset="0"/>
              </a:rPr>
              <a:t>ở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giố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khí</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iếm</a:t>
            </a:r>
            <a:r>
              <a:rPr lang="en-US" sz="1800" b="1" dirty="0">
                <a:latin typeface="Times New Roman" panose="02020603050405020304" pitchFamily="18" charset="0"/>
                <a:ea typeface="Calibri" panose="020F0502020204030204" pitchFamily="34" charset="0"/>
              </a:rPr>
              <a:t> He.</a:t>
            </a:r>
            <a:endParaRPr lang="en-US" sz="1200" b="1" dirty="0">
              <a:effectLst/>
              <a:latin typeface="Calibri" panose="020F0502020204030204" pitchFamily="34" charset="0"/>
              <a:ea typeface="Calibri" panose="020F0502020204030204" pitchFamily="34" charset="0"/>
            </a:endParaRPr>
          </a:p>
        </p:txBody>
      </p:sp>
    </p:spTree>
    <p:extLst>
      <p:ext uri="{BB962C8B-B14F-4D97-AF65-F5344CB8AC3E}">
        <p14:creationId xmlns:p14="http://schemas.microsoft.com/office/powerpoint/2010/main" val="3384891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15259">
                                            <p:txEl>
                                              <p:pRg st="0" end="0"/>
                                            </p:txEl>
                                          </p:spTgt>
                                        </p:tgtEl>
                                        <p:attrNameLst>
                                          <p:attrName>ppt_x</p:attrName>
                                        </p:attrNameLst>
                                      </p:cBhvr>
                                      <p:tavLst>
                                        <p:tav tm="0">
                                          <p:val>
                                            <p:strVal val="ppt_x"/>
                                          </p:val>
                                        </p:tav>
                                        <p:tav tm="100000">
                                          <p:val>
                                            <p:strVal val="ppt_x"/>
                                          </p:val>
                                        </p:tav>
                                      </p:tavLst>
                                    </p:anim>
                                    <p:anim calcmode="lin" valueType="num">
                                      <p:cBhvr additive="base">
                                        <p:cTn id="7" dur="500"/>
                                        <p:tgtEl>
                                          <p:spTgt spid="15259">
                                            <p:txEl>
                                              <p:pRg st="0" end="0"/>
                                            </p:txEl>
                                          </p:spTgt>
                                        </p:tgtEl>
                                        <p:attrNameLst>
                                          <p:attrName>ppt_y</p:attrName>
                                        </p:attrNameLst>
                                      </p:cBhvr>
                                      <p:tavLst>
                                        <p:tav tm="0">
                                          <p:val>
                                            <p:strVal val="ppt_y"/>
                                          </p:val>
                                        </p:tav>
                                        <p:tav tm="100000">
                                          <p:val>
                                            <p:strVal val="1+ppt_h/2"/>
                                          </p:val>
                                        </p:tav>
                                      </p:tavLst>
                                    </p:anim>
                                    <p:set>
                                      <p:cBhvr>
                                        <p:cTn id="8" dur="1" fill="hold">
                                          <p:stCondLst>
                                            <p:cond delay="499"/>
                                          </p:stCondLst>
                                        </p:cTn>
                                        <p:tgtEl>
                                          <p:spTgt spid="15259">
                                            <p:txEl>
                                              <p:pRg st="0" end="0"/>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9"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15257"/>
        <p:cNvGrpSpPr/>
        <p:nvPr/>
      </p:nvGrpSpPr>
      <p:grpSpPr>
        <a:xfrm>
          <a:off x="0" y="0"/>
          <a:ext cx="0" cy="0"/>
          <a:chOff x="0" y="0"/>
          <a:chExt cx="0" cy="0"/>
        </a:xfrm>
      </p:grpSpPr>
      <p:sp>
        <p:nvSpPr>
          <p:cNvPr id="15258" name="Google Shape;15258;p55"/>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CÂU 3</a:t>
            </a:r>
            <a:endParaRPr b="1" dirty="0">
              <a:latin typeface="Times New Roman" panose="02020603050405020304" pitchFamily="18" charset="0"/>
              <a:cs typeface="Times New Roman" panose="02020603050405020304" pitchFamily="18" charset="0"/>
            </a:endParaRPr>
          </a:p>
        </p:txBody>
      </p:sp>
      <p:sp>
        <p:nvSpPr>
          <p:cNvPr id="15259" name="Google Shape;15259;p55"/>
          <p:cNvSpPr txBox="1">
            <a:spLocks noGrp="1"/>
          </p:cNvSpPr>
          <p:nvPr>
            <p:ph type="subTitle" idx="1"/>
          </p:nvPr>
        </p:nvSpPr>
        <p:spPr>
          <a:xfrm>
            <a:off x="574717" y="3837163"/>
            <a:ext cx="8070519" cy="731400"/>
          </a:xfrm>
          <a:prstGeom prst="rect">
            <a:avLst/>
          </a:prstGeom>
        </p:spPr>
        <p:txBody>
          <a:bodyPr spcFirstLastPara="1" wrap="square" lIns="91425" tIns="91425" rIns="91425" bIns="91425" anchor="t" anchorCtr="0">
            <a:noAutofit/>
          </a:bodyPr>
          <a:lstStyle/>
          <a:p>
            <a:pPr marL="0" lvl="0" indent="0">
              <a:spcAft>
                <a:spcPts val="1600"/>
              </a:spcAft>
            </a:pPr>
            <a:r>
              <a:rPr lang="vi-VN" sz="2400" b="1" dirty="0">
                <a:solidFill>
                  <a:srgbClr val="C00000"/>
                </a:solidFill>
                <a:latin typeface="Times New Roman" panose="02020603050405020304" pitchFamily="18" charset="0"/>
                <a:cs typeface="Times New Roman" panose="02020603050405020304" pitchFamily="18" charset="0"/>
              </a:rPr>
              <a:t>Hãy mô tả sự hình thành liên kết cộng hóa trị trong phân tử carbon dioxide, ammonia?</a:t>
            </a:r>
            <a:endParaRPr sz="2400" b="1" dirty="0">
              <a:solidFill>
                <a:srgbClr val="C00000"/>
              </a:solidFill>
              <a:latin typeface="Times New Roman" panose="02020603050405020304" pitchFamily="18" charset="0"/>
              <a:cs typeface="Times New Roman" panose="02020603050405020304" pitchFamily="18" charset="0"/>
            </a:endParaRPr>
          </a:p>
        </p:txBody>
      </p:sp>
      <p:grpSp>
        <p:nvGrpSpPr>
          <p:cNvPr id="15260" name="Google Shape;15260;p55"/>
          <p:cNvGrpSpPr/>
          <p:nvPr/>
        </p:nvGrpSpPr>
        <p:grpSpPr>
          <a:xfrm>
            <a:off x="104720" y="357140"/>
            <a:ext cx="470274" cy="548630"/>
            <a:chOff x="9873" y="1240062"/>
            <a:chExt cx="545434" cy="640998"/>
          </a:xfrm>
        </p:grpSpPr>
        <p:cxnSp>
          <p:nvCxnSpPr>
            <p:cNvPr id="15261" name="Google Shape;15261;p55"/>
            <p:cNvCxnSpPr>
              <a:stCxn id="15262" idx="6"/>
              <a:endCxn id="15263"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64" name="Google Shape;15264;p55"/>
            <p:cNvGrpSpPr/>
            <p:nvPr/>
          </p:nvGrpSpPr>
          <p:grpSpPr>
            <a:xfrm rot="10800000">
              <a:off x="9873" y="1628460"/>
              <a:ext cx="252600" cy="252600"/>
              <a:chOff x="6804422" y="-316297"/>
              <a:chExt cx="252600" cy="252600"/>
            </a:xfrm>
          </p:grpSpPr>
          <p:sp>
            <p:nvSpPr>
              <p:cNvPr id="15265" name="Google Shape;15265;p5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6" name="Google Shape;15266;p5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7" name="Google Shape;15267;p55"/>
            <p:cNvGrpSpPr/>
            <p:nvPr/>
          </p:nvGrpSpPr>
          <p:grpSpPr>
            <a:xfrm rot="10800000">
              <a:off x="39879" y="1240062"/>
              <a:ext cx="192600" cy="192600"/>
              <a:chOff x="7291941" y="112804"/>
              <a:chExt cx="192600" cy="192600"/>
            </a:xfrm>
          </p:grpSpPr>
          <p:sp>
            <p:nvSpPr>
              <p:cNvPr id="15263" name="Google Shape;15263;p5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8" name="Google Shape;15268;p5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9" name="Google Shape;15269;p55"/>
            <p:cNvGrpSpPr/>
            <p:nvPr/>
          </p:nvGrpSpPr>
          <p:grpSpPr>
            <a:xfrm rot="10800000">
              <a:off x="295808" y="1422120"/>
              <a:ext cx="259500" cy="259500"/>
              <a:chOff x="6969112" y="-17269"/>
              <a:chExt cx="259500" cy="259500"/>
            </a:xfrm>
          </p:grpSpPr>
          <p:sp>
            <p:nvSpPr>
              <p:cNvPr id="15262" name="Google Shape;15262;p5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70" name="Google Shape;15270;p5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71" name="Google Shape;15271;p55"/>
            <p:cNvCxnSpPr>
              <a:stCxn id="15265" idx="3"/>
              <a:endCxn id="15262"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15364" name="Picture 4" descr="Hãy mô tả sự hình thành liên kết cộng hóa trị trong phân tử carbon dioxide,  ammonia. | VietJack.com"/>
          <p:cNvPicPr>
            <a:picLocks noChangeAspect="1" noChangeArrowheads="1"/>
          </p:cNvPicPr>
          <p:nvPr/>
        </p:nvPicPr>
        <p:blipFill rotWithShape="1">
          <a:blip r:embed="rId3">
            <a:extLst>
              <a:ext uri="{28A0092B-C50C-407E-A947-70E740481C1C}">
                <a14:useLocalDpi xmlns:a14="http://schemas.microsoft.com/office/drawing/2010/main" val="0"/>
              </a:ext>
            </a:extLst>
          </a:blip>
          <a:srcRect l="62877" b="23345"/>
          <a:stretch/>
        </p:blipFill>
        <p:spPr bwMode="auto">
          <a:xfrm>
            <a:off x="6587835" y="2348221"/>
            <a:ext cx="1953491" cy="876423"/>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4" descr="Hãy mô tả sự hình thành liên kết cộng hóa trị trong phân tử carbon dioxide,  ammonia. | VietJack.com"/>
          <p:cNvPicPr>
            <a:picLocks noChangeAspect="1" noChangeArrowheads="1"/>
          </p:cNvPicPr>
          <p:nvPr/>
        </p:nvPicPr>
        <p:blipFill rotWithShape="1">
          <a:blip r:embed="rId3">
            <a:extLst>
              <a:ext uri="{28A0092B-C50C-407E-A947-70E740481C1C}">
                <a14:useLocalDpi xmlns:a14="http://schemas.microsoft.com/office/drawing/2010/main" val="0"/>
              </a:ext>
            </a:extLst>
          </a:blip>
          <a:srcRect r="44935"/>
          <a:stretch/>
        </p:blipFill>
        <p:spPr bwMode="auto">
          <a:xfrm>
            <a:off x="6228183" y="1010274"/>
            <a:ext cx="2500181" cy="1018642"/>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4" descr="Hãy mô tả sự hình thành liên kết cộng hóa trị trong phân tử carbon dioxide,  ammonia. | VietJack.com"/>
          <p:cNvPicPr>
            <a:picLocks noChangeAspect="1" noChangeArrowheads="1"/>
          </p:cNvPicPr>
          <p:nvPr/>
        </p:nvPicPr>
        <p:blipFill rotWithShape="1">
          <a:blip r:embed="rId3">
            <a:extLst>
              <a:ext uri="{28A0092B-C50C-407E-A947-70E740481C1C}">
                <a14:useLocalDpi xmlns:a14="http://schemas.microsoft.com/office/drawing/2010/main" val="0"/>
              </a:ext>
            </a:extLst>
          </a:blip>
          <a:srcRect l="66254" t="79170" b="-1"/>
          <a:stretch/>
        </p:blipFill>
        <p:spPr bwMode="auto">
          <a:xfrm>
            <a:off x="6412288" y="514739"/>
            <a:ext cx="1974272" cy="268565"/>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4" descr="Hãy mô tả sự hình thành liên kết cộng hóa trị trong phân tử carbon dioxide,  ammonia. | VietJack.com"/>
          <p:cNvPicPr>
            <a:picLocks noChangeAspect="1" noChangeArrowheads="1"/>
          </p:cNvPicPr>
          <p:nvPr/>
        </p:nvPicPr>
        <p:blipFill rotWithShape="1">
          <a:blip r:embed="rId3">
            <a:extLst>
              <a:ext uri="{28A0092B-C50C-407E-A947-70E740481C1C}">
                <a14:useLocalDpi xmlns:a14="http://schemas.microsoft.com/office/drawing/2010/main" val="0"/>
              </a:ext>
            </a:extLst>
          </a:blip>
          <a:srcRect l="55065" r="37545" b="23345"/>
          <a:stretch/>
        </p:blipFill>
        <p:spPr bwMode="auto">
          <a:xfrm rot="5400000">
            <a:off x="7345332" y="1762415"/>
            <a:ext cx="438495" cy="988306"/>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409340" y="964546"/>
            <a:ext cx="5818842" cy="2862322"/>
          </a:xfrm>
          <a:prstGeom prst="rect">
            <a:avLst/>
          </a:prstGeom>
        </p:spPr>
        <p:txBody>
          <a:bodyPr wrap="square">
            <a:spAutoFit/>
          </a:bodyPr>
          <a:lstStyle/>
          <a:p>
            <a:pPr algn="just"/>
            <a:r>
              <a:rPr lang="en-US" sz="1800" b="1" dirty="0" err="1">
                <a:latin typeface="Times New Roman" panose="02020603050405020304" pitchFamily="18" charset="0"/>
                <a:ea typeface="Calibri" panose="020F0502020204030204" pitchFamily="34" charset="0"/>
              </a:rPr>
              <a:t>Sự</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ình</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hành</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li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kết</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ộ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oá</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rị</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ro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phâ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arbon dioxide (CO</a:t>
            </a:r>
            <a:r>
              <a:rPr lang="vi-VN" sz="1800" b="1" baseline="-25000" dirty="0">
                <a:latin typeface="Times New Roman" panose="02020603050405020304" pitchFamily="18" charset="0"/>
                <a:ea typeface="Calibri" panose="020F0502020204030204" pitchFamily="34" charset="0"/>
              </a:rPr>
              <a:t>2</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Mỗ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4 electron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O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6 electron ở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ro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phâ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O</a:t>
            </a:r>
            <a:r>
              <a:rPr lang="vi-VN" sz="1800" b="1" baseline="-25000" dirty="0">
                <a:latin typeface="Times New Roman" panose="02020603050405020304" pitchFamily="18" charset="0"/>
                <a:ea typeface="Calibri" panose="020F0502020204030204" pitchFamily="34" charset="0"/>
              </a:rPr>
              <a:t>2</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 </a:t>
            </a:r>
            <a:r>
              <a:rPr lang="en-US" sz="1800" b="1" dirty="0" err="1">
                <a:latin typeface="Times New Roman" panose="02020603050405020304" pitchFamily="18" charset="0"/>
                <a:ea typeface="Calibri" panose="020F0502020204030204" pitchFamily="34" charset="0"/>
              </a:rPr>
              <a:t>nằm</a:t>
            </a:r>
            <a:r>
              <a:rPr lang="en-US" sz="1800" b="1" dirty="0">
                <a:latin typeface="Times New Roman" panose="02020603050405020304" pitchFamily="18" charset="0"/>
                <a:ea typeface="Calibri" panose="020F0502020204030204" pitchFamily="34" charset="0"/>
              </a:rPr>
              <a:t> ở </a:t>
            </a:r>
            <a:r>
              <a:rPr lang="en-US" sz="1800" b="1" dirty="0" err="1">
                <a:latin typeface="Times New Roman" panose="02020603050405020304" pitchFamily="18" charset="0"/>
                <a:ea typeface="Calibri" panose="020F0502020204030204" pitchFamily="34" charset="0"/>
              </a:rPr>
              <a:t>giữa</a:t>
            </a:r>
            <a:r>
              <a:rPr lang="en-US" sz="1800" b="1" dirty="0">
                <a:latin typeface="Times New Roman" panose="02020603050405020304" pitchFamily="18" charset="0"/>
                <a:ea typeface="Calibri" panose="020F0502020204030204" pitchFamily="34" charset="0"/>
              </a:rPr>
              <a:t> 2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O, </a:t>
            </a:r>
            <a:r>
              <a:rPr lang="en-US" sz="1800" b="1" dirty="0" err="1">
                <a:latin typeface="Times New Roman" panose="02020603050405020304" pitchFamily="18" charset="0"/>
                <a:ea typeface="Calibri" panose="020F0502020204030204" pitchFamily="34" charset="0"/>
              </a:rPr>
              <a:t>góp</a:t>
            </a:r>
            <a:r>
              <a:rPr lang="en-US" sz="1800" b="1" dirty="0">
                <a:latin typeface="Times New Roman" panose="02020603050405020304" pitchFamily="18" charset="0"/>
                <a:ea typeface="Calibri" panose="020F0502020204030204" pitchFamily="34" charset="0"/>
              </a:rPr>
              <a:t> 4 electron ở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ủ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ó</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với</a:t>
            </a:r>
            <a:r>
              <a:rPr lang="en-US" sz="1800" b="1" dirty="0">
                <a:latin typeface="Times New Roman" panose="02020603050405020304" pitchFamily="18" charset="0"/>
                <a:ea typeface="Calibri" panose="020F0502020204030204" pitchFamily="34" charset="0"/>
              </a:rPr>
              <a:t> 2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O. </a:t>
            </a:r>
            <a:r>
              <a:rPr lang="en-US" sz="1800" b="1" dirty="0" err="1">
                <a:latin typeface="Times New Roman" panose="02020603050405020304" pitchFamily="18" charset="0"/>
                <a:ea typeface="Calibri" panose="020F0502020204030204" pitchFamily="34" charset="0"/>
              </a:rPr>
              <a:t>Mỗ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O </a:t>
            </a:r>
            <a:r>
              <a:rPr lang="en-US" sz="1800" b="1" dirty="0" err="1">
                <a:latin typeface="Times New Roman" panose="02020603050405020304" pitchFamily="18" charset="0"/>
                <a:ea typeface="Calibri" panose="020F0502020204030204" pitchFamily="34" charset="0"/>
              </a:rPr>
              <a:t>góp</a:t>
            </a:r>
            <a:r>
              <a:rPr lang="en-US" sz="1800" b="1" dirty="0">
                <a:latin typeface="Times New Roman" panose="02020603050405020304" pitchFamily="18" charset="0"/>
                <a:ea typeface="Calibri" panose="020F0502020204030204" pitchFamily="34" charset="0"/>
              </a:rPr>
              <a:t> 2 electron ở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ủ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ó</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vớ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 </a:t>
            </a:r>
            <a:r>
              <a:rPr lang="en-US" sz="1800" b="1" dirty="0" err="1">
                <a:latin typeface="Times New Roman" panose="02020603050405020304" pitchFamily="18" charset="0"/>
                <a:ea typeface="Calibri" panose="020F0502020204030204" pitchFamily="34" charset="0"/>
              </a:rPr>
              <a:t>Như</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vậy</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4 </a:t>
            </a:r>
            <a:r>
              <a:rPr lang="en-US" sz="1800" b="1" dirty="0" err="1">
                <a:latin typeface="Times New Roman" panose="02020603050405020304" pitchFamily="18" charset="0"/>
                <a:ea typeface="Calibri" panose="020F0502020204030204" pitchFamily="34" charset="0"/>
              </a:rPr>
              <a:t>cặp</a:t>
            </a:r>
            <a:r>
              <a:rPr lang="en-US" sz="1800" b="1" dirty="0">
                <a:latin typeface="Times New Roman" panose="02020603050405020304" pitchFamily="18" charset="0"/>
                <a:ea typeface="Calibri" panose="020F0502020204030204" pitchFamily="34" charset="0"/>
              </a:rPr>
              <a:t> electron </a:t>
            </a:r>
            <a:r>
              <a:rPr lang="en-US" sz="1800" b="1" dirty="0" err="1">
                <a:latin typeface="Times New Roman" panose="02020603050405020304" pitchFamily="18" charset="0"/>
                <a:ea typeface="Calibri" panose="020F0502020204030204" pitchFamily="34" charset="0"/>
              </a:rPr>
              <a:t>d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hu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giữ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 </a:t>
            </a:r>
            <a:r>
              <a:rPr lang="en-US" sz="1800" b="1" dirty="0" err="1">
                <a:latin typeface="Times New Roman" panose="02020603050405020304" pitchFamily="18" charset="0"/>
                <a:ea typeface="Calibri" panose="020F0502020204030204" pitchFamily="34" charset="0"/>
              </a:rPr>
              <a:t>vớ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a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O.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 </a:t>
            </a:r>
            <a:r>
              <a:rPr lang="en-US" sz="1800" b="1" dirty="0" err="1">
                <a:latin typeface="Times New Roman" panose="02020603050405020304" pitchFamily="18" charset="0"/>
                <a:ea typeface="Calibri" panose="020F0502020204030204" pitchFamily="34" charset="0"/>
              </a:rPr>
              <a:t>và</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ác</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O </a:t>
            </a:r>
            <a:r>
              <a:rPr lang="en-US" sz="1800" b="1" dirty="0" err="1">
                <a:latin typeface="Times New Roman" panose="02020603050405020304" pitchFamily="18" charset="0"/>
                <a:ea typeface="Calibri" panose="020F0502020204030204" pitchFamily="34" charset="0"/>
              </a:rPr>
              <a:t>đều</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8 electron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giố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khí</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iếm</a:t>
            </a:r>
            <a:r>
              <a:rPr lang="en-US" sz="1800" b="1" dirty="0">
                <a:latin typeface="Times New Roman" panose="02020603050405020304" pitchFamily="18" charset="0"/>
                <a:ea typeface="Calibri" panose="020F0502020204030204" pitchFamily="34" charset="0"/>
              </a:rPr>
              <a:t> Ne.</a:t>
            </a:r>
            <a:endParaRPr lang="en-US" sz="1200" b="1" dirty="0">
              <a:effectLst/>
              <a:latin typeface="Calibri" panose="020F0502020204030204" pitchFamily="34" charset="0"/>
              <a:ea typeface="Calibri" panose="020F0502020204030204" pitchFamily="34" charset="0"/>
            </a:endParaRPr>
          </a:p>
        </p:txBody>
      </p:sp>
    </p:spTree>
    <p:extLst>
      <p:ext uri="{BB962C8B-B14F-4D97-AF65-F5344CB8AC3E}">
        <p14:creationId xmlns:p14="http://schemas.microsoft.com/office/powerpoint/2010/main" val="3264359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15259">
                                            <p:txEl>
                                              <p:pRg st="0" end="0"/>
                                            </p:txEl>
                                          </p:spTgt>
                                        </p:tgtEl>
                                        <p:attrNameLst>
                                          <p:attrName>ppt_x</p:attrName>
                                        </p:attrNameLst>
                                      </p:cBhvr>
                                      <p:tavLst>
                                        <p:tav tm="0">
                                          <p:val>
                                            <p:strVal val="ppt_x"/>
                                          </p:val>
                                        </p:tav>
                                        <p:tav tm="100000">
                                          <p:val>
                                            <p:strVal val="ppt_x"/>
                                          </p:val>
                                        </p:tav>
                                      </p:tavLst>
                                    </p:anim>
                                    <p:anim calcmode="lin" valueType="num">
                                      <p:cBhvr additive="base">
                                        <p:cTn id="7" dur="500"/>
                                        <p:tgtEl>
                                          <p:spTgt spid="15259">
                                            <p:txEl>
                                              <p:pRg st="0" end="0"/>
                                            </p:txEl>
                                          </p:spTgt>
                                        </p:tgtEl>
                                        <p:attrNameLst>
                                          <p:attrName>ppt_y</p:attrName>
                                        </p:attrNameLst>
                                      </p:cBhvr>
                                      <p:tavLst>
                                        <p:tav tm="0">
                                          <p:val>
                                            <p:strVal val="ppt_y"/>
                                          </p:val>
                                        </p:tav>
                                        <p:tav tm="100000">
                                          <p:val>
                                            <p:strVal val="1+ppt_h/2"/>
                                          </p:val>
                                        </p:tav>
                                      </p:tavLst>
                                    </p:anim>
                                    <p:set>
                                      <p:cBhvr>
                                        <p:cTn id="8" dur="1" fill="hold">
                                          <p:stCondLst>
                                            <p:cond delay="499"/>
                                          </p:stCondLst>
                                        </p:cTn>
                                        <p:tgtEl>
                                          <p:spTgt spid="15259">
                                            <p:txEl>
                                              <p:pRg st="0" end="0"/>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9"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543811" y="2126916"/>
            <a:ext cx="4222631" cy="307777"/>
          </a:xfrm>
          <a:prstGeom prst="rect">
            <a:avLst/>
          </a:prstGeom>
        </p:spPr>
        <p:txBody>
          <a:bodyPr wrap="none">
            <a:spAutoFit/>
          </a:bodyPr>
          <a:lstStyle/>
          <a:p>
            <a:r>
              <a:rPr lang="en-US" dirty="0"/>
              <a:t>https://www.youtube.com/watch?v=YrW_JDGc8eU</a:t>
            </a:r>
          </a:p>
        </p:txBody>
      </p:sp>
    </p:spTree>
    <p:extLst>
      <p:ext uri="{BB962C8B-B14F-4D97-AF65-F5344CB8AC3E}">
        <p14:creationId xmlns:p14="http://schemas.microsoft.com/office/powerpoint/2010/main" val="98405530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15219"/>
        <p:cNvGrpSpPr/>
        <p:nvPr/>
      </p:nvGrpSpPr>
      <p:grpSpPr>
        <a:xfrm>
          <a:off x="0" y="0"/>
          <a:ext cx="0" cy="0"/>
          <a:chOff x="0" y="0"/>
          <a:chExt cx="0" cy="0"/>
        </a:xfrm>
      </p:grpSpPr>
      <p:sp>
        <p:nvSpPr>
          <p:cNvPr id="15220" name="Google Shape;15220;p53"/>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lvl="0" algn="ctr"/>
            <a:r>
              <a:rPr lang="en-US" b="1" dirty="0" smtClean="0">
                <a:latin typeface="Times New Roman" panose="02020603050405020304" pitchFamily="18" charset="0"/>
                <a:cs typeface="Times New Roman" panose="02020603050405020304" pitchFamily="18" charset="0"/>
              </a:rPr>
              <a:t>EM ĐÃ HỌC</a:t>
            </a:r>
            <a:endParaRPr lang="en-US" b="1" dirty="0">
              <a:latin typeface="Times New Roman" panose="02020603050405020304" pitchFamily="18" charset="0"/>
              <a:cs typeface="Times New Roman" panose="02020603050405020304" pitchFamily="18" charset="0"/>
            </a:endParaRPr>
          </a:p>
        </p:txBody>
      </p:sp>
      <p:grpSp>
        <p:nvGrpSpPr>
          <p:cNvPr id="15222" name="Google Shape;15222;p53"/>
          <p:cNvGrpSpPr/>
          <p:nvPr/>
        </p:nvGrpSpPr>
        <p:grpSpPr>
          <a:xfrm>
            <a:off x="104720" y="357140"/>
            <a:ext cx="470274" cy="548630"/>
            <a:chOff x="9873" y="1240062"/>
            <a:chExt cx="545434" cy="640998"/>
          </a:xfrm>
        </p:grpSpPr>
        <p:cxnSp>
          <p:nvCxnSpPr>
            <p:cNvPr id="15223" name="Google Shape;15223;p53"/>
            <p:cNvCxnSpPr>
              <a:stCxn id="15224" idx="6"/>
              <a:endCxn id="15225"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26" name="Google Shape;15226;p53"/>
            <p:cNvGrpSpPr/>
            <p:nvPr/>
          </p:nvGrpSpPr>
          <p:grpSpPr>
            <a:xfrm rot="10800000">
              <a:off x="9873" y="1628460"/>
              <a:ext cx="252600" cy="252600"/>
              <a:chOff x="6804422" y="-316297"/>
              <a:chExt cx="252600" cy="252600"/>
            </a:xfrm>
          </p:grpSpPr>
          <p:sp>
            <p:nvSpPr>
              <p:cNvPr id="15227" name="Google Shape;15227;p53"/>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5228" name="Google Shape;15228;p53"/>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5229" name="Google Shape;15229;p53"/>
            <p:cNvGrpSpPr/>
            <p:nvPr/>
          </p:nvGrpSpPr>
          <p:grpSpPr>
            <a:xfrm rot="10800000">
              <a:off x="39879" y="1240062"/>
              <a:ext cx="192600" cy="192600"/>
              <a:chOff x="7291941" y="112804"/>
              <a:chExt cx="192600" cy="192600"/>
            </a:xfrm>
          </p:grpSpPr>
          <p:sp>
            <p:nvSpPr>
              <p:cNvPr id="15225" name="Google Shape;15225;p53"/>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5230" name="Google Shape;15230;p53"/>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5231" name="Google Shape;15231;p53"/>
            <p:cNvGrpSpPr/>
            <p:nvPr/>
          </p:nvGrpSpPr>
          <p:grpSpPr>
            <a:xfrm rot="10800000">
              <a:off x="295808" y="1422120"/>
              <a:ext cx="259500" cy="259500"/>
              <a:chOff x="6969112" y="-17269"/>
              <a:chExt cx="259500" cy="259500"/>
            </a:xfrm>
          </p:grpSpPr>
          <p:sp>
            <p:nvSpPr>
              <p:cNvPr id="15224" name="Google Shape;15224;p53"/>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5232" name="Google Shape;15232;p53"/>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cxnSp>
          <p:nvCxnSpPr>
            <p:cNvPr id="15233" name="Google Shape;15233;p53"/>
            <p:cNvCxnSpPr>
              <a:stCxn id="15227" idx="3"/>
              <a:endCxn id="15224"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15234" name="Google Shape;15234;p53"/>
          <p:cNvPicPr preferRelativeResize="0"/>
          <p:nvPr/>
        </p:nvPicPr>
        <p:blipFill rotWithShape="1">
          <a:blip r:embed="rId3">
            <a:alphaModFix/>
          </a:blip>
          <a:srcRect l="4503" r="8221"/>
          <a:stretch/>
        </p:blipFill>
        <p:spPr>
          <a:xfrm>
            <a:off x="383994" y="1284996"/>
            <a:ext cx="3304779" cy="3040180"/>
          </a:xfrm>
          <a:prstGeom prst="rect">
            <a:avLst/>
          </a:prstGeom>
          <a:noFill/>
          <a:ln>
            <a:noFill/>
          </a:ln>
        </p:spPr>
      </p:pic>
      <p:sp>
        <p:nvSpPr>
          <p:cNvPr id="3" name="Rectangle 2"/>
          <p:cNvSpPr/>
          <p:nvPr/>
        </p:nvSpPr>
        <p:spPr>
          <a:xfrm>
            <a:off x="3761107" y="874845"/>
            <a:ext cx="5048668" cy="3785652"/>
          </a:xfrm>
          <a:prstGeom prst="rect">
            <a:avLst/>
          </a:prstGeom>
        </p:spPr>
        <p:txBody>
          <a:bodyPr wrap="square">
            <a:spAutoFit/>
          </a:bodyPr>
          <a:lstStyle/>
          <a:p>
            <a:pPr algn="just"/>
            <a:r>
              <a:rPr lang="vi-VN" sz="2000" i="1"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guyên</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ử</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khí</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iếm</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ó</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lớp</a:t>
            </a:r>
            <a:r>
              <a:rPr lang="en-US" sz="2000" i="1" dirty="0">
                <a:latin typeface="Times New Roman" panose="02020603050405020304" pitchFamily="18" charset="0"/>
                <a:ea typeface="Calibri" panose="020F0502020204030204" pitchFamily="34" charset="0"/>
                <a:cs typeface="Times New Roman" panose="02020603050405020304" pitchFamily="18" charset="0"/>
              </a:rPr>
              <a:t> electron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goài</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ù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bền</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vững</a:t>
            </a:r>
            <a:r>
              <a:rPr lang="en-US" sz="2000" i="1" dirty="0">
                <a:latin typeface="Times New Roman" panose="02020603050405020304" pitchFamily="18" charset="0"/>
                <a:ea typeface="Calibri" panose="020F0502020204030204" pitchFamily="34" charset="0"/>
                <a:cs typeface="Times New Roman" panose="02020603050405020304" pitchFamily="18" charset="0"/>
              </a:rPr>
              <a:t>.</a:t>
            </a:r>
          </a:p>
          <a:p>
            <a:pPr algn="just"/>
            <a:r>
              <a:rPr lang="vi-VN"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guyên</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ử</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ủa</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ác</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guyên</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ố</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khác</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ó</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hể</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đạt</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lớp</a:t>
            </a:r>
            <a:r>
              <a:rPr lang="en-US" sz="2000" i="1" dirty="0">
                <a:latin typeface="Times New Roman" panose="02020603050405020304" pitchFamily="18" charset="0"/>
                <a:ea typeface="Calibri" panose="020F0502020204030204" pitchFamily="34" charset="0"/>
                <a:cs typeface="Times New Roman" panose="02020603050405020304" pitchFamily="18" charset="0"/>
              </a:rPr>
              <a:t> electron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goài</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ù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ủa</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khí</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iếm</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bằ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ách</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ạo</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hành</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liên</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kết</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oá</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ọc</a:t>
            </a:r>
            <a:r>
              <a:rPr lang="en-US" sz="2000" i="1" dirty="0">
                <a:latin typeface="Times New Roman" panose="02020603050405020304" pitchFamily="18" charset="0"/>
                <a:ea typeface="Calibri" panose="020F0502020204030204" pitchFamily="34" charset="0"/>
                <a:cs typeface="Times New Roman" panose="02020603050405020304" pitchFamily="18" charset="0"/>
              </a:rPr>
              <a:t>.</a:t>
            </a:r>
          </a:p>
          <a:p>
            <a:pPr algn="just"/>
            <a:r>
              <a:rPr lang="vi-VN"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Liên</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kết</a:t>
            </a:r>
            <a:r>
              <a:rPr lang="en-US" sz="2000" i="1" dirty="0">
                <a:latin typeface="Times New Roman" panose="02020603050405020304" pitchFamily="18" charset="0"/>
                <a:ea typeface="Calibri" panose="020F0502020204030204" pitchFamily="34" charset="0"/>
                <a:cs typeface="Times New Roman" panose="02020603050405020304" pitchFamily="18" charset="0"/>
              </a:rPr>
              <a:t> ion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là</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liên</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kết</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ình</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hành</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bởi</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lực</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út</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giữa</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ác</a:t>
            </a:r>
            <a:r>
              <a:rPr lang="en-US" sz="2000" i="1" dirty="0">
                <a:latin typeface="Times New Roman" panose="02020603050405020304" pitchFamily="18" charset="0"/>
                <a:ea typeface="Calibri" panose="020F0502020204030204" pitchFamily="34" charset="0"/>
                <a:cs typeface="Times New Roman" panose="02020603050405020304" pitchFamily="18" charset="0"/>
              </a:rPr>
              <a:t> ion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ma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điện</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ích</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rái</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dấu</a:t>
            </a:r>
            <a:r>
              <a:rPr lang="en-US" sz="2000" i="1" dirty="0">
                <a:latin typeface="Times New Roman" panose="02020603050405020304" pitchFamily="18" charset="0"/>
                <a:ea typeface="Calibri" panose="020F0502020204030204" pitchFamily="34" charset="0"/>
                <a:cs typeface="Times New Roman" panose="02020603050405020304" pitchFamily="18" charset="0"/>
              </a:rPr>
              <a:t>.</a:t>
            </a:r>
          </a:p>
          <a:p>
            <a:pPr algn="just"/>
            <a:r>
              <a:rPr lang="vi-VN"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Liên</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kết</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ộ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oá</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rị</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ạo</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ên</a:t>
            </a:r>
            <a:r>
              <a:rPr lang="en-US" sz="2000" i="1" dirty="0">
                <a:latin typeface="Times New Roman" panose="02020603050405020304" pitchFamily="18" charset="0"/>
                <a:ea typeface="Calibri" panose="020F0502020204030204" pitchFamily="34" charset="0"/>
                <a:cs typeface="Times New Roman" panose="02020603050405020304" pitchFamily="18" charset="0"/>
              </a:rPr>
              <a:t> do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sự</a:t>
            </a:r>
            <a:r>
              <a:rPr lang="en-US" sz="2000" i="1" dirty="0">
                <a:latin typeface="Times New Roman" panose="02020603050405020304" pitchFamily="18" charset="0"/>
                <a:ea typeface="Calibri" panose="020F0502020204030204" pitchFamily="34" charset="0"/>
                <a:cs typeface="Times New Roman" panose="02020603050405020304" pitchFamily="18" charset="0"/>
              </a:rPr>
              <a:t> dung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hu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000" i="1" dirty="0">
                <a:latin typeface="Times New Roman" panose="02020603050405020304" pitchFamily="18" charset="0"/>
                <a:ea typeface="Calibri" panose="020F0502020204030204" pitchFamily="34" charset="0"/>
                <a:cs typeface="Times New Roman" panose="02020603050405020304" pitchFamily="18" charset="0"/>
              </a:rPr>
              <a:t> hay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hiều</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ặp</a:t>
            </a:r>
            <a:r>
              <a:rPr lang="en-US" sz="2000" i="1" dirty="0">
                <a:latin typeface="Times New Roman" panose="02020603050405020304" pitchFamily="18" charset="0"/>
                <a:ea typeface="Calibri" panose="020F0502020204030204" pitchFamily="34" charset="0"/>
                <a:cs typeface="Times New Roman" panose="02020603050405020304" pitchFamily="18" charset="0"/>
              </a:rPr>
              <a:t> electron.</a:t>
            </a:r>
          </a:p>
          <a:p>
            <a:pPr algn="just"/>
            <a:r>
              <a:rPr lang="vi-VN"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ợp</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hất</a:t>
            </a:r>
            <a:r>
              <a:rPr lang="en-US" sz="2000" i="1" dirty="0">
                <a:latin typeface="Times New Roman" panose="02020603050405020304" pitchFamily="18" charset="0"/>
                <a:ea typeface="Calibri" panose="020F0502020204030204" pitchFamily="34" charset="0"/>
                <a:cs typeface="Times New Roman" panose="02020603050405020304" pitchFamily="18" charset="0"/>
              </a:rPr>
              <a:t> ion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hườ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khó</a:t>
            </a:r>
            <a:r>
              <a:rPr lang="en-US" sz="2000" i="1" dirty="0">
                <a:latin typeface="Times New Roman" panose="02020603050405020304" pitchFamily="18" charset="0"/>
                <a:ea typeface="Calibri" panose="020F0502020204030204" pitchFamily="34" charset="0"/>
                <a:cs typeface="Times New Roman" panose="02020603050405020304" pitchFamily="18" charset="0"/>
              </a:rPr>
              <a:t> bay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ơi</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khó</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ó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hảy</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hất</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ộ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oá</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rị</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hườ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ó</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hiệt</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độ</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ó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hảy</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và</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hiệt</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độ</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sôi</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hấp</a:t>
            </a:r>
            <a:r>
              <a:rPr lang="en-US" sz="2000" i="1" dirty="0">
                <a:latin typeface="Times New Roman" panose="02020603050405020304" pitchFamily="18" charset="0"/>
                <a:ea typeface="Calibri" panose="020F0502020204030204" pitchFamily="34" charset="0"/>
                <a:cs typeface="Times New Roman" panose="02020603050405020304" pitchFamily="18" charset="0"/>
              </a:rPr>
              <a:t>.</a:t>
            </a:r>
            <a:endParaRPr lang="en-US" sz="2000" i="1"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19717"/>
        <p:cNvGrpSpPr/>
        <p:nvPr/>
      </p:nvGrpSpPr>
      <p:grpSpPr>
        <a:xfrm>
          <a:off x="0" y="0"/>
          <a:ext cx="0" cy="0"/>
          <a:chOff x="0" y="0"/>
          <a:chExt cx="0" cy="0"/>
        </a:xfrm>
      </p:grpSpPr>
      <p:sp>
        <p:nvSpPr>
          <p:cNvPr id="19718" name="Google Shape;19718;p75"/>
          <p:cNvSpPr txBox="1">
            <a:spLocks noGrp="1"/>
          </p:cNvSpPr>
          <p:nvPr>
            <p:ph type="title"/>
          </p:nvPr>
        </p:nvSpPr>
        <p:spPr>
          <a:xfrm>
            <a:off x="331251" y="444346"/>
            <a:ext cx="8475600" cy="1640934"/>
          </a:xfrm>
          <a:prstGeom prst="rect">
            <a:avLst/>
          </a:prstGeom>
        </p:spPr>
        <p:txBody>
          <a:bodyPr spcFirstLastPara="1" wrap="square" lIns="365750" tIns="0" rIns="365750" bIns="0" anchor="ctr" anchorCtr="0">
            <a:noAutofit/>
          </a:bodyPr>
          <a:lstStyle/>
          <a:p>
            <a:pPr algn="ctr"/>
            <a:r>
              <a:rPr lang="en-US" b="1" dirty="0" smtClean="0">
                <a:latin typeface="Times New Roman" panose="02020603050405020304" pitchFamily="18" charset="0"/>
                <a:cs typeface="Times New Roman" panose="02020603050405020304" pitchFamily="18" charset="0"/>
              </a:rPr>
              <a:t/>
            </a:r>
            <a:br>
              <a:rPr lang="en-US" b="1" dirty="0" smtClean="0">
                <a:latin typeface="Times New Roman" panose="02020603050405020304" pitchFamily="18" charset="0"/>
                <a:cs typeface="Times New Roman" panose="02020603050405020304" pitchFamily="18" charset="0"/>
              </a:rPr>
            </a:br>
            <a:r>
              <a:rPr lang="en-US" b="1" dirty="0" err="1" smtClean="0">
                <a:solidFill>
                  <a:srgbClr val="FF0000"/>
                </a:solidFill>
                <a:latin typeface="Times New Roman" panose="02020603050405020304" pitchFamily="18" charset="0"/>
                <a:cs typeface="Times New Roman" panose="02020603050405020304" pitchFamily="18" charset="0"/>
              </a:rPr>
              <a:t>Câu</a:t>
            </a:r>
            <a:r>
              <a:rPr lang="en-US" b="1" dirty="0" smtClean="0">
                <a:solidFill>
                  <a:srgbClr val="FF0000"/>
                </a:solidFill>
                <a:latin typeface="Times New Roman" panose="02020603050405020304" pitchFamily="18" charset="0"/>
                <a:cs typeface="Times New Roman" panose="02020603050405020304" pitchFamily="18" charset="0"/>
              </a:rPr>
              <a:t> 4: </a:t>
            </a:r>
            <a:r>
              <a:rPr lang="vi-VN" dirty="0">
                <a:solidFill>
                  <a:schemeClr val="bg1">
                    <a:lumMod val="25000"/>
                  </a:schemeClr>
                </a:solidFill>
                <a:latin typeface="Times New Roman" panose="02020603050405020304" pitchFamily="18" charset="0"/>
                <a:cs typeface="Times New Roman" panose="02020603050405020304" pitchFamily="18" charset="0"/>
              </a:rPr>
              <a:t>Phân tử methane gồm một nguyên tử carbon liên kết với bốn nguyên tử hydrogen. Khi hình thành liên kết cộng hoá trị trong methane, nguyên tử carbon góp chung bao nhiêu electron với mỗi nguyên tử hydrogen?</a:t>
            </a:r>
            <a:r>
              <a:rPr lang="en-US" dirty="0">
                <a:solidFill>
                  <a:schemeClr val="bg1">
                    <a:lumMod val="25000"/>
                  </a:schemeClr>
                </a:solidFill>
                <a:latin typeface="Times New Roman" panose="02020603050405020304" pitchFamily="18" charset="0"/>
                <a:cs typeface="Times New Roman" panose="02020603050405020304" pitchFamily="18" charset="0"/>
              </a:rPr>
              <a:t/>
            </a:r>
            <a:br>
              <a:rPr lang="en-US" dirty="0">
                <a:solidFill>
                  <a:schemeClr val="bg1">
                    <a:lumMod val="25000"/>
                  </a:schemeClr>
                </a:solidFill>
                <a:latin typeface="Times New Roman" panose="02020603050405020304" pitchFamily="18" charset="0"/>
                <a:cs typeface="Times New Roman" panose="02020603050405020304" pitchFamily="18" charset="0"/>
              </a:rPr>
            </a:br>
            <a:endParaRPr lang="en-US" dirty="0">
              <a:solidFill>
                <a:schemeClr val="bg1">
                  <a:lumMod val="25000"/>
                </a:schemeClr>
              </a:solidFill>
              <a:latin typeface="Times New Roman" panose="02020603050405020304" pitchFamily="18" charset="0"/>
              <a:cs typeface="Times New Roman" panose="02020603050405020304" pitchFamily="18" charset="0"/>
            </a:endParaRPr>
          </a:p>
        </p:txBody>
      </p:sp>
      <p:grpSp>
        <p:nvGrpSpPr>
          <p:cNvPr id="19722" name="Google Shape;19722;p75"/>
          <p:cNvGrpSpPr/>
          <p:nvPr/>
        </p:nvGrpSpPr>
        <p:grpSpPr>
          <a:xfrm>
            <a:off x="-33049" y="0"/>
            <a:ext cx="757725" cy="718734"/>
            <a:chOff x="9873" y="1240062"/>
            <a:chExt cx="545434" cy="640998"/>
          </a:xfrm>
        </p:grpSpPr>
        <p:cxnSp>
          <p:nvCxnSpPr>
            <p:cNvPr id="19723" name="Google Shape;19723;p75"/>
            <p:cNvCxnSpPr>
              <a:stCxn id="19724" idx="6"/>
              <a:endCxn id="19725"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9726" name="Google Shape;19726;p75"/>
            <p:cNvGrpSpPr/>
            <p:nvPr/>
          </p:nvGrpSpPr>
          <p:grpSpPr>
            <a:xfrm rot="10800000">
              <a:off x="9873" y="1628460"/>
              <a:ext cx="252600" cy="252600"/>
              <a:chOff x="6804422" y="-316297"/>
              <a:chExt cx="252600" cy="252600"/>
            </a:xfrm>
          </p:grpSpPr>
          <p:sp>
            <p:nvSpPr>
              <p:cNvPr id="19727" name="Google Shape;19727;p7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28" name="Google Shape;19728;p7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29" name="Google Shape;19729;p75"/>
            <p:cNvGrpSpPr/>
            <p:nvPr/>
          </p:nvGrpSpPr>
          <p:grpSpPr>
            <a:xfrm rot="10800000">
              <a:off x="39879" y="1240062"/>
              <a:ext cx="192600" cy="192600"/>
              <a:chOff x="7291941" y="112804"/>
              <a:chExt cx="192600" cy="192600"/>
            </a:xfrm>
          </p:grpSpPr>
          <p:sp>
            <p:nvSpPr>
              <p:cNvPr id="19725" name="Google Shape;19725;p7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0" name="Google Shape;19730;p7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31" name="Google Shape;19731;p75"/>
            <p:cNvGrpSpPr/>
            <p:nvPr/>
          </p:nvGrpSpPr>
          <p:grpSpPr>
            <a:xfrm rot="10800000">
              <a:off x="295808" y="1422120"/>
              <a:ext cx="259500" cy="259500"/>
              <a:chOff x="6969112" y="-17269"/>
              <a:chExt cx="259500" cy="259500"/>
            </a:xfrm>
          </p:grpSpPr>
          <p:sp>
            <p:nvSpPr>
              <p:cNvPr id="19724" name="Google Shape;19724;p7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2" name="Google Shape;19732;p7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9733" name="Google Shape;19733;p75"/>
            <p:cNvCxnSpPr>
              <a:stCxn id="19727" idx="3"/>
              <a:endCxn id="19724"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712821" y="2327779"/>
            <a:ext cx="8229600" cy="1577355"/>
          </a:xfrm>
          <a:prstGeom prst="rect">
            <a:avLst/>
          </a:prstGeom>
        </p:spPr>
        <p:txBody>
          <a:bodyPr wrap="square">
            <a:spAutoFit/>
          </a:bodyPr>
          <a:lstStyle/>
          <a:p>
            <a:pPr algn="just">
              <a:lnSpc>
                <a:spcPct val="115000"/>
              </a:lnSpc>
              <a:spcAft>
                <a:spcPts val="300"/>
              </a:spcAft>
              <a:tabLst>
                <a:tab pos="471805" algn="l"/>
              </a:tabLst>
            </a:pPr>
            <a:r>
              <a:rPr lang="en-US" sz="2000" b="1" dirty="0" smtClean="0">
                <a:solidFill>
                  <a:schemeClr val="tx1"/>
                </a:solidFill>
                <a:latin typeface="Times New Roman" panose="02020603050405020304" pitchFamily="18" charset="0"/>
                <a:ea typeface="Segoe UI" panose="020B0502040204020203" pitchFamily="34" charset="0"/>
                <a:cs typeface="Times New Roman" panose="02020603050405020304" pitchFamily="18" charset="0"/>
              </a:rPr>
              <a:t>A</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a:t>
            </a:r>
            <a:r>
              <a:rPr lang="en-US" sz="2000"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vi-VN" sz="2000"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Nguyên </a:t>
            </a:r>
            <a:r>
              <a:rPr lang="vi-VN" sz="2000" dirty="0">
                <a:solidFill>
                  <a:srgbClr val="2B2B2C"/>
                </a:solidFill>
                <a:latin typeface="Times New Roman" panose="02020603050405020304" pitchFamily="18" charset="0"/>
                <a:ea typeface="Segoe UI" panose="020B0502040204020203" pitchFamily="34" charset="0"/>
                <a:cs typeface="Times New Roman" panose="02020603050405020304" pitchFamily="18" charset="0"/>
              </a:rPr>
              <a:t>tử carbon góp chung 1 electron với mỗi nguyên tử hydrogen.</a:t>
            </a:r>
            <a:endParaRPr lang="en-US" sz="2000" dirty="0">
              <a:solidFill>
                <a:srgbClr val="2B2B2C"/>
              </a:solidFill>
              <a:latin typeface="Times New Roman" panose="02020603050405020304" pitchFamily="18" charset="0"/>
              <a:ea typeface="Segoe UI" panose="020B0502040204020203" pitchFamily="34" charset="0"/>
              <a:cs typeface="Times New Roman" panose="02020603050405020304" pitchFamily="18" charset="0"/>
            </a:endParaRPr>
          </a:p>
          <a:p>
            <a:pPr algn="just">
              <a:lnSpc>
                <a:spcPct val="115000"/>
              </a:lnSpc>
              <a:tabLst>
                <a:tab pos="471805" algn="l"/>
              </a:tabLst>
            </a:pPr>
            <a:r>
              <a:rPr lang="en-US" sz="2000" b="1" dirty="0">
                <a:solidFill>
                  <a:srgbClr val="2B2B2C"/>
                </a:solidFill>
                <a:latin typeface="Times New Roman" panose="02020603050405020304" pitchFamily="18" charset="0"/>
                <a:ea typeface="Segoe UI" panose="020B0502040204020203" pitchFamily="34" charset="0"/>
                <a:cs typeface="Times New Roman" panose="02020603050405020304" pitchFamily="18" charset="0"/>
              </a:rPr>
              <a:t>B.</a:t>
            </a:r>
            <a:r>
              <a:rPr lang="en-US" sz="2000" dirty="0">
                <a:solidFill>
                  <a:srgbClr val="2B2B2C"/>
                </a:solidFill>
                <a:latin typeface="Times New Roman" panose="02020603050405020304" pitchFamily="18" charset="0"/>
                <a:ea typeface="Segoe UI" panose="020B0502040204020203" pitchFamily="34" charset="0"/>
                <a:cs typeface="Times New Roman" panose="02020603050405020304" pitchFamily="18" charset="0"/>
              </a:rPr>
              <a:t> </a:t>
            </a:r>
            <a:r>
              <a:rPr lang="vi-VN" sz="2000" dirty="0">
                <a:solidFill>
                  <a:srgbClr val="2B2B2C"/>
                </a:solidFill>
                <a:latin typeface="Times New Roman" panose="02020603050405020304" pitchFamily="18" charset="0"/>
                <a:ea typeface="Segoe UI" panose="020B0502040204020203" pitchFamily="34" charset="0"/>
                <a:cs typeface="Times New Roman" panose="02020603050405020304" pitchFamily="18" charset="0"/>
              </a:rPr>
              <a:t>Nguyên tử carbon góp chung 2 electron với mỗi nguyên tử hydrogen.</a:t>
            </a:r>
            <a:endParaRPr lang="en-US" sz="2000" dirty="0">
              <a:solidFill>
                <a:srgbClr val="2B2B2C"/>
              </a:solidFill>
              <a:latin typeface="Times New Roman" panose="02020603050405020304" pitchFamily="18" charset="0"/>
              <a:ea typeface="Segoe UI" panose="020B0502040204020203" pitchFamily="34" charset="0"/>
              <a:cs typeface="Times New Roman" panose="02020603050405020304" pitchFamily="18" charset="0"/>
            </a:endParaRPr>
          </a:p>
          <a:p>
            <a:pPr algn="just">
              <a:lnSpc>
                <a:spcPct val="120000"/>
              </a:lnSpc>
              <a:tabLst>
                <a:tab pos="180340" algn="l"/>
                <a:tab pos="540385" algn="l"/>
              </a:tabLst>
            </a:pPr>
            <a:r>
              <a:rPr lang="en-US" sz="2000" b="1" dirty="0">
                <a:latin typeface="Times New Roman" panose="02020603050405020304" pitchFamily="18" charset="0"/>
                <a:ea typeface="Calibri" panose="020F0502020204030204" pitchFamily="34" charset="0"/>
                <a:cs typeface="Times New Roman" panose="02020603050405020304" pitchFamily="18" charset="0"/>
              </a:rPr>
              <a:t>C.</a:t>
            </a:r>
            <a:r>
              <a:rPr lang="vi-VN" sz="2000" dirty="0">
                <a:latin typeface="Times New Roman" panose="02020603050405020304" pitchFamily="18" charset="0"/>
                <a:ea typeface="Calibri" panose="020F0502020204030204" pitchFamily="34" charset="0"/>
                <a:cs typeface="Times New Roman" panose="02020603050405020304" pitchFamily="18" charset="0"/>
              </a:rPr>
              <a:t> Nguyên tử carbon góp chung 3 electron với mỗi nguyên tử hydrogen.</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20000"/>
              </a:lnSpc>
              <a:tabLst>
                <a:tab pos="180340" algn="l"/>
                <a:tab pos="540385" algn="l"/>
              </a:tabLst>
            </a:pPr>
            <a:r>
              <a:rPr lang="en-US" sz="2000" b="1" dirty="0">
                <a:latin typeface="Times New Roman" panose="02020603050405020304" pitchFamily="18" charset="0"/>
                <a:ea typeface="Calibri" panose="020F0502020204030204" pitchFamily="34" charset="0"/>
                <a:cs typeface="Times New Roman" panose="02020603050405020304" pitchFamily="18" charset="0"/>
              </a:rPr>
              <a:t>D. </a:t>
            </a:r>
            <a:r>
              <a:rPr lang="vi-VN" sz="2000" dirty="0">
                <a:latin typeface="Times New Roman" panose="02020603050405020304" pitchFamily="18" charset="0"/>
                <a:ea typeface="Calibri" panose="020F0502020204030204" pitchFamily="34" charset="0"/>
                <a:cs typeface="Times New Roman" panose="02020603050405020304" pitchFamily="18" charset="0"/>
              </a:rPr>
              <a:t>Nguyên tử carbon góp chung 4 electron với mỏi nguyên tử hydrogen.</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Oval 2"/>
          <p:cNvSpPr/>
          <p:nvPr/>
        </p:nvSpPr>
        <p:spPr>
          <a:xfrm>
            <a:off x="712821" y="2337345"/>
            <a:ext cx="311727" cy="415421"/>
          </a:xfrm>
          <a:prstGeom prst="ellipse">
            <a:avLst/>
          </a:prstGeom>
          <a:no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02284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19717"/>
        <p:cNvGrpSpPr/>
        <p:nvPr/>
      </p:nvGrpSpPr>
      <p:grpSpPr>
        <a:xfrm>
          <a:off x="0" y="0"/>
          <a:ext cx="0" cy="0"/>
          <a:chOff x="0" y="0"/>
          <a:chExt cx="0" cy="0"/>
        </a:xfrm>
      </p:grpSpPr>
      <p:sp>
        <p:nvSpPr>
          <p:cNvPr id="19718" name="Google Shape;19718;p75"/>
          <p:cNvSpPr txBox="1">
            <a:spLocks noGrp="1"/>
          </p:cNvSpPr>
          <p:nvPr>
            <p:ph type="title"/>
          </p:nvPr>
        </p:nvSpPr>
        <p:spPr>
          <a:xfrm>
            <a:off x="331251" y="444346"/>
            <a:ext cx="8475600" cy="1640934"/>
          </a:xfrm>
          <a:prstGeom prst="rect">
            <a:avLst/>
          </a:prstGeom>
        </p:spPr>
        <p:txBody>
          <a:bodyPr spcFirstLastPara="1" wrap="square" lIns="365750" tIns="0" rIns="365750" bIns="0" anchor="ctr" anchorCtr="0">
            <a:noAutofit/>
          </a:bodyPr>
          <a:lstStyle/>
          <a:p>
            <a:pPr algn="ctr"/>
            <a:r>
              <a:rPr lang="en-US" b="1" dirty="0" smtClean="0">
                <a:latin typeface="Times New Roman" panose="02020603050405020304" pitchFamily="18" charset="0"/>
                <a:cs typeface="Times New Roman" panose="02020603050405020304" pitchFamily="18" charset="0"/>
              </a:rPr>
              <a:t/>
            </a:r>
            <a:br>
              <a:rPr lang="en-US" b="1" dirty="0" smtClean="0">
                <a:latin typeface="Times New Roman" panose="02020603050405020304" pitchFamily="18" charset="0"/>
                <a:cs typeface="Times New Roman" panose="02020603050405020304" pitchFamily="18" charset="0"/>
              </a:rPr>
            </a:br>
            <a:r>
              <a:rPr lang="en-US" b="1" dirty="0" err="1" smtClean="0">
                <a:solidFill>
                  <a:srgbClr val="FF0000"/>
                </a:solidFill>
                <a:latin typeface="Times New Roman" panose="02020603050405020304" pitchFamily="18" charset="0"/>
                <a:cs typeface="Times New Roman" panose="02020603050405020304" pitchFamily="18" charset="0"/>
              </a:rPr>
              <a:t>Câu</a:t>
            </a:r>
            <a:r>
              <a:rPr lang="en-US" b="1" dirty="0" smtClean="0">
                <a:solidFill>
                  <a:srgbClr val="FF0000"/>
                </a:solidFill>
                <a:latin typeface="Times New Roman" panose="02020603050405020304" pitchFamily="18" charset="0"/>
                <a:cs typeface="Times New Roman" panose="02020603050405020304" pitchFamily="18" charset="0"/>
              </a:rPr>
              <a:t> 5</a:t>
            </a:r>
            <a:r>
              <a:rPr lang="en-US" b="1" dirty="0" smtClean="0">
                <a:latin typeface="Times New Roman" panose="02020603050405020304" pitchFamily="18" charset="0"/>
                <a:cs typeface="Times New Roman" panose="02020603050405020304" pitchFamily="18" charset="0"/>
              </a:rPr>
              <a:t>:</a:t>
            </a:r>
            <a:r>
              <a:rPr lang="vi-VN" b="1" dirty="0" smtClean="0">
                <a:latin typeface="Times New Roman" panose="02020603050405020304" pitchFamily="18" charset="0"/>
                <a:cs typeface="Times New Roman" panose="02020603050405020304" pitchFamily="18" charset="0"/>
              </a:rPr>
              <a:t> </a:t>
            </a:r>
            <a:r>
              <a:rPr lang="vi-VN" b="1" dirty="0">
                <a:latin typeface="Times New Roman" panose="02020603050405020304" pitchFamily="18" charset="0"/>
                <a:cs typeface="Times New Roman" panose="02020603050405020304" pitchFamily="18" charset="0"/>
              </a:rPr>
              <a:t>Liên kết giữa các nguyên tử trong phân tử nước là liên kết</a:t>
            </a:r>
            <a:r>
              <a:rPr lang="en-US" dirty="0"/>
              <a:t/>
            </a:r>
            <a:br>
              <a:rPr lang="en-US" dirty="0"/>
            </a:br>
            <a:endParaRPr lang="en-US" dirty="0">
              <a:solidFill>
                <a:schemeClr val="bg1">
                  <a:lumMod val="25000"/>
                </a:schemeClr>
              </a:solidFill>
              <a:latin typeface="Times New Roman" panose="02020603050405020304" pitchFamily="18" charset="0"/>
              <a:cs typeface="Times New Roman" panose="02020603050405020304" pitchFamily="18" charset="0"/>
            </a:endParaRPr>
          </a:p>
        </p:txBody>
      </p:sp>
      <p:grpSp>
        <p:nvGrpSpPr>
          <p:cNvPr id="19722" name="Google Shape;19722;p75"/>
          <p:cNvGrpSpPr/>
          <p:nvPr/>
        </p:nvGrpSpPr>
        <p:grpSpPr>
          <a:xfrm>
            <a:off x="-33049" y="0"/>
            <a:ext cx="757725" cy="718734"/>
            <a:chOff x="9873" y="1240062"/>
            <a:chExt cx="545434" cy="640998"/>
          </a:xfrm>
        </p:grpSpPr>
        <p:cxnSp>
          <p:nvCxnSpPr>
            <p:cNvPr id="19723" name="Google Shape;19723;p75"/>
            <p:cNvCxnSpPr>
              <a:stCxn id="19724" idx="6"/>
              <a:endCxn id="19725"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9726" name="Google Shape;19726;p75"/>
            <p:cNvGrpSpPr/>
            <p:nvPr/>
          </p:nvGrpSpPr>
          <p:grpSpPr>
            <a:xfrm rot="10800000">
              <a:off x="9873" y="1628460"/>
              <a:ext cx="252600" cy="252600"/>
              <a:chOff x="6804422" y="-316297"/>
              <a:chExt cx="252600" cy="252600"/>
            </a:xfrm>
          </p:grpSpPr>
          <p:sp>
            <p:nvSpPr>
              <p:cNvPr id="19727" name="Google Shape;19727;p7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28" name="Google Shape;19728;p7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29" name="Google Shape;19729;p75"/>
            <p:cNvGrpSpPr/>
            <p:nvPr/>
          </p:nvGrpSpPr>
          <p:grpSpPr>
            <a:xfrm rot="10800000">
              <a:off x="39879" y="1240062"/>
              <a:ext cx="192600" cy="192600"/>
              <a:chOff x="7291941" y="112804"/>
              <a:chExt cx="192600" cy="192600"/>
            </a:xfrm>
          </p:grpSpPr>
          <p:sp>
            <p:nvSpPr>
              <p:cNvPr id="19725" name="Google Shape;19725;p7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0" name="Google Shape;19730;p7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31" name="Google Shape;19731;p75"/>
            <p:cNvGrpSpPr/>
            <p:nvPr/>
          </p:nvGrpSpPr>
          <p:grpSpPr>
            <a:xfrm rot="10800000">
              <a:off x="295808" y="1422120"/>
              <a:ext cx="259500" cy="259500"/>
              <a:chOff x="6969112" y="-17269"/>
              <a:chExt cx="259500" cy="259500"/>
            </a:xfrm>
          </p:grpSpPr>
          <p:sp>
            <p:nvSpPr>
              <p:cNvPr id="19724" name="Google Shape;19724;p7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2" name="Google Shape;19732;p7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9733" name="Google Shape;19733;p75"/>
            <p:cNvCxnSpPr>
              <a:stCxn id="19727" idx="3"/>
              <a:endCxn id="19724"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3289766" y="2249792"/>
            <a:ext cx="4025434" cy="2416046"/>
          </a:xfrm>
          <a:prstGeom prst="rect">
            <a:avLst/>
          </a:prstGeom>
        </p:spPr>
        <p:txBody>
          <a:bodyPr wrap="square">
            <a:spAutoFit/>
          </a:bodyPr>
          <a:lstStyle/>
          <a:p>
            <a:pPr marL="342900" indent="-342900">
              <a:buAutoNum type="alphaUcPeriod"/>
            </a:pPr>
            <a:r>
              <a:rPr lang="vi-VN" sz="3200" dirty="0" smtClean="0">
                <a:latin typeface="+mj-lt"/>
              </a:rPr>
              <a:t>cộng </a:t>
            </a:r>
            <a:r>
              <a:rPr lang="vi-VN" sz="3200" dirty="0">
                <a:latin typeface="+mj-lt"/>
              </a:rPr>
              <a:t>hoá trị.	</a:t>
            </a:r>
            <a:endParaRPr lang="en-US" sz="3200" dirty="0" smtClean="0">
              <a:latin typeface="+mj-lt"/>
            </a:endParaRPr>
          </a:p>
          <a:p>
            <a:pPr marL="342900" indent="-342900">
              <a:buAutoNum type="alphaUcPeriod"/>
            </a:pPr>
            <a:r>
              <a:rPr lang="en-US" sz="3200" dirty="0" smtClean="0">
                <a:latin typeface="+mj-lt"/>
              </a:rPr>
              <a:t> </a:t>
            </a:r>
            <a:r>
              <a:rPr lang="vi-VN" sz="3200" dirty="0">
                <a:latin typeface="+mj-lt"/>
              </a:rPr>
              <a:t>ion.	</a:t>
            </a:r>
            <a:endParaRPr lang="en-US" sz="3200" dirty="0" smtClean="0">
              <a:latin typeface="+mj-lt"/>
            </a:endParaRPr>
          </a:p>
          <a:p>
            <a:pPr marL="342900" indent="-342900">
              <a:buAutoNum type="alphaUcPeriod"/>
            </a:pPr>
            <a:r>
              <a:rPr lang="en-US" sz="3200" b="1" dirty="0" smtClean="0">
                <a:latin typeface="+mj-lt"/>
              </a:rPr>
              <a:t> </a:t>
            </a:r>
            <a:r>
              <a:rPr lang="vi-VN" sz="3200" dirty="0">
                <a:latin typeface="+mj-lt"/>
              </a:rPr>
              <a:t>kim loại.	</a:t>
            </a:r>
            <a:endParaRPr lang="en-US" sz="3200" dirty="0" smtClean="0">
              <a:latin typeface="+mj-lt"/>
            </a:endParaRPr>
          </a:p>
          <a:p>
            <a:pPr marL="342900" indent="-342900">
              <a:buAutoNum type="alphaUcPeriod"/>
            </a:pPr>
            <a:r>
              <a:rPr lang="en-US" sz="3200" b="1" dirty="0" smtClean="0">
                <a:latin typeface="+mj-lt"/>
              </a:rPr>
              <a:t> </a:t>
            </a:r>
            <a:r>
              <a:rPr lang="vi-VN" sz="3200" dirty="0">
                <a:latin typeface="+mj-lt"/>
              </a:rPr>
              <a:t>phi kim.</a:t>
            </a:r>
            <a:endParaRPr lang="en-US" sz="3200" dirty="0">
              <a:latin typeface="+mj-lt"/>
            </a:endParaRPr>
          </a:p>
          <a:p>
            <a:pPr algn="just">
              <a:lnSpc>
                <a:spcPct val="115000"/>
              </a:lnSpc>
              <a:spcAft>
                <a:spcPts val="300"/>
              </a:spcAft>
              <a:tabLst>
                <a:tab pos="471805" algn="l"/>
              </a:tabLst>
            </a:pP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Oval 2"/>
          <p:cNvSpPr/>
          <p:nvPr/>
        </p:nvSpPr>
        <p:spPr>
          <a:xfrm>
            <a:off x="3362503" y="2337345"/>
            <a:ext cx="311727" cy="415421"/>
          </a:xfrm>
          <a:prstGeom prst="ellipse">
            <a:avLst/>
          </a:prstGeom>
          <a:no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07153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19717"/>
        <p:cNvGrpSpPr/>
        <p:nvPr/>
      </p:nvGrpSpPr>
      <p:grpSpPr>
        <a:xfrm>
          <a:off x="0" y="0"/>
          <a:ext cx="0" cy="0"/>
          <a:chOff x="0" y="0"/>
          <a:chExt cx="0" cy="0"/>
        </a:xfrm>
      </p:grpSpPr>
      <p:sp>
        <p:nvSpPr>
          <p:cNvPr id="19718" name="Google Shape;19718;p75"/>
          <p:cNvSpPr txBox="1">
            <a:spLocks noGrp="1"/>
          </p:cNvSpPr>
          <p:nvPr>
            <p:ph type="title"/>
          </p:nvPr>
        </p:nvSpPr>
        <p:spPr>
          <a:xfrm>
            <a:off x="331251" y="444346"/>
            <a:ext cx="8475600" cy="1640934"/>
          </a:xfrm>
          <a:prstGeom prst="rect">
            <a:avLst/>
          </a:prstGeom>
        </p:spPr>
        <p:txBody>
          <a:bodyPr spcFirstLastPara="1" wrap="square" lIns="365750" tIns="0" rIns="365750" bIns="0" anchor="ctr" anchorCtr="0">
            <a:noAutofit/>
          </a:bodyPr>
          <a:lstStyle/>
          <a:p>
            <a:pPr algn="ctr"/>
            <a:r>
              <a:rPr lang="en-US" b="1" dirty="0" smtClean="0">
                <a:latin typeface="Times New Roman" panose="02020603050405020304" pitchFamily="18" charset="0"/>
                <a:cs typeface="Times New Roman" panose="02020603050405020304" pitchFamily="18" charset="0"/>
              </a:rPr>
              <a:t/>
            </a:r>
            <a:br>
              <a:rPr lang="en-US" b="1" dirty="0" smtClean="0">
                <a:latin typeface="Times New Roman" panose="02020603050405020304" pitchFamily="18" charset="0"/>
                <a:cs typeface="Times New Roman" panose="02020603050405020304" pitchFamily="18" charset="0"/>
              </a:rPr>
            </a:br>
            <a:r>
              <a:rPr lang="en-US" b="1" dirty="0" err="1" smtClean="0">
                <a:solidFill>
                  <a:srgbClr val="FF0000"/>
                </a:solidFill>
                <a:latin typeface="Times New Roman" panose="02020603050405020304" pitchFamily="18" charset="0"/>
                <a:cs typeface="Times New Roman" panose="02020603050405020304" pitchFamily="18" charset="0"/>
              </a:rPr>
              <a:t>Câu</a:t>
            </a:r>
            <a:r>
              <a:rPr lang="en-US" b="1" dirty="0" smtClean="0">
                <a:solidFill>
                  <a:srgbClr val="FF0000"/>
                </a:solidFill>
                <a:latin typeface="Times New Roman" panose="02020603050405020304" pitchFamily="18" charset="0"/>
                <a:cs typeface="Times New Roman" panose="02020603050405020304" pitchFamily="18" charset="0"/>
              </a:rPr>
              <a:t> 6</a:t>
            </a:r>
            <a:r>
              <a:rPr lang="vi-VN" dirty="0" smtClean="0">
                <a:solidFill>
                  <a:schemeClr val="bg1">
                    <a:lumMod val="25000"/>
                  </a:schemeClr>
                </a:solidFill>
                <a:latin typeface="Times New Roman" panose="02020603050405020304" pitchFamily="18" charset="0"/>
                <a:cs typeface="Times New Roman" panose="02020603050405020304" pitchFamily="18" charset="0"/>
              </a:rPr>
              <a:t>: </a:t>
            </a:r>
            <a:r>
              <a:rPr lang="vi-VN" b="1" dirty="0">
                <a:solidFill>
                  <a:schemeClr val="bg1">
                    <a:lumMod val="25000"/>
                  </a:schemeClr>
                </a:solidFill>
                <a:latin typeface="Times New Roman" panose="02020603050405020304" pitchFamily="18" charset="0"/>
                <a:cs typeface="Times New Roman" panose="02020603050405020304" pitchFamily="18" charset="0"/>
              </a:rPr>
              <a:t>Liên kết hoá học giữa các nguyên tử oxygen và hydrogen trong phân </a:t>
            </a:r>
            <a:r>
              <a:rPr lang="vi-VN" b="1" dirty="0" smtClean="0">
                <a:solidFill>
                  <a:schemeClr val="bg1">
                    <a:lumMod val="25000"/>
                  </a:schemeClr>
                </a:solidFill>
                <a:latin typeface="Times New Roman" panose="02020603050405020304" pitchFamily="18" charset="0"/>
                <a:cs typeface="Times New Roman" panose="02020603050405020304" pitchFamily="18" charset="0"/>
              </a:rPr>
              <a:t>tử</a:t>
            </a:r>
            <a:r>
              <a:rPr lang="en-US" b="1" dirty="0" smtClean="0">
                <a:solidFill>
                  <a:schemeClr val="bg1">
                    <a:lumMod val="25000"/>
                  </a:schemeClr>
                </a:solidFill>
                <a:latin typeface="Times New Roman" panose="02020603050405020304" pitchFamily="18" charset="0"/>
                <a:cs typeface="Times New Roman" panose="02020603050405020304" pitchFamily="18" charset="0"/>
              </a:rPr>
              <a:t> </a:t>
            </a:r>
            <a:r>
              <a:rPr lang="vi-VN" b="1" dirty="0" smtClean="0">
                <a:solidFill>
                  <a:schemeClr val="bg1">
                    <a:lumMod val="25000"/>
                  </a:schemeClr>
                </a:solidFill>
                <a:latin typeface="Times New Roman" panose="02020603050405020304" pitchFamily="18" charset="0"/>
                <a:cs typeface="Times New Roman" panose="02020603050405020304" pitchFamily="18" charset="0"/>
              </a:rPr>
              <a:t>nước </a:t>
            </a:r>
            <a:r>
              <a:rPr lang="vi-VN" b="1" dirty="0">
                <a:solidFill>
                  <a:schemeClr val="bg1">
                    <a:lumMod val="25000"/>
                  </a:schemeClr>
                </a:solidFill>
                <a:latin typeface="Times New Roman" panose="02020603050405020304" pitchFamily="18" charset="0"/>
                <a:cs typeface="Times New Roman" panose="02020603050405020304" pitchFamily="18" charset="0"/>
              </a:rPr>
              <a:t>được hình thành bằng </a:t>
            </a:r>
            <a:r>
              <a:rPr lang="vi-VN" b="1" dirty="0" smtClean="0">
                <a:solidFill>
                  <a:schemeClr val="bg1">
                    <a:lumMod val="25000"/>
                  </a:schemeClr>
                </a:solidFill>
                <a:latin typeface="Times New Roman" panose="02020603050405020304" pitchFamily="18" charset="0"/>
                <a:cs typeface="Times New Roman" panose="02020603050405020304" pitchFamily="18" charset="0"/>
              </a:rPr>
              <a:t>cách</a:t>
            </a:r>
            <a:r>
              <a:rPr lang="en-US" b="1" dirty="0" smtClean="0">
                <a:solidFill>
                  <a:schemeClr val="bg1">
                    <a:lumMod val="25000"/>
                  </a:schemeClr>
                </a:solidFill>
                <a:latin typeface="Times New Roman" panose="02020603050405020304" pitchFamily="18" charset="0"/>
                <a:cs typeface="Times New Roman" panose="02020603050405020304" pitchFamily="18" charset="0"/>
              </a:rPr>
              <a:t> </a:t>
            </a:r>
            <a:r>
              <a:rPr lang="en-US" b="1" dirty="0" err="1" smtClean="0">
                <a:solidFill>
                  <a:schemeClr val="bg1">
                    <a:lumMod val="25000"/>
                  </a:schemeClr>
                </a:solidFill>
                <a:latin typeface="Times New Roman" panose="02020603050405020304" pitchFamily="18" charset="0"/>
                <a:cs typeface="Times New Roman" panose="02020603050405020304" pitchFamily="18" charset="0"/>
              </a:rPr>
              <a:t>nào</a:t>
            </a:r>
            <a:r>
              <a:rPr lang="vi-VN" b="1" dirty="0" smtClean="0">
                <a:solidFill>
                  <a:schemeClr val="bg1">
                    <a:lumMod val="25000"/>
                  </a:schemeClr>
                </a:solidFill>
                <a:latin typeface="Times New Roman" panose="02020603050405020304" pitchFamily="18" charset="0"/>
                <a:cs typeface="Times New Roman" panose="02020603050405020304" pitchFamily="18" charset="0"/>
              </a:rPr>
              <a:t>?</a:t>
            </a:r>
            <a:r>
              <a:rPr lang="en-US" b="1" dirty="0">
                <a:solidFill>
                  <a:schemeClr val="bg1">
                    <a:lumMod val="25000"/>
                  </a:schemeClr>
                </a:solidFill>
                <a:latin typeface="Times New Roman" panose="02020603050405020304" pitchFamily="18" charset="0"/>
                <a:cs typeface="Times New Roman" panose="02020603050405020304" pitchFamily="18" charset="0"/>
              </a:rPr>
              <a:t/>
            </a:r>
            <a:br>
              <a:rPr lang="en-US" b="1" dirty="0">
                <a:solidFill>
                  <a:schemeClr val="bg1">
                    <a:lumMod val="25000"/>
                  </a:schemeClr>
                </a:solidFill>
                <a:latin typeface="Times New Roman" panose="02020603050405020304" pitchFamily="18" charset="0"/>
                <a:cs typeface="Times New Roman" panose="02020603050405020304" pitchFamily="18" charset="0"/>
              </a:rPr>
            </a:br>
            <a:endParaRPr lang="en-US" b="1" dirty="0">
              <a:solidFill>
                <a:schemeClr val="bg1">
                  <a:lumMod val="25000"/>
                </a:schemeClr>
              </a:solidFill>
              <a:latin typeface="Times New Roman" panose="02020603050405020304" pitchFamily="18" charset="0"/>
              <a:cs typeface="Times New Roman" panose="02020603050405020304" pitchFamily="18" charset="0"/>
            </a:endParaRPr>
          </a:p>
        </p:txBody>
      </p:sp>
      <p:grpSp>
        <p:nvGrpSpPr>
          <p:cNvPr id="19722" name="Google Shape;19722;p75"/>
          <p:cNvGrpSpPr/>
          <p:nvPr/>
        </p:nvGrpSpPr>
        <p:grpSpPr>
          <a:xfrm>
            <a:off x="-33049" y="0"/>
            <a:ext cx="757725" cy="718734"/>
            <a:chOff x="9873" y="1240062"/>
            <a:chExt cx="545434" cy="640998"/>
          </a:xfrm>
        </p:grpSpPr>
        <p:cxnSp>
          <p:nvCxnSpPr>
            <p:cNvPr id="19723" name="Google Shape;19723;p75"/>
            <p:cNvCxnSpPr>
              <a:stCxn id="19724" idx="6"/>
              <a:endCxn id="19725"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9726" name="Google Shape;19726;p75"/>
            <p:cNvGrpSpPr/>
            <p:nvPr/>
          </p:nvGrpSpPr>
          <p:grpSpPr>
            <a:xfrm rot="10800000">
              <a:off x="9873" y="1628460"/>
              <a:ext cx="252600" cy="252600"/>
              <a:chOff x="6804422" y="-316297"/>
              <a:chExt cx="252600" cy="252600"/>
            </a:xfrm>
          </p:grpSpPr>
          <p:sp>
            <p:nvSpPr>
              <p:cNvPr id="19727" name="Google Shape;19727;p7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28" name="Google Shape;19728;p7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29" name="Google Shape;19729;p75"/>
            <p:cNvGrpSpPr/>
            <p:nvPr/>
          </p:nvGrpSpPr>
          <p:grpSpPr>
            <a:xfrm rot="10800000">
              <a:off x="39879" y="1240062"/>
              <a:ext cx="192600" cy="192600"/>
              <a:chOff x="7291941" y="112804"/>
              <a:chExt cx="192600" cy="192600"/>
            </a:xfrm>
          </p:grpSpPr>
          <p:sp>
            <p:nvSpPr>
              <p:cNvPr id="19725" name="Google Shape;19725;p7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0" name="Google Shape;19730;p7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31" name="Google Shape;19731;p75"/>
            <p:cNvGrpSpPr/>
            <p:nvPr/>
          </p:nvGrpSpPr>
          <p:grpSpPr>
            <a:xfrm rot="10800000">
              <a:off x="295808" y="1422120"/>
              <a:ext cx="259500" cy="259500"/>
              <a:chOff x="6969112" y="-17269"/>
              <a:chExt cx="259500" cy="259500"/>
            </a:xfrm>
          </p:grpSpPr>
          <p:sp>
            <p:nvSpPr>
              <p:cNvPr id="19724" name="Google Shape;19724;p7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2" name="Google Shape;19732;p7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9733" name="Google Shape;19733;p75"/>
            <p:cNvCxnSpPr>
              <a:stCxn id="19727" idx="3"/>
              <a:endCxn id="19724"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459601" y="2249792"/>
            <a:ext cx="8229600" cy="1595117"/>
          </a:xfrm>
          <a:prstGeom prst="rect">
            <a:avLst/>
          </a:prstGeom>
        </p:spPr>
        <p:txBody>
          <a:bodyPr wrap="square">
            <a:spAutoFit/>
          </a:bodyPr>
          <a:lstStyle/>
          <a:p>
            <a:pPr algn="just">
              <a:lnSpc>
                <a:spcPct val="115000"/>
              </a:lnSpc>
              <a:spcAft>
                <a:spcPts val="300"/>
              </a:spcAft>
              <a:tabLst>
                <a:tab pos="471805" algn="l"/>
              </a:tabLst>
            </a:pPr>
            <a:r>
              <a:rPr lang="vi-VN"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A. nguyên tử oxygen nhận electron, nguyên tử hydrogen nhường electron.</a:t>
            </a:r>
          </a:p>
          <a:p>
            <a:pPr algn="just">
              <a:lnSpc>
                <a:spcPct val="115000"/>
              </a:lnSpc>
              <a:spcAft>
                <a:spcPts val="300"/>
              </a:spcAft>
              <a:tabLst>
                <a:tab pos="471805" algn="l"/>
              </a:tabLst>
            </a:pPr>
            <a:r>
              <a:rPr lang="vi-VN"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B. nguyên tử oxygen nhường electron, nguyên tử hydrogen nhận electron.</a:t>
            </a:r>
          </a:p>
          <a:p>
            <a:pPr algn="just">
              <a:lnSpc>
                <a:spcPct val="115000"/>
              </a:lnSpc>
              <a:spcAft>
                <a:spcPts val="300"/>
              </a:spcAft>
              <a:tabLst>
                <a:tab pos="471805" algn="l"/>
              </a:tabLst>
            </a:pPr>
            <a:r>
              <a:rPr lang="vi-VN"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C. nguyên tử oxygen và nguyên tử hydrogen góp chung electron.</a:t>
            </a:r>
          </a:p>
          <a:p>
            <a:pPr algn="just">
              <a:lnSpc>
                <a:spcPct val="115000"/>
              </a:lnSpc>
              <a:spcAft>
                <a:spcPts val="300"/>
              </a:spcAft>
              <a:tabLst>
                <a:tab pos="471805" algn="l"/>
              </a:tabLst>
            </a:pPr>
            <a:r>
              <a:rPr lang="vi-VN"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D. nguyên tử oxygen và nguyên tử hydrogen góp chung proton.</a:t>
            </a:r>
          </a:p>
        </p:txBody>
      </p:sp>
      <p:sp>
        <p:nvSpPr>
          <p:cNvPr id="3" name="Oval 2"/>
          <p:cNvSpPr/>
          <p:nvPr/>
        </p:nvSpPr>
        <p:spPr>
          <a:xfrm>
            <a:off x="500704" y="3047350"/>
            <a:ext cx="311727" cy="415421"/>
          </a:xfrm>
          <a:prstGeom prst="ellipse">
            <a:avLst/>
          </a:prstGeom>
          <a:no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66290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19717"/>
        <p:cNvGrpSpPr/>
        <p:nvPr/>
      </p:nvGrpSpPr>
      <p:grpSpPr>
        <a:xfrm>
          <a:off x="0" y="0"/>
          <a:ext cx="0" cy="0"/>
          <a:chOff x="0" y="0"/>
          <a:chExt cx="0" cy="0"/>
        </a:xfrm>
      </p:grpSpPr>
      <p:sp>
        <p:nvSpPr>
          <p:cNvPr id="19718" name="Google Shape;19718;p75"/>
          <p:cNvSpPr txBox="1">
            <a:spLocks noGrp="1"/>
          </p:cNvSpPr>
          <p:nvPr>
            <p:ph type="title"/>
          </p:nvPr>
        </p:nvSpPr>
        <p:spPr>
          <a:xfrm>
            <a:off x="331251" y="444346"/>
            <a:ext cx="8475600" cy="1640934"/>
          </a:xfrm>
          <a:prstGeom prst="rect">
            <a:avLst/>
          </a:prstGeom>
        </p:spPr>
        <p:txBody>
          <a:bodyPr spcFirstLastPara="1" wrap="square" lIns="365750" tIns="0" rIns="365750" bIns="0" anchor="ctr" anchorCtr="0">
            <a:noAutofit/>
          </a:bodyPr>
          <a:lstStyle/>
          <a:p>
            <a:pPr algn="ctr"/>
            <a:r>
              <a:rPr lang="en-US" b="1" dirty="0" err="1" smtClean="0">
                <a:solidFill>
                  <a:srgbClr val="FF0000"/>
                </a:solidFill>
                <a:latin typeface="Times New Roman" panose="02020603050405020304" pitchFamily="18" charset="0"/>
                <a:cs typeface="Times New Roman" panose="02020603050405020304" pitchFamily="18" charset="0"/>
              </a:rPr>
              <a:t>Câu</a:t>
            </a:r>
            <a:r>
              <a:rPr lang="en-US" b="1" dirty="0" smtClean="0">
                <a:solidFill>
                  <a:srgbClr val="FF0000"/>
                </a:solidFill>
                <a:latin typeface="Times New Roman" panose="02020603050405020304" pitchFamily="18" charset="0"/>
                <a:cs typeface="Times New Roman" panose="02020603050405020304" pitchFamily="18" charset="0"/>
              </a:rPr>
              <a:t> 7: </a:t>
            </a:r>
            <a:r>
              <a:rPr lang="vi-VN" b="1" dirty="0" smtClean="0">
                <a:solidFill>
                  <a:schemeClr val="bg1">
                    <a:lumMod val="25000"/>
                  </a:schemeClr>
                </a:solidFill>
                <a:latin typeface="Times New Roman" panose="02020603050405020304" pitchFamily="18" charset="0"/>
                <a:cs typeface="Times New Roman" panose="02020603050405020304" pitchFamily="18" charset="0"/>
              </a:rPr>
              <a:t>Trong </a:t>
            </a:r>
            <a:r>
              <a:rPr lang="vi-VN" b="1" dirty="0">
                <a:solidFill>
                  <a:schemeClr val="bg1">
                    <a:lumMod val="25000"/>
                  </a:schemeClr>
                </a:solidFill>
                <a:latin typeface="Times New Roman" panose="02020603050405020304" pitchFamily="18" charset="0"/>
                <a:cs typeface="Times New Roman" panose="02020603050405020304" pitchFamily="18" charset="0"/>
              </a:rPr>
              <a:t>phân </a:t>
            </a:r>
            <a:r>
              <a:rPr lang="vi-VN" b="1" dirty="0" smtClean="0">
                <a:solidFill>
                  <a:schemeClr val="bg1">
                    <a:lumMod val="25000"/>
                  </a:schemeClr>
                </a:solidFill>
                <a:latin typeface="Times New Roman" panose="02020603050405020304" pitchFamily="18" charset="0"/>
                <a:cs typeface="Times New Roman" panose="02020603050405020304" pitchFamily="18" charset="0"/>
              </a:rPr>
              <a:t>tử</a:t>
            </a:r>
            <a:r>
              <a:rPr lang="en-US" b="1" dirty="0" smtClean="0">
                <a:solidFill>
                  <a:schemeClr val="bg1">
                    <a:lumMod val="25000"/>
                  </a:schemeClr>
                </a:solidFill>
                <a:latin typeface="Times New Roman" panose="02020603050405020304" pitchFamily="18" charset="0"/>
                <a:cs typeface="Times New Roman" panose="02020603050405020304" pitchFamily="18" charset="0"/>
              </a:rPr>
              <a:t> </a:t>
            </a:r>
            <a:r>
              <a:rPr lang="vi-VN" b="1" dirty="0" smtClean="0">
                <a:solidFill>
                  <a:schemeClr val="bg1">
                    <a:lumMod val="25000"/>
                  </a:schemeClr>
                </a:solidFill>
                <a:latin typeface="Times New Roman" panose="02020603050405020304" pitchFamily="18" charset="0"/>
                <a:cs typeface="Times New Roman" panose="02020603050405020304" pitchFamily="18" charset="0"/>
              </a:rPr>
              <a:t>oxygen </a:t>
            </a:r>
            <a:r>
              <a:rPr lang="vi-VN" b="1" dirty="0">
                <a:solidFill>
                  <a:schemeClr val="bg1">
                    <a:lumMod val="25000"/>
                  </a:schemeClr>
                </a:solidFill>
                <a:latin typeface="Times New Roman" panose="02020603050405020304" pitchFamily="18" charset="0"/>
                <a:cs typeface="Times New Roman" panose="02020603050405020304" pitchFamily="18" charset="0"/>
              </a:rPr>
              <a:t>(</a:t>
            </a:r>
            <a:r>
              <a:rPr lang="vi-VN" b="1" dirty="0" smtClean="0">
                <a:solidFill>
                  <a:schemeClr val="bg1">
                    <a:lumMod val="25000"/>
                  </a:schemeClr>
                </a:solidFill>
                <a:latin typeface="Times New Roman" panose="02020603050405020304" pitchFamily="18" charset="0"/>
                <a:cs typeface="Times New Roman" panose="02020603050405020304" pitchFamily="18" charset="0"/>
              </a:rPr>
              <a:t>O</a:t>
            </a:r>
            <a:r>
              <a:rPr lang="vi-VN" b="1" baseline="-25000" dirty="0" smtClean="0">
                <a:solidFill>
                  <a:schemeClr val="bg1">
                    <a:lumMod val="25000"/>
                  </a:schemeClr>
                </a:solidFill>
                <a:latin typeface="Times New Roman" panose="02020603050405020304" pitchFamily="18" charset="0"/>
                <a:cs typeface="Times New Roman" panose="02020603050405020304" pitchFamily="18" charset="0"/>
              </a:rPr>
              <a:t>2</a:t>
            </a:r>
            <a:r>
              <a:rPr lang="vi-VN" b="1" dirty="0" smtClean="0">
                <a:solidFill>
                  <a:schemeClr val="bg1">
                    <a:lumMod val="25000"/>
                  </a:schemeClr>
                </a:solidFill>
                <a:latin typeface="Times New Roman" panose="02020603050405020304" pitchFamily="18" charset="0"/>
                <a:cs typeface="Times New Roman" panose="02020603050405020304" pitchFamily="18" charset="0"/>
              </a:rPr>
              <a:t>), </a:t>
            </a:r>
            <a:r>
              <a:rPr lang="vi-VN" b="1" dirty="0">
                <a:solidFill>
                  <a:schemeClr val="bg1">
                    <a:lumMod val="25000"/>
                  </a:schemeClr>
                </a:solidFill>
                <a:latin typeface="Times New Roman" panose="02020603050405020304" pitchFamily="18" charset="0"/>
                <a:cs typeface="Times New Roman" panose="02020603050405020304" pitchFamily="18" charset="0"/>
              </a:rPr>
              <a:t>khi hai nguyên </a:t>
            </a:r>
            <a:r>
              <a:rPr lang="vi-VN" b="1" dirty="0" smtClean="0">
                <a:solidFill>
                  <a:schemeClr val="bg1">
                    <a:lumMod val="25000"/>
                  </a:schemeClr>
                </a:solidFill>
                <a:latin typeface="Times New Roman" panose="02020603050405020304" pitchFamily="18" charset="0"/>
                <a:cs typeface="Times New Roman" panose="02020603050405020304" pitchFamily="18" charset="0"/>
              </a:rPr>
              <a:t>tử</a:t>
            </a:r>
            <a:r>
              <a:rPr lang="en-US" b="1" dirty="0" smtClean="0">
                <a:solidFill>
                  <a:schemeClr val="bg1">
                    <a:lumMod val="25000"/>
                  </a:schemeClr>
                </a:solidFill>
                <a:latin typeface="Times New Roman" panose="02020603050405020304" pitchFamily="18" charset="0"/>
                <a:cs typeface="Times New Roman" panose="02020603050405020304" pitchFamily="18" charset="0"/>
              </a:rPr>
              <a:t> </a:t>
            </a:r>
            <a:r>
              <a:rPr lang="vi-VN" b="1" dirty="0" smtClean="0">
                <a:solidFill>
                  <a:schemeClr val="bg1">
                    <a:lumMod val="25000"/>
                  </a:schemeClr>
                </a:solidFill>
                <a:latin typeface="Times New Roman" panose="02020603050405020304" pitchFamily="18" charset="0"/>
                <a:cs typeface="Times New Roman" panose="02020603050405020304" pitchFamily="18" charset="0"/>
              </a:rPr>
              <a:t>oxygen </a:t>
            </a:r>
            <a:r>
              <a:rPr lang="vi-VN" b="1" dirty="0">
                <a:solidFill>
                  <a:schemeClr val="bg1">
                    <a:lumMod val="25000"/>
                  </a:schemeClr>
                </a:solidFill>
                <a:latin typeface="Times New Roman" panose="02020603050405020304" pitchFamily="18" charset="0"/>
                <a:cs typeface="Times New Roman" panose="02020603050405020304" pitchFamily="18" charset="0"/>
              </a:rPr>
              <a:t>liên kết với nhau, </a:t>
            </a:r>
            <a:r>
              <a:rPr lang="vi-VN" b="1" dirty="0" smtClean="0">
                <a:solidFill>
                  <a:schemeClr val="bg1">
                    <a:lumMod val="25000"/>
                  </a:schemeClr>
                </a:solidFill>
                <a:latin typeface="Times New Roman" panose="02020603050405020304" pitchFamily="18" charset="0"/>
                <a:cs typeface="Times New Roman" panose="02020603050405020304" pitchFamily="18" charset="0"/>
              </a:rPr>
              <a:t>chúng</a:t>
            </a:r>
            <a:r>
              <a:rPr lang="en-US" b="1" dirty="0" smtClean="0">
                <a:solidFill>
                  <a:schemeClr val="bg1">
                    <a:lumMod val="25000"/>
                  </a:schemeClr>
                </a:solidFill>
                <a:latin typeface="Times New Roman" panose="02020603050405020304" pitchFamily="18" charset="0"/>
                <a:cs typeface="Times New Roman" panose="02020603050405020304" pitchFamily="18" charset="0"/>
              </a:rPr>
              <a:t>:</a:t>
            </a:r>
            <a:endParaRPr lang="en-US" b="1" dirty="0">
              <a:solidFill>
                <a:schemeClr val="bg1">
                  <a:lumMod val="25000"/>
                </a:schemeClr>
              </a:solidFill>
              <a:latin typeface="Times New Roman" panose="02020603050405020304" pitchFamily="18" charset="0"/>
              <a:cs typeface="Times New Roman" panose="02020603050405020304" pitchFamily="18" charset="0"/>
            </a:endParaRPr>
          </a:p>
        </p:txBody>
      </p:sp>
      <p:grpSp>
        <p:nvGrpSpPr>
          <p:cNvPr id="19722" name="Google Shape;19722;p75"/>
          <p:cNvGrpSpPr/>
          <p:nvPr/>
        </p:nvGrpSpPr>
        <p:grpSpPr>
          <a:xfrm>
            <a:off x="-33049" y="0"/>
            <a:ext cx="757725" cy="718734"/>
            <a:chOff x="9873" y="1240062"/>
            <a:chExt cx="545434" cy="640998"/>
          </a:xfrm>
        </p:grpSpPr>
        <p:cxnSp>
          <p:nvCxnSpPr>
            <p:cNvPr id="19723" name="Google Shape;19723;p75"/>
            <p:cNvCxnSpPr>
              <a:stCxn id="19724" idx="6"/>
              <a:endCxn id="19725"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9726" name="Google Shape;19726;p75"/>
            <p:cNvGrpSpPr/>
            <p:nvPr/>
          </p:nvGrpSpPr>
          <p:grpSpPr>
            <a:xfrm rot="10800000">
              <a:off x="9873" y="1628460"/>
              <a:ext cx="252600" cy="252600"/>
              <a:chOff x="6804422" y="-316297"/>
              <a:chExt cx="252600" cy="252600"/>
            </a:xfrm>
          </p:grpSpPr>
          <p:sp>
            <p:nvSpPr>
              <p:cNvPr id="19727" name="Google Shape;19727;p7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28" name="Google Shape;19728;p7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29" name="Google Shape;19729;p75"/>
            <p:cNvGrpSpPr/>
            <p:nvPr/>
          </p:nvGrpSpPr>
          <p:grpSpPr>
            <a:xfrm rot="10800000">
              <a:off x="39879" y="1240062"/>
              <a:ext cx="192600" cy="192600"/>
              <a:chOff x="7291941" y="112804"/>
              <a:chExt cx="192600" cy="192600"/>
            </a:xfrm>
          </p:grpSpPr>
          <p:sp>
            <p:nvSpPr>
              <p:cNvPr id="19725" name="Google Shape;19725;p7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0" name="Google Shape;19730;p7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31" name="Google Shape;19731;p75"/>
            <p:cNvGrpSpPr/>
            <p:nvPr/>
          </p:nvGrpSpPr>
          <p:grpSpPr>
            <a:xfrm rot="10800000">
              <a:off x="295808" y="1422120"/>
              <a:ext cx="259500" cy="259500"/>
              <a:chOff x="6969112" y="-17269"/>
              <a:chExt cx="259500" cy="259500"/>
            </a:xfrm>
          </p:grpSpPr>
          <p:sp>
            <p:nvSpPr>
              <p:cNvPr id="19724" name="Google Shape;19724;p7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2" name="Google Shape;19732;p7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9733" name="Google Shape;19733;p75"/>
            <p:cNvCxnSpPr>
              <a:stCxn id="19727" idx="3"/>
              <a:endCxn id="19724"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712821" y="2327779"/>
            <a:ext cx="8229600" cy="1595117"/>
          </a:xfrm>
          <a:prstGeom prst="rect">
            <a:avLst/>
          </a:prstGeom>
        </p:spPr>
        <p:txBody>
          <a:bodyPr wrap="square">
            <a:spAutoFit/>
          </a:bodyPr>
          <a:lstStyle/>
          <a:p>
            <a:pPr algn="just">
              <a:lnSpc>
                <a:spcPct val="115000"/>
              </a:lnSpc>
              <a:spcAft>
                <a:spcPts val="300"/>
              </a:spcAft>
              <a:tabLst>
                <a:tab pos="471805" algn="l"/>
              </a:tabLst>
            </a:pP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A.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góp</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chung</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proton.</a:t>
            </a:r>
          </a:p>
          <a:p>
            <a:pPr algn="just">
              <a:lnSpc>
                <a:spcPct val="115000"/>
              </a:lnSpc>
              <a:spcAft>
                <a:spcPts val="300"/>
              </a:spcAft>
              <a:tabLst>
                <a:tab pos="471805" algn="l"/>
              </a:tabLst>
            </a:pP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B.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chuyển</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electron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từ</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nguyên</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tử</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này</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sang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nguyên</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tử</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kia</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a:t>
            </a:r>
          </a:p>
          <a:p>
            <a:pPr algn="just">
              <a:lnSpc>
                <a:spcPct val="115000"/>
              </a:lnSpc>
              <a:spcAft>
                <a:spcPts val="300"/>
              </a:spcAft>
              <a:tabLst>
                <a:tab pos="471805" algn="l"/>
              </a:tabLst>
            </a:pP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C.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chuyển</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proton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từ</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nguyên</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tử</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này</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sang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nguyên</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tử</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kia</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a:t>
            </a:r>
          </a:p>
          <a:p>
            <a:pPr algn="just">
              <a:lnSpc>
                <a:spcPct val="115000"/>
              </a:lnSpc>
              <a:spcAft>
                <a:spcPts val="300"/>
              </a:spcAft>
              <a:tabLst>
                <a:tab pos="471805" algn="l"/>
              </a:tabLst>
            </a:pP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D.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góp</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chung</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electron.</a:t>
            </a:r>
          </a:p>
        </p:txBody>
      </p:sp>
      <p:sp>
        <p:nvSpPr>
          <p:cNvPr id="3" name="Oval 2"/>
          <p:cNvSpPr/>
          <p:nvPr/>
        </p:nvSpPr>
        <p:spPr>
          <a:xfrm>
            <a:off x="712821" y="3507475"/>
            <a:ext cx="311727" cy="415421"/>
          </a:xfrm>
          <a:prstGeom prst="ellipse">
            <a:avLst/>
          </a:prstGeom>
          <a:no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89653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Shape 19717"/>
        <p:cNvGrpSpPr/>
        <p:nvPr/>
      </p:nvGrpSpPr>
      <p:grpSpPr>
        <a:xfrm>
          <a:off x="0" y="0"/>
          <a:ext cx="0" cy="0"/>
          <a:chOff x="0" y="0"/>
          <a:chExt cx="0" cy="0"/>
        </a:xfrm>
      </p:grpSpPr>
      <p:sp>
        <p:nvSpPr>
          <p:cNvPr id="19718" name="Google Shape;19718;p75"/>
          <p:cNvSpPr txBox="1">
            <a:spLocks noGrp="1"/>
          </p:cNvSpPr>
          <p:nvPr>
            <p:ph type="title"/>
          </p:nvPr>
        </p:nvSpPr>
        <p:spPr>
          <a:xfrm>
            <a:off x="331251" y="444346"/>
            <a:ext cx="8475600" cy="1640934"/>
          </a:xfrm>
          <a:prstGeom prst="rect">
            <a:avLst/>
          </a:prstGeom>
        </p:spPr>
        <p:txBody>
          <a:bodyPr spcFirstLastPara="1" wrap="square" lIns="365750" tIns="0" rIns="365750" bIns="0" anchor="ctr" anchorCtr="0">
            <a:noAutofit/>
          </a:bodyPr>
          <a:lstStyle/>
          <a:p>
            <a:pPr algn="ctr"/>
            <a:r>
              <a:rPr lang="en-US" b="1" dirty="0" err="1" smtClean="0">
                <a:solidFill>
                  <a:srgbClr val="FF0000"/>
                </a:solidFill>
                <a:latin typeface="Times New Roman" panose="02020603050405020304" pitchFamily="18" charset="0"/>
                <a:cs typeface="Times New Roman" panose="02020603050405020304" pitchFamily="18" charset="0"/>
              </a:rPr>
              <a:t>Câu</a:t>
            </a:r>
            <a:r>
              <a:rPr lang="en-US" b="1" dirty="0" smtClean="0">
                <a:solidFill>
                  <a:srgbClr val="FF0000"/>
                </a:solidFill>
                <a:latin typeface="Times New Roman" panose="02020603050405020304" pitchFamily="18" charset="0"/>
                <a:cs typeface="Times New Roman" panose="02020603050405020304" pitchFamily="18" charset="0"/>
              </a:rPr>
              <a:t> 8: </a:t>
            </a:r>
            <a:r>
              <a:rPr lang="vi-VN" dirty="0">
                <a:solidFill>
                  <a:schemeClr val="bg1">
                    <a:lumMod val="25000"/>
                  </a:schemeClr>
                </a:solidFill>
                <a:latin typeface="Times New Roman" panose="02020603050405020304" pitchFamily="18" charset="0"/>
                <a:cs typeface="Times New Roman" panose="02020603050405020304" pitchFamily="18" charset="0"/>
              </a:rPr>
              <a:t>Trong phân tử KCI, nguyên tử K (potassium) và nguyên tử Cl (chlorine) </a:t>
            </a:r>
            <a:r>
              <a:rPr lang="vi-VN" dirty="0" smtClean="0">
                <a:solidFill>
                  <a:schemeClr val="bg1">
                    <a:lumMod val="25000"/>
                  </a:schemeClr>
                </a:solidFill>
                <a:latin typeface="Times New Roman" panose="02020603050405020304" pitchFamily="18" charset="0"/>
                <a:cs typeface="Times New Roman" panose="02020603050405020304" pitchFamily="18" charset="0"/>
              </a:rPr>
              <a:t>liên</a:t>
            </a:r>
            <a:r>
              <a:rPr lang="en-US" dirty="0" smtClean="0">
                <a:solidFill>
                  <a:schemeClr val="bg1">
                    <a:lumMod val="25000"/>
                  </a:schemeClr>
                </a:solidFill>
                <a:latin typeface="Times New Roman" panose="02020603050405020304" pitchFamily="18" charset="0"/>
                <a:cs typeface="Times New Roman" panose="02020603050405020304" pitchFamily="18" charset="0"/>
              </a:rPr>
              <a:t> </a:t>
            </a:r>
            <a:r>
              <a:rPr lang="vi-VN" dirty="0" smtClean="0">
                <a:solidFill>
                  <a:schemeClr val="bg1">
                    <a:lumMod val="25000"/>
                  </a:schemeClr>
                </a:solidFill>
                <a:latin typeface="Times New Roman" panose="02020603050405020304" pitchFamily="18" charset="0"/>
                <a:cs typeface="Times New Roman" panose="02020603050405020304" pitchFamily="18" charset="0"/>
              </a:rPr>
              <a:t>kết </a:t>
            </a:r>
            <a:r>
              <a:rPr lang="vi-VN" dirty="0">
                <a:solidFill>
                  <a:schemeClr val="bg1">
                    <a:lumMod val="25000"/>
                  </a:schemeClr>
                </a:solidFill>
                <a:latin typeface="Times New Roman" panose="02020603050405020304" pitchFamily="18" charset="0"/>
                <a:cs typeface="Times New Roman" panose="02020603050405020304" pitchFamily="18" charset="0"/>
              </a:rPr>
              <a:t>với nhau bằng liên kết</a:t>
            </a:r>
          </a:p>
        </p:txBody>
      </p:sp>
      <p:grpSp>
        <p:nvGrpSpPr>
          <p:cNvPr id="19722" name="Google Shape;19722;p75"/>
          <p:cNvGrpSpPr/>
          <p:nvPr/>
        </p:nvGrpSpPr>
        <p:grpSpPr>
          <a:xfrm>
            <a:off x="-33049" y="0"/>
            <a:ext cx="757725" cy="718734"/>
            <a:chOff x="9873" y="1240062"/>
            <a:chExt cx="545434" cy="640998"/>
          </a:xfrm>
        </p:grpSpPr>
        <p:cxnSp>
          <p:nvCxnSpPr>
            <p:cNvPr id="19723" name="Google Shape;19723;p75"/>
            <p:cNvCxnSpPr>
              <a:stCxn id="19724" idx="6"/>
              <a:endCxn id="19725"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9726" name="Google Shape;19726;p75"/>
            <p:cNvGrpSpPr/>
            <p:nvPr/>
          </p:nvGrpSpPr>
          <p:grpSpPr>
            <a:xfrm rot="10800000">
              <a:off x="9873" y="1628460"/>
              <a:ext cx="252600" cy="252600"/>
              <a:chOff x="6804422" y="-316297"/>
              <a:chExt cx="252600" cy="252600"/>
            </a:xfrm>
          </p:grpSpPr>
          <p:sp>
            <p:nvSpPr>
              <p:cNvPr id="19727" name="Google Shape;19727;p7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28" name="Google Shape;19728;p7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29" name="Google Shape;19729;p75"/>
            <p:cNvGrpSpPr/>
            <p:nvPr/>
          </p:nvGrpSpPr>
          <p:grpSpPr>
            <a:xfrm rot="10800000">
              <a:off x="39879" y="1240062"/>
              <a:ext cx="192600" cy="192600"/>
              <a:chOff x="7291941" y="112804"/>
              <a:chExt cx="192600" cy="192600"/>
            </a:xfrm>
          </p:grpSpPr>
          <p:sp>
            <p:nvSpPr>
              <p:cNvPr id="19725" name="Google Shape;19725;p7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0" name="Google Shape;19730;p7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31" name="Google Shape;19731;p75"/>
            <p:cNvGrpSpPr/>
            <p:nvPr/>
          </p:nvGrpSpPr>
          <p:grpSpPr>
            <a:xfrm rot="10800000">
              <a:off x="295808" y="1422120"/>
              <a:ext cx="259500" cy="259500"/>
              <a:chOff x="6969112" y="-17269"/>
              <a:chExt cx="259500" cy="259500"/>
            </a:xfrm>
          </p:grpSpPr>
          <p:sp>
            <p:nvSpPr>
              <p:cNvPr id="19724" name="Google Shape;19724;p7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2" name="Google Shape;19732;p7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9733" name="Google Shape;19733;p75"/>
            <p:cNvCxnSpPr>
              <a:stCxn id="19727" idx="3"/>
              <a:endCxn id="19724"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3029994" y="2239401"/>
            <a:ext cx="3651361" cy="1872629"/>
          </a:xfrm>
          <a:prstGeom prst="rect">
            <a:avLst/>
          </a:prstGeom>
        </p:spPr>
        <p:txBody>
          <a:bodyPr wrap="square">
            <a:spAutoFit/>
          </a:bodyPr>
          <a:lstStyle/>
          <a:p>
            <a:pPr marL="457200" indent="-457200" algn="just">
              <a:lnSpc>
                <a:spcPct val="115000"/>
              </a:lnSpc>
              <a:spcAft>
                <a:spcPts val="300"/>
              </a:spcAft>
              <a:buAutoNum type="alphaUcPeriod"/>
              <a:tabLst>
                <a:tab pos="471805" algn="l"/>
              </a:tabLst>
            </a:pPr>
            <a:r>
              <a:rPr lang="en-US" sz="2400" b="1" dirty="0" err="1" smtClean="0">
                <a:solidFill>
                  <a:schemeClr val="tx1"/>
                </a:solidFill>
                <a:latin typeface="Times New Roman" panose="02020603050405020304" pitchFamily="18" charset="0"/>
                <a:ea typeface="Segoe UI" panose="020B0502040204020203" pitchFamily="34" charset="0"/>
                <a:cs typeface="Times New Roman" panose="02020603050405020304" pitchFamily="18" charset="0"/>
              </a:rPr>
              <a:t>cộng</a:t>
            </a:r>
            <a:r>
              <a:rPr lang="en-US" sz="2400" b="1" dirty="0" smtClean="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4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hoá</a:t>
            </a:r>
            <a:r>
              <a:rPr lang="en-US" sz="24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4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trị</a:t>
            </a:r>
            <a:r>
              <a:rPr lang="en-US" sz="24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endParaRPr lang="en-US" sz="2400" b="1" dirty="0" smtClean="0">
              <a:solidFill>
                <a:schemeClr val="tx1"/>
              </a:solidFill>
              <a:latin typeface="Times New Roman" panose="02020603050405020304" pitchFamily="18" charset="0"/>
              <a:ea typeface="Segoe UI" panose="020B0502040204020203" pitchFamily="34" charset="0"/>
              <a:cs typeface="Times New Roman" panose="02020603050405020304" pitchFamily="18" charset="0"/>
            </a:endParaRPr>
          </a:p>
          <a:p>
            <a:pPr marL="457200" indent="-457200" algn="just">
              <a:lnSpc>
                <a:spcPct val="115000"/>
              </a:lnSpc>
              <a:spcAft>
                <a:spcPts val="300"/>
              </a:spcAft>
              <a:buAutoNum type="alphaUcPeriod"/>
              <a:tabLst>
                <a:tab pos="471805" algn="l"/>
              </a:tabLst>
            </a:pPr>
            <a:r>
              <a:rPr lang="en-US" sz="2400" b="1" dirty="0" smtClean="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4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ion.	</a:t>
            </a:r>
            <a:endParaRPr lang="en-US" sz="2400" b="1" dirty="0" smtClean="0">
              <a:solidFill>
                <a:schemeClr val="tx1"/>
              </a:solidFill>
              <a:latin typeface="Times New Roman" panose="02020603050405020304" pitchFamily="18" charset="0"/>
              <a:ea typeface="Segoe UI" panose="020B0502040204020203" pitchFamily="34" charset="0"/>
              <a:cs typeface="Times New Roman" panose="02020603050405020304" pitchFamily="18" charset="0"/>
            </a:endParaRPr>
          </a:p>
          <a:p>
            <a:pPr marL="457200" indent="-457200" algn="just">
              <a:lnSpc>
                <a:spcPct val="115000"/>
              </a:lnSpc>
              <a:spcAft>
                <a:spcPts val="300"/>
              </a:spcAft>
              <a:buAutoNum type="alphaUcPeriod"/>
              <a:tabLst>
                <a:tab pos="471805" algn="l"/>
              </a:tabLst>
            </a:pPr>
            <a:r>
              <a:rPr lang="en-US" sz="2400" b="1" dirty="0" smtClean="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4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kim</a:t>
            </a:r>
            <a:r>
              <a:rPr lang="en-US" sz="24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4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loại</a:t>
            </a:r>
            <a:r>
              <a:rPr lang="en-US" sz="24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endParaRPr lang="en-US" sz="2400" b="1" dirty="0" smtClean="0">
              <a:solidFill>
                <a:schemeClr val="tx1"/>
              </a:solidFill>
              <a:latin typeface="Times New Roman" panose="02020603050405020304" pitchFamily="18" charset="0"/>
              <a:ea typeface="Segoe UI" panose="020B0502040204020203" pitchFamily="34" charset="0"/>
              <a:cs typeface="Times New Roman" panose="02020603050405020304" pitchFamily="18" charset="0"/>
            </a:endParaRPr>
          </a:p>
          <a:p>
            <a:pPr marL="457200" indent="-457200" algn="just">
              <a:lnSpc>
                <a:spcPct val="115000"/>
              </a:lnSpc>
              <a:spcAft>
                <a:spcPts val="300"/>
              </a:spcAft>
              <a:buAutoNum type="alphaUcPeriod"/>
              <a:tabLst>
                <a:tab pos="471805" algn="l"/>
              </a:tabLst>
            </a:pPr>
            <a:r>
              <a:rPr lang="en-US" sz="2400" b="1" dirty="0" smtClean="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4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phi </a:t>
            </a:r>
            <a:r>
              <a:rPr lang="en-US" sz="24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kim</a:t>
            </a:r>
            <a:r>
              <a:rPr lang="en-US" sz="24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Oval 2"/>
          <p:cNvSpPr/>
          <p:nvPr/>
        </p:nvSpPr>
        <p:spPr>
          <a:xfrm>
            <a:off x="3032082" y="2760294"/>
            <a:ext cx="311727" cy="415421"/>
          </a:xfrm>
          <a:prstGeom prst="ellipse">
            <a:avLst/>
          </a:prstGeom>
          <a:no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69703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Picture 3"/>
          <p:cNvPicPr>
            <a:picLocks noChangeAspect="1"/>
          </p:cNvPicPr>
          <p:nvPr/>
        </p:nvPicPr>
        <p:blipFill>
          <a:blip r:embed="rId2"/>
          <a:stretch>
            <a:fillRect/>
          </a:stretch>
        </p:blipFill>
        <p:spPr>
          <a:xfrm>
            <a:off x="334175" y="291775"/>
            <a:ext cx="8436734" cy="4539998"/>
          </a:xfrm>
          <a:prstGeom prst="rect">
            <a:avLst/>
          </a:prstGeom>
        </p:spPr>
      </p:pic>
    </p:spTree>
    <p:extLst>
      <p:ext uri="{BB962C8B-B14F-4D97-AF65-F5344CB8AC3E}">
        <p14:creationId xmlns:p14="http://schemas.microsoft.com/office/powerpoint/2010/main" val="27840322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57800" y="223739"/>
            <a:ext cx="6057000" cy="1897500"/>
          </a:xfrm>
        </p:spPr>
        <p:txBody>
          <a:bodyPr/>
          <a:lstStyle/>
          <a:p>
            <a:r>
              <a:rPr lang="en-US" sz="4800" dirty="0" smtClean="0">
                <a:latin typeface="Times New Roman" panose="02020603050405020304" pitchFamily="18" charset="0"/>
                <a:cs typeface="Times New Roman" panose="02020603050405020304" pitchFamily="18" charset="0"/>
              </a:rPr>
              <a:t>HOẠT ĐỘNG NHÓM</a:t>
            </a:r>
            <a:endParaRPr lang="en-US" sz="4800" dirty="0">
              <a:latin typeface="Times New Roman" panose="02020603050405020304" pitchFamily="18" charset="0"/>
              <a:cs typeface="Times New Roman" panose="02020603050405020304" pitchFamily="18" charset="0"/>
            </a:endParaRPr>
          </a:p>
        </p:txBody>
      </p:sp>
      <p:pic>
        <p:nvPicPr>
          <p:cNvPr id="2050" name="Picture 2" descr="Cách học bài nhan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4957" y="2281526"/>
            <a:ext cx="8001000" cy="27241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1579750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4685"/>
        <p:cNvGrpSpPr/>
        <p:nvPr/>
      </p:nvGrpSpPr>
      <p:grpSpPr>
        <a:xfrm>
          <a:off x="0" y="0"/>
          <a:ext cx="0" cy="0"/>
          <a:chOff x="0" y="0"/>
          <a:chExt cx="0" cy="0"/>
        </a:xfrm>
      </p:grpSpPr>
      <p:sp>
        <p:nvSpPr>
          <p:cNvPr id="14686" name="Google Shape;14686;p43"/>
          <p:cNvSpPr txBox="1">
            <a:spLocks noGrp="1"/>
          </p:cNvSpPr>
          <p:nvPr>
            <p:ph type="title"/>
          </p:nvPr>
        </p:nvSpPr>
        <p:spPr>
          <a:xfrm>
            <a:off x="334175" y="291775"/>
            <a:ext cx="8475600" cy="657900"/>
          </a:xfrm>
          <a:prstGeom prst="rect">
            <a:avLst/>
          </a:prstGeom>
        </p:spPr>
        <p:txBody>
          <a:bodyPr spcFirstLastPara="1" wrap="square" lIns="365750" tIns="137150" rIns="91425" bIns="91425" anchor="t" anchorCtr="0">
            <a:noAutofit/>
          </a:bodyPr>
          <a:lstStyle/>
          <a:p>
            <a:pPr lvl="0" algn="ctr"/>
            <a:r>
              <a:rPr lang="en" b="1" dirty="0" smtClean="0">
                <a:latin typeface="Times New Roman" panose="02020603050405020304" pitchFamily="18" charset="0"/>
                <a:cs typeface="Times New Roman" panose="02020603050405020304" pitchFamily="18" charset="0"/>
              </a:rPr>
              <a:t> THẢO LUẬN </a:t>
            </a:r>
            <a:r>
              <a:rPr lang="en-US" b="1" dirty="0">
                <a:latin typeface="Times New Roman" panose="02020603050405020304" pitchFamily="18" charset="0"/>
                <a:cs typeface="Times New Roman" panose="02020603050405020304" pitchFamily="18" charset="0"/>
              </a:rPr>
              <a:t>PHIẾU HỌC TẬP</a:t>
            </a:r>
            <a:r>
              <a:rPr lang="en" b="1" dirty="0" smtClean="0">
                <a:latin typeface="Times New Roman" panose="02020603050405020304" pitchFamily="18" charset="0"/>
                <a:cs typeface="Times New Roman" panose="02020603050405020304" pitchFamily="18" charset="0"/>
              </a:rPr>
              <a:t> SỐ 1</a:t>
            </a:r>
            <a:endParaRPr b="1" dirty="0">
              <a:latin typeface="Times New Roman" panose="02020603050405020304" pitchFamily="18" charset="0"/>
              <a:cs typeface="Times New Roman" panose="02020603050405020304" pitchFamily="18" charset="0"/>
            </a:endParaRPr>
          </a:p>
        </p:txBody>
      </p:sp>
      <p:grpSp>
        <p:nvGrpSpPr>
          <p:cNvPr id="14689" name="Google Shape;14689;p43"/>
          <p:cNvGrpSpPr/>
          <p:nvPr/>
        </p:nvGrpSpPr>
        <p:grpSpPr>
          <a:xfrm>
            <a:off x="104720" y="357140"/>
            <a:ext cx="470274" cy="548630"/>
            <a:chOff x="9873" y="1240062"/>
            <a:chExt cx="545434" cy="640998"/>
          </a:xfrm>
        </p:grpSpPr>
        <p:cxnSp>
          <p:nvCxnSpPr>
            <p:cNvPr id="14690" name="Google Shape;14690;p43"/>
            <p:cNvCxnSpPr>
              <a:stCxn id="14691" idx="6"/>
              <a:endCxn id="14692"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4693" name="Google Shape;14693;p43"/>
            <p:cNvGrpSpPr/>
            <p:nvPr/>
          </p:nvGrpSpPr>
          <p:grpSpPr>
            <a:xfrm rot="10800000">
              <a:off x="9873" y="1628460"/>
              <a:ext cx="252600" cy="252600"/>
              <a:chOff x="6804422" y="-316297"/>
              <a:chExt cx="252600" cy="252600"/>
            </a:xfrm>
          </p:grpSpPr>
          <p:sp>
            <p:nvSpPr>
              <p:cNvPr id="14694" name="Google Shape;14694;p43"/>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4695" name="Google Shape;14695;p43"/>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nvGrpSpPr>
            <p:cNvPr id="14696" name="Google Shape;14696;p43"/>
            <p:cNvGrpSpPr/>
            <p:nvPr/>
          </p:nvGrpSpPr>
          <p:grpSpPr>
            <a:xfrm rot="10800000">
              <a:off x="39879" y="1240062"/>
              <a:ext cx="192600" cy="192600"/>
              <a:chOff x="7291941" y="112804"/>
              <a:chExt cx="192600" cy="192600"/>
            </a:xfrm>
          </p:grpSpPr>
          <p:sp>
            <p:nvSpPr>
              <p:cNvPr id="14692" name="Google Shape;14692;p43"/>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4697" name="Google Shape;14697;p43"/>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nvGrpSpPr>
            <p:cNvPr id="14698" name="Google Shape;14698;p43"/>
            <p:cNvGrpSpPr/>
            <p:nvPr/>
          </p:nvGrpSpPr>
          <p:grpSpPr>
            <a:xfrm rot="10800000">
              <a:off x="295808" y="1422120"/>
              <a:ext cx="259500" cy="259500"/>
              <a:chOff x="6969112" y="-17269"/>
              <a:chExt cx="259500" cy="259500"/>
            </a:xfrm>
          </p:grpSpPr>
          <p:sp>
            <p:nvSpPr>
              <p:cNvPr id="14691" name="Google Shape;14691;p43"/>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4699" name="Google Shape;14699;p43"/>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cxnSp>
          <p:nvCxnSpPr>
            <p:cNvPr id="14700" name="Google Shape;14700;p43"/>
            <p:cNvCxnSpPr>
              <a:stCxn id="14694" idx="3"/>
              <a:endCxn id="14691"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18" name="Picture 17"/>
          <p:cNvPicPr/>
          <p:nvPr/>
        </p:nvPicPr>
        <p:blipFill>
          <a:blip r:embed="rId3">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574717" y="964546"/>
            <a:ext cx="8002104" cy="1508354"/>
          </a:xfrm>
          <a:prstGeom prst="rect">
            <a:avLst/>
          </a:prstGeom>
          <a:noFill/>
          <a:ln>
            <a:noFill/>
          </a:ln>
        </p:spPr>
      </p:pic>
      <p:sp>
        <p:nvSpPr>
          <p:cNvPr id="3" name="Rectangle 2"/>
          <p:cNvSpPr/>
          <p:nvPr/>
        </p:nvSpPr>
        <p:spPr>
          <a:xfrm>
            <a:off x="1218590" y="2472900"/>
            <a:ext cx="7358231" cy="369332"/>
          </a:xfrm>
          <a:prstGeom prst="rect">
            <a:avLst/>
          </a:prstGeom>
        </p:spPr>
        <p:txBody>
          <a:bodyPr wrap="square">
            <a:spAutoFit/>
          </a:bodyPr>
          <a:lstStyle/>
          <a:p>
            <a:r>
              <a:rPr lang="vi-VN" dirty="0">
                <a:latin typeface="Times New Roman" panose="02020603050405020304" pitchFamily="18" charset="0"/>
                <a:ea typeface="Times New Roman" panose="02020603050405020304" pitchFamily="18" charset="0"/>
                <a:cs typeface="Times New Roman" panose="02020603050405020304" pitchFamily="18" charset="0"/>
              </a:rPr>
              <a:t> </a:t>
            </a:r>
            <a:r>
              <a:rPr lang="vi-VN" sz="1800" b="1" dirty="0">
                <a:latin typeface="Times New Roman" panose="02020603050405020304" pitchFamily="18" charset="0"/>
                <a:ea typeface="Times New Roman" panose="02020603050405020304" pitchFamily="18" charset="0"/>
                <a:cs typeface="Times New Roman" panose="02020603050405020304" pitchFamily="18" charset="0"/>
              </a:rPr>
              <a:t>(a) Ne                             (b) O</a:t>
            </a:r>
            <a:r>
              <a:rPr lang="vi-VN" sz="1800" b="1" baseline="-25000" dirty="0">
                <a:latin typeface="Times New Roman" panose="02020603050405020304" pitchFamily="18" charset="0"/>
                <a:ea typeface="Times New Roman" panose="02020603050405020304" pitchFamily="18" charset="0"/>
                <a:cs typeface="Times New Roman" panose="02020603050405020304" pitchFamily="18" charset="0"/>
              </a:rPr>
              <a:t>2</a:t>
            </a:r>
            <a:r>
              <a:rPr lang="vi-VN" sz="1800" b="1" dirty="0">
                <a:latin typeface="Times New Roman" panose="02020603050405020304" pitchFamily="18" charset="0"/>
                <a:ea typeface="Times New Roman" panose="02020603050405020304" pitchFamily="18" charset="0"/>
                <a:cs typeface="Times New Roman" panose="02020603050405020304" pitchFamily="18" charset="0"/>
              </a:rPr>
              <a:t>                                       (c) NaCl</a:t>
            </a:r>
            <a:endParaRPr lang="en-US" sz="1800" b="1" dirty="0">
              <a:latin typeface="Times New Roman" panose="02020603050405020304" pitchFamily="18" charset="0"/>
              <a:cs typeface="Times New Roman" panose="02020603050405020304" pitchFamily="18" charset="0"/>
            </a:endParaRPr>
          </a:p>
        </p:txBody>
      </p:sp>
      <p:sp>
        <p:nvSpPr>
          <p:cNvPr id="20" name="Rectangle 19"/>
          <p:cNvSpPr/>
          <p:nvPr/>
        </p:nvSpPr>
        <p:spPr>
          <a:xfrm>
            <a:off x="383994" y="3010783"/>
            <a:ext cx="8652618" cy="1477328"/>
          </a:xfrm>
          <a:prstGeom prst="rect">
            <a:avLst/>
          </a:prstGeom>
        </p:spPr>
        <p:txBody>
          <a:bodyPr wrap="square">
            <a:spAutoFit/>
          </a:bodyPr>
          <a:lstStyle/>
          <a:p>
            <a:r>
              <a:rPr lang="vi-VN" sz="1800" b="1" dirty="0">
                <a:latin typeface="Times New Roman" panose="02020603050405020304" pitchFamily="18" charset="0"/>
                <a:ea typeface="Times New Roman" panose="02020603050405020304" pitchFamily="18" charset="0"/>
                <a:cs typeface="Times New Roman" panose="02020603050405020304" pitchFamily="18" charset="0"/>
              </a:rPr>
              <a:t>1/ Hình nào là đơn chất? Hợp chất?</a:t>
            </a:r>
          </a:p>
          <a:p>
            <a:r>
              <a:rPr lang="vi-VN" sz="1800" b="1" dirty="0">
                <a:latin typeface="Times New Roman" panose="02020603050405020304" pitchFamily="18" charset="0"/>
                <a:ea typeface="Times New Roman" panose="02020603050405020304" pitchFamily="18" charset="0"/>
                <a:cs typeface="Times New Roman" panose="02020603050405020304" pitchFamily="18" charset="0"/>
              </a:rPr>
              <a:t>2/ Khi tạo thành các đơn chất, hợp chất số electron lớp ngoài cùng của các nguyên tố bằng bao nhiêu?</a:t>
            </a:r>
          </a:p>
          <a:p>
            <a:r>
              <a:rPr lang="vi-VN" sz="1800" b="1" dirty="0">
                <a:latin typeface="Times New Roman" panose="02020603050405020304" pitchFamily="18" charset="0"/>
                <a:ea typeface="Times New Roman" panose="02020603050405020304" pitchFamily="18" charset="0"/>
                <a:cs typeface="Times New Roman" panose="02020603050405020304" pitchFamily="18" charset="0"/>
              </a:rPr>
              <a:t>3/ Khi các nguyên tử kết hợp với nhau thứ gì giữ các nguyên tử lại với nhau ở dạng “kết hợp”? Có những dạng “kết hợp” nào giữa các nguyên tử? </a:t>
            </a:r>
            <a:endParaRPr lang="en-US" sz="2400" b="1"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7622"/>
        <p:cNvGrpSpPr/>
        <p:nvPr/>
      </p:nvGrpSpPr>
      <p:grpSpPr>
        <a:xfrm>
          <a:off x="0" y="0"/>
          <a:ext cx="0" cy="0"/>
          <a:chOff x="0" y="0"/>
          <a:chExt cx="0" cy="0"/>
        </a:xfrm>
      </p:grpSpPr>
      <p:sp>
        <p:nvSpPr>
          <p:cNvPr id="17623" name="Google Shape;17623;p62"/>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BÁO CÁO THẢO LUẬN</a:t>
            </a:r>
            <a:endParaRPr b="1" dirty="0">
              <a:latin typeface="Times New Roman" panose="02020603050405020304" pitchFamily="18" charset="0"/>
              <a:cs typeface="Times New Roman" panose="02020603050405020304" pitchFamily="18" charset="0"/>
            </a:endParaRPr>
          </a:p>
        </p:txBody>
      </p:sp>
      <p:grpSp>
        <p:nvGrpSpPr>
          <p:cNvPr id="17625" name="Google Shape;17625;p62"/>
          <p:cNvGrpSpPr/>
          <p:nvPr/>
        </p:nvGrpSpPr>
        <p:grpSpPr>
          <a:xfrm>
            <a:off x="104720" y="357140"/>
            <a:ext cx="470274" cy="548630"/>
            <a:chOff x="9873" y="1240062"/>
            <a:chExt cx="545434" cy="640998"/>
          </a:xfrm>
        </p:grpSpPr>
        <p:cxnSp>
          <p:nvCxnSpPr>
            <p:cNvPr id="17626" name="Google Shape;17626;p62"/>
            <p:cNvCxnSpPr>
              <a:stCxn id="17627" idx="6"/>
              <a:endCxn id="176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7629" name="Google Shape;17629;p62"/>
            <p:cNvGrpSpPr/>
            <p:nvPr/>
          </p:nvGrpSpPr>
          <p:grpSpPr>
            <a:xfrm rot="10800000">
              <a:off x="9873" y="1628460"/>
              <a:ext cx="252600" cy="252600"/>
              <a:chOff x="6804422" y="-316297"/>
              <a:chExt cx="252600" cy="252600"/>
            </a:xfrm>
          </p:grpSpPr>
          <p:sp>
            <p:nvSpPr>
              <p:cNvPr id="17630" name="Google Shape;17630;p6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1" name="Google Shape;17631;p6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2" name="Google Shape;17632;p62"/>
            <p:cNvGrpSpPr/>
            <p:nvPr/>
          </p:nvGrpSpPr>
          <p:grpSpPr>
            <a:xfrm rot="10800000">
              <a:off x="39879" y="1240062"/>
              <a:ext cx="192600" cy="192600"/>
              <a:chOff x="7291941" y="112804"/>
              <a:chExt cx="192600" cy="192600"/>
            </a:xfrm>
          </p:grpSpPr>
          <p:sp>
            <p:nvSpPr>
              <p:cNvPr id="17628" name="Google Shape;17628;p6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3" name="Google Shape;17633;p6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4" name="Google Shape;17634;p62"/>
            <p:cNvGrpSpPr/>
            <p:nvPr/>
          </p:nvGrpSpPr>
          <p:grpSpPr>
            <a:xfrm rot="10800000">
              <a:off x="295808" y="1422120"/>
              <a:ext cx="259500" cy="259500"/>
              <a:chOff x="6969112" y="-17269"/>
              <a:chExt cx="259500" cy="259500"/>
            </a:xfrm>
          </p:grpSpPr>
          <p:sp>
            <p:nvSpPr>
              <p:cNvPr id="17627" name="Google Shape;17627;p6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5" name="Google Shape;17635;p6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cxnSp>
          <p:nvCxnSpPr>
            <p:cNvPr id="17636" name="Google Shape;17636;p62"/>
            <p:cNvCxnSpPr>
              <a:stCxn id="17630" idx="3"/>
              <a:endCxn id="17627"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3" name="AutoShape 2" descr="Biểu Tượng Thương Chữ - Số 1 PNG png tải về - Miễn phí trong suốt Khu Vực  png Tải về."/>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5" name="Picture 4"/>
          <p:cNvPicPr>
            <a:picLocks noChangeAspect="1"/>
          </p:cNvPicPr>
          <p:nvPr/>
        </p:nvPicPr>
        <p:blipFill>
          <a:blip r:embed="rId3"/>
          <a:stretch>
            <a:fillRect/>
          </a:stretch>
        </p:blipFill>
        <p:spPr>
          <a:xfrm>
            <a:off x="435989" y="2972876"/>
            <a:ext cx="2874819" cy="1651079"/>
          </a:xfrm>
          <a:prstGeom prst="rect">
            <a:avLst/>
          </a:prstGeom>
        </p:spPr>
      </p:pic>
      <p:pic>
        <p:nvPicPr>
          <p:cNvPr id="8" name="Picture 7"/>
          <p:cNvPicPr>
            <a:picLocks noChangeAspect="1"/>
          </p:cNvPicPr>
          <p:nvPr/>
        </p:nvPicPr>
        <p:blipFill>
          <a:blip r:embed="rId4"/>
          <a:stretch>
            <a:fillRect/>
          </a:stretch>
        </p:blipFill>
        <p:spPr>
          <a:xfrm>
            <a:off x="5857025" y="2972876"/>
            <a:ext cx="2952750" cy="1543050"/>
          </a:xfrm>
          <a:prstGeom prst="rect">
            <a:avLst/>
          </a:prstGeom>
        </p:spPr>
      </p:pic>
      <p:pic>
        <p:nvPicPr>
          <p:cNvPr id="29" name="Picture 28"/>
          <p:cNvPicPr>
            <a:picLocks noChangeAspect="1"/>
          </p:cNvPicPr>
          <p:nvPr/>
        </p:nvPicPr>
        <p:blipFill rotWithShape="1">
          <a:blip r:embed="rId5">
            <a:extLst>
              <a:ext uri="{BEBA8EAE-BF5A-486C-A8C5-ECC9F3942E4B}">
                <a14:imgProps xmlns:a14="http://schemas.microsoft.com/office/drawing/2010/main">
                  <a14:imgLayer r:embed="rId6">
                    <a14:imgEffect>
                      <a14:brightnessContrast bright="20000" contrast="-40000"/>
                    </a14:imgEffect>
                  </a14:imgLayer>
                </a14:imgProps>
              </a:ext>
            </a:extLst>
          </a:blip>
          <a:srcRect l="31860" t="10636" r="34354"/>
          <a:stretch/>
        </p:blipFill>
        <p:spPr>
          <a:xfrm>
            <a:off x="3532908" y="1081112"/>
            <a:ext cx="1589810" cy="3626428"/>
          </a:xfrm>
          <a:prstGeom prst="rect">
            <a:avLst/>
          </a:prstGeom>
        </p:spPr>
      </p:pic>
    </p:spTree>
    <p:extLst>
      <p:ext uri="{BB962C8B-B14F-4D97-AF65-F5344CB8AC3E}">
        <p14:creationId xmlns:p14="http://schemas.microsoft.com/office/powerpoint/2010/main" val="140708480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4685"/>
        <p:cNvGrpSpPr/>
        <p:nvPr/>
      </p:nvGrpSpPr>
      <p:grpSpPr>
        <a:xfrm>
          <a:off x="0" y="0"/>
          <a:ext cx="0" cy="0"/>
          <a:chOff x="0" y="0"/>
          <a:chExt cx="0" cy="0"/>
        </a:xfrm>
      </p:grpSpPr>
      <p:sp>
        <p:nvSpPr>
          <p:cNvPr id="14686" name="Google Shape;14686;p43"/>
          <p:cNvSpPr txBox="1">
            <a:spLocks noGrp="1"/>
          </p:cNvSpPr>
          <p:nvPr>
            <p:ph type="title"/>
          </p:nvPr>
        </p:nvSpPr>
        <p:spPr>
          <a:xfrm>
            <a:off x="334175" y="291775"/>
            <a:ext cx="8475600" cy="657900"/>
          </a:xfrm>
          <a:prstGeom prst="rect">
            <a:avLst/>
          </a:prstGeom>
        </p:spPr>
        <p:txBody>
          <a:bodyPr spcFirstLastPara="1" wrap="square" lIns="365750" tIns="137150" rIns="91425" bIns="91425" anchor="t"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ĐÁP ÁN:</a:t>
            </a:r>
            <a:endParaRPr b="1" dirty="0">
              <a:latin typeface="Times New Roman" panose="02020603050405020304" pitchFamily="18" charset="0"/>
              <a:cs typeface="Times New Roman" panose="02020603050405020304" pitchFamily="18" charset="0"/>
            </a:endParaRPr>
          </a:p>
        </p:txBody>
      </p:sp>
      <p:grpSp>
        <p:nvGrpSpPr>
          <p:cNvPr id="14689" name="Google Shape;14689;p43"/>
          <p:cNvGrpSpPr/>
          <p:nvPr/>
        </p:nvGrpSpPr>
        <p:grpSpPr>
          <a:xfrm>
            <a:off x="104720" y="357140"/>
            <a:ext cx="470274" cy="548630"/>
            <a:chOff x="9873" y="1240062"/>
            <a:chExt cx="545434" cy="640998"/>
          </a:xfrm>
        </p:grpSpPr>
        <p:cxnSp>
          <p:nvCxnSpPr>
            <p:cNvPr id="14690" name="Google Shape;14690;p43"/>
            <p:cNvCxnSpPr>
              <a:stCxn id="14691" idx="6"/>
              <a:endCxn id="14692"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4693" name="Google Shape;14693;p43"/>
            <p:cNvGrpSpPr/>
            <p:nvPr/>
          </p:nvGrpSpPr>
          <p:grpSpPr>
            <a:xfrm rot="10800000">
              <a:off x="9873" y="1628460"/>
              <a:ext cx="252600" cy="252600"/>
              <a:chOff x="6804422" y="-316297"/>
              <a:chExt cx="252600" cy="252600"/>
            </a:xfrm>
          </p:grpSpPr>
          <p:sp>
            <p:nvSpPr>
              <p:cNvPr id="14694" name="Google Shape;14694;p43"/>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4695" name="Google Shape;14695;p43"/>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4696" name="Google Shape;14696;p43"/>
            <p:cNvGrpSpPr/>
            <p:nvPr/>
          </p:nvGrpSpPr>
          <p:grpSpPr>
            <a:xfrm rot="10800000">
              <a:off x="39879" y="1240062"/>
              <a:ext cx="192600" cy="192600"/>
              <a:chOff x="7291941" y="112804"/>
              <a:chExt cx="192600" cy="192600"/>
            </a:xfrm>
          </p:grpSpPr>
          <p:sp>
            <p:nvSpPr>
              <p:cNvPr id="14692" name="Google Shape;14692;p43"/>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4697" name="Google Shape;14697;p43"/>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4698" name="Google Shape;14698;p43"/>
            <p:cNvGrpSpPr/>
            <p:nvPr/>
          </p:nvGrpSpPr>
          <p:grpSpPr>
            <a:xfrm rot="10800000">
              <a:off x="295808" y="1422120"/>
              <a:ext cx="259500" cy="259500"/>
              <a:chOff x="6969112" y="-17269"/>
              <a:chExt cx="259500" cy="259500"/>
            </a:xfrm>
          </p:grpSpPr>
          <p:sp>
            <p:nvSpPr>
              <p:cNvPr id="14691" name="Google Shape;14691;p43"/>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4699" name="Google Shape;14699;p43"/>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cxnSp>
          <p:nvCxnSpPr>
            <p:cNvPr id="14700" name="Google Shape;14700;p43"/>
            <p:cNvCxnSpPr>
              <a:stCxn id="14694" idx="3"/>
              <a:endCxn id="14691"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18" name="Picture 17"/>
          <p:cNvPicPr/>
          <p:nvPr/>
        </p:nvPicPr>
        <p:blipFill>
          <a:blip r:embed="rId3">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574717" y="964546"/>
            <a:ext cx="8002104" cy="1508354"/>
          </a:xfrm>
          <a:prstGeom prst="rect">
            <a:avLst/>
          </a:prstGeom>
          <a:noFill/>
          <a:ln>
            <a:noFill/>
          </a:ln>
        </p:spPr>
      </p:pic>
      <p:sp>
        <p:nvSpPr>
          <p:cNvPr id="3" name="Rectangle 2"/>
          <p:cNvSpPr/>
          <p:nvPr/>
        </p:nvSpPr>
        <p:spPr>
          <a:xfrm>
            <a:off x="1218590" y="2472900"/>
            <a:ext cx="7358231" cy="369332"/>
          </a:xfrm>
          <a:prstGeom prst="rect">
            <a:avLst/>
          </a:prstGeom>
        </p:spPr>
        <p:txBody>
          <a:bodyPr wrap="square">
            <a:spAutoFit/>
          </a:bodyPr>
          <a:lstStyle/>
          <a:p>
            <a:r>
              <a:rPr lang="vi-VN" b="1" dirty="0">
                <a:latin typeface="Times New Roman" panose="02020603050405020304" pitchFamily="18" charset="0"/>
                <a:ea typeface="Times New Roman" panose="02020603050405020304" pitchFamily="18" charset="0"/>
                <a:cs typeface="Times New Roman" panose="02020603050405020304" pitchFamily="18" charset="0"/>
              </a:rPr>
              <a:t> </a:t>
            </a:r>
            <a:r>
              <a:rPr lang="vi-VN" sz="1800" b="1" dirty="0">
                <a:latin typeface="Times New Roman" panose="02020603050405020304" pitchFamily="18" charset="0"/>
                <a:ea typeface="Times New Roman" panose="02020603050405020304" pitchFamily="18" charset="0"/>
                <a:cs typeface="Times New Roman" panose="02020603050405020304" pitchFamily="18" charset="0"/>
              </a:rPr>
              <a:t>(a) Ne                             (b) O</a:t>
            </a:r>
            <a:r>
              <a:rPr lang="vi-VN" sz="1800" b="1" baseline="-25000" dirty="0">
                <a:latin typeface="Times New Roman" panose="02020603050405020304" pitchFamily="18" charset="0"/>
                <a:ea typeface="Times New Roman" panose="02020603050405020304" pitchFamily="18" charset="0"/>
                <a:cs typeface="Times New Roman" panose="02020603050405020304" pitchFamily="18" charset="0"/>
              </a:rPr>
              <a:t>2</a:t>
            </a:r>
            <a:r>
              <a:rPr lang="vi-VN" sz="1800" b="1" dirty="0">
                <a:latin typeface="Times New Roman" panose="02020603050405020304" pitchFamily="18" charset="0"/>
                <a:ea typeface="Times New Roman" panose="02020603050405020304" pitchFamily="18" charset="0"/>
                <a:cs typeface="Times New Roman" panose="02020603050405020304" pitchFamily="18" charset="0"/>
              </a:rPr>
              <a:t>                                       (c) NaCl</a:t>
            </a:r>
            <a:endParaRPr lang="en-US" sz="1800" b="1" dirty="0">
              <a:latin typeface="Times New Roman" panose="02020603050405020304" pitchFamily="18" charset="0"/>
              <a:cs typeface="Times New Roman" panose="02020603050405020304" pitchFamily="18" charset="0"/>
            </a:endParaRPr>
          </a:p>
        </p:txBody>
      </p:sp>
      <p:sp>
        <p:nvSpPr>
          <p:cNvPr id="20" name="Rectangle 19"/>
          <p:cNvSpPr/>
          <p:nvPr/>
        </p:nvSpPr>
        <p:spPr>
          <a:xfrm>
            <a:off x="383994" y="2842232"/>
            <a:ext cx="8425781" cy="2031325"/>
          </a:xfrm>
          <a:prstGeom prst="rect">
            <a:avLst/>
          </a:prstGeom>
        </p:spPr>
        <p:txBody>
          <a:bodyPr wrap="square">
            <a:spAutoFit/>
          </a:bodyPr>
          <a:lstStyle/>
          <a:p>
            <a:r>
              <a:rPr lang="vi-VN" sz="1800" b="1" dirty="0">
                <a:latin typeface="Times New Roman" panose="02020603050405020304" pitchFamily="18" charset="0"/>
                <a:ea typeface="Times New Roman" panose="02020603050405020304" pitchFamily="18" charset="0"/>
                <a:cs typeface="Times New Roman" panose="02020603050405020304" pitchFamily="18" charset="0"/>
              </a:rPr>
              <a:t>1/ Hình đơn chất (a),(b). Hợp chất (c).</a:t>
            </a:r>
          </a:p>
          <a:p>
            <a:r>
              <a:rPr lang="vi-VN" sz="1800" b="1" dirty="0">
                <a:latin typeface="Times New Roman" panose="02020603050405020304" pitchFamily="18" charset="0"/>
                <a:ea typeface="Times New Roman" panose="02020603050405020304" pitchFamily="18" charset="0"/>
                <a:cs typeface="Times New Roman" panose="02020603050405020304" pitchFamily="18" charset="0"/>
              </a:rPr>
              <a:t>2/ Khi tạo thành các đơn chất, hợp chất số electron lớp ngoài cùng của các nguyên tố bằng 8 electron.</a:t>
            </a:r>
          </a:p>
          <a:p>
            <a:r>
              <a:rPr lang="vi-VN" sz="1800" b="1" dirty="0">
                <a:latin typeface="Times New Roman" panose="02020603050405020304" pitchFamily="18" charset="0"/>
                <a:ea typeface="Times New Roman" panose="02020603050405020304" pitchFamily="18" charset="0"/>
                <a:cs typeface="Times New Roman" panose="02020603050405020304" pitchFamily="18" charset="0"/>
              </a:rPr>
              <a:t>3/ Khi các nguyên tử kết hợp với nhau các electron lớp ngoài </a:t>
            </a:r>
            <a:r>
              <a:rPr lang="vi-VN" sz="1800" b="1" dirty="0" smtClean="0">
                <a:latin typeface="Times New Roman" panose="02020603050405020304" pitchFamily="18" charset="0"/>
                <a:ea typeface="Times New Roman" panose="02020603050405020304" pitchFamily="18" charset="0"/>
                <a:cs typeface="Times New Roman" panose="02020603050405020304" pitchFamily="18" charset="0"/>
              </a:rPr>
              <a:t>cùng </a:t>
            </a:r>
            <a:r>
              <a:rPr lang="vi-VN" sz="1800" b="1" dirty="0">
                <a:latin typeface="Times New Roman" panose="02020603050405020304" pitchFamily="18" charset="0"/>
                <a:ea typeface="Times New Roman" panose="02020603050405020304" pitchFamily="18" charset="0"/>
                <a:cs typeface="Times New Roman" panose="02020603050405020304" pitchFamily="18" charset="0"/>
              </a:rPr>
              <a:t>giữ các nguyên tử lại với nhau ở dạng “kết hợp</a:t>
            </a:r>
            <a:r>
              <a:rPr lang="vi-VN" sz="1800" b="1" dirty="0" smtClean="0">
                <a:latin typeface="Times New Roman" panose="02020603050405020304" pitchFamily="18" charset="0"/>
                <a:ea typeface="Times New Roman" panose="02020603050405020304" pitchFamily="18" charset="0"/>
                <a:cs typeface="Times New Roman" panose="02020603050405020304" pitchFamily="18" charset="0"/>
              </a:rPr>
              <a:t>”.</a:t>
            </a:r>
            <a:endParaRPr lang="vi-VN" sz="1800" b="1" dirty="0">
              <a:latin typeface="Times New Roman" panose="02020603050405020304" pitchFamily="18" charset="0"/>
              <a:ea typeface="Times New Roman" panose="02020603050405020304" pitchFamily="18" charset="0"/>
              <a:cs typeface="Times New Roman" panose="02020603050405020304" pitchFamily="18" charset="0"/>
            </a:endParaRPr>
          </a:p>
          <a:p>
            <a:r>
              <a:rPr lang="vi-VN" sz="1800" b="1" dirty="0">
                <a:latin typeface="Times New Roman" panose="02020603050405020304" pitchFamily="18" charset="0"/>
                <a:ea typeface="Times New Roman" panose="02020603050405020304" pitchFamily="18" charset="0"/>
                <a:cs typeface="Times New Roman" panose="02020603050405020304" pitchFamily="18" charset="0"/>
              </a:rPr>
              <a:t> Có những dạng “kết hợp” </a:t>
            </a:r>
            <a:r>
              <a:rPr lang="vi-VN" sz="1800" b="1" dirty="0" smtClean="0">
                <a:latin typeface="Times New Roman" panose="02020603050405020304" pitchFamily="18" charset="0"/>
                <a:ea typeface="Times New Roman" panose="02020603050405020304" pitchFamily="18" charset="0"/>
                <a:cs typeface="Times New Roman" panose="02020603050405020304" pitchFamily="18" charset="0"/>
              </a:rPr>
              <a:t>giữa </a:t>
            </a:r>
            <a:r>
              <a:rPr lang="vi-VN" sz="1800" b="1" dirty="0">
                <a:latin typeface="Times New Roman" panose="02020603050405020304" pitchFamily="18" charset="0"/>
                <a:ea typeface="Times New Roman" panose="02020603050405020304" pitchFamily="18" charset="0"/>
                <a:cs typeface="Times New Roman" panose="02020603050405020304" pitchFamily="18" charset="0"/>
              </a:rPr>
              <a:t>các nguyên tử: Góp chung electron gọi là liên kết cộng hóa trị và nhường, nhận electron gọi là liên kết ion.</a:t>
            </a:r>
          </a:p>
        </p:txBody>
      </p:sp>
    </p:spTree>
    <p:extLst>
      <p:ext uri="{BB962C8B-B14F-4D97-AF65-F5344CB8AC3E}">
        <p14:creationId xmlns:p14="http://schemas.microsoft.com/office/powerpoint/2010/main" val="4208683383"/>
      </p:ext>
    </p:extLst>
  </p:cSld>
  <p:clrMapOvr>
    <a:masterClrMapping/>
  </p:clrMapOvr>
  <p:timing>
    <p:tnLst>
      <p:par>
        <p:cTn id="1" dur="indefinite" restart="never" nodeType="tmRoot"/>
      </p:par>
    </p:tnLst>
  </p:timing>
</p:sld>
</file>

<file path=ppt/theme/theme1.xml><?xml version="1.0" encoding="utf-8"?>
<a:theme xmlns:a="http://schemas.openxmlformats.org/drawingml/2006/main" name="Science Subject for High School - 10th Grade: Atoms and the Periodic Table by Slidesgo">
  <a:themeElements>
    <a:clrScheme name="Simple Light">
      <a:dk1>
        <a:srgbClr val="000000"/>
      </a:dk1>
      <a:lt1>
        <a:srgbClr val="CBDDEF"/>
      </a:lt1>
      <a:dk2>
        <a:srgbClr val="FFB000"/>
      </a:dk2>
      <a:lt2>
        <a:srgbClr val="47B8EA"/>
      </a:lt2>
      <a:accent1>
        <a:srgbClr val="3394BE"/>
      </a:accent1>
      <a:accent2>
        <a:srgbClr val="00965F"/>
      </a:accent2>
      <a:accent3>
        <a:srgbClr val="FDDF78"/>
      </a:accent3>
      <a:accent4>
        <a:srgbClr val="BE33BA"/>
      </a:accent4>
      <a:accent5>
        <a:srgbClr val="7DDBAE"/>
      </a:accent5>
      <a:accent6>
        <a:srgbClr val="FF6579"/>
      </a:accent6>
      <a:hlink>
        <a:srgbClr val="00000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88</TotalTime>
  <Words>3210</Words>
  <Application>Microsoft Office PowerPoint</Application>
  <PresentationFormat>On-screen Show (16:9)</PresentationFormat>
  <Paragraphs>211</Paragraphs>
  <Slides>56</Slides>
  <Notes>49</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56</vt:i4>
      </vt:variant>
    </vt:vector>
  </HeadingPairs>
  <TitlesOfParts>
    <vt:vector size="66" baseType="lpstr">
      <vt:lpstr>Abel</vt:lpstr>
      <vt:lpstr>Open Sans</vt:lpstr>
      <vt:lpstr>Hammersmith One</vt:lpstr>
      <vt:lpstr>Calibri</vt:lpstr>
      <vt:lpstr>Roboto Condensed Light</vt:lpstr>
      <vt:lpstr>Segoe UI</vt:lpstr>
      <vt:lpstr>Times New Roman</vt:lpstr>
      <vt:lpstr>Arial</vt:lpstr>
      <vt:lpstr>Science Subject for High School - 10th Grade: Atoms and the Periodic Table by Slidesgo</vt:lpstr>
      <vt:lpstr>Equation.DSMT4</vt:lpstr>
      <vt:lpstr> CHƯƠNG II : PHÂN TỬ - LIÊN KẾT HÓA HỌC BÀI 6: GIỚI THIỆU VỀ LIÊN KẾT HÓA HỌC </vt:lpstr>
      <vt:lpstr>MỤC TIÊU</vt:lpstr>
      <vt:lpstr>01</vt:lpstr>
      <vt:lpstr>KHỞI ĐỘNG!</vt:lpstr>
      <vt:lpstr>PowerPoint Presentation</vt:lpstr>
      <vt:lpstr>HOẠT ĐỘNG NHÓM</vt:lpstr>
      <vt:lpstr> THẢO LUẬN PHIẾU HỌC TẬP SỐ 1</vt:lpstr>
      <vt:lpstr>BÁO CÁO THẢO LUẬN</vt:lpstr>
      <vt:lpstr>ĐÁP ÁN:</vt:lpstr>
      <vt:lpstr>HÌNH THÀNH KIẾN THỨC!</vt:lpstr>
      <vt:lpstr>01</vt:lpstr>
      <vt:lpstr>THẢO LUẬN: PHIẾU HỌC TẬP SỐ 2</vt:lpstr>
      <vt:lpstr>BÁO CÁO THẢO LUẬN</vt:lpstr>
      <vt:lpstr>ĐÁP ÁN:</vt:lpstr>
      <vt:lpstr>01</vt:lpstr>
      <vt:lpstr>EM CÓ BIẾT</vt:lpstr>
      <vt:lpstr>02</vt:lpstr>
      <vt:lpstr>THẢO LUẬN PHIẾU HỌC TẬP SỐ 3</vt:lpstr>
      <vt:lpstr>BÁO CÁO THẢO LUẬN</vt:lpstr>
      <vt:lpstr>ĐÁP ÁN:</vt:lpstr>
      <vt:lpstr>02</vt:lpstr>
      <vt:lpstr>Luyện tập</vt:lpstr>
      <vt:lpstr>QUAN SÁT VÀ TRẢ LỜI CÂU HỎI</vt:lpstr>
      <vt:lpstr>TRẢ LỜI</vt:lpstr>
      <vt:lpstr>ĐÁP ÁN</vt:lpstr>
      <vt:lpstr>03</vt:lpstr>
      <vt:lpstr>Liên kết cộng hoá trị trong phân tử đơn chất.</vt:lpstr>
      <vt:lpstr>THẢO LUẬN PHIẾU HỌC TẬP SỐ 4(4 NHÓM)</vt:lpstr>
      <vt:lpstr>THẢO LUẬN PHIẾU HỌC TẬP SỐ 4 (4 NHÓM)</vt:lpstr>
      <vt:lpstr>BÁO CÁO THẢO LUẬN</vt:lpstr>
      <vt:lpstr>THUYẾT TRÌNH NHÓM CHẴN</vt:lpstr>
      <vt:lpstr>THUYẾT TRÌNH NHÓM LẺ</vt:lpstr>
      <vt:lpstr>                                         ĐÁP ÁN</vt:lpstr>
      <vt:lpstr>                                    ĐÁP ÁN</vt:lpstr>
      <vt:lpstr>02</vt:lpstr>
      <vt:lpstr>Liên kết cộng hoá trị trong phân tử hợp chất.</vt:lpstr>
      <vt:lpstr>THẢO LUẬN PHIẾU HỌC TẬP SỐ 5</vt:lpstr>
      <vt:lpstr>BÁO CÁO THẢO LUẬN</vt:lpstr>
      <vt:lpstr> ĐÁP ÁN</vt:lpstr>
      <vt:lpstr>03</vt:lpstr>
      <vt:lpstr>Luyện tập</vt:lpstr>
      <vt:lpstr>Thảo luận</vt:lpstr>
      <vt:lpstr>CÂU 1</vt:lpstr>
      <vt:lpstr>CÂU 2</vt:lpstr>
      <vt:lpstr>CÂU 2</vt:lpstr>
      <vt:lpstr>CÂU 2</vt:lpstr>
      <vt:lpstr>CÂU 3</vt:lpstr>
      <vt:lpstr>CÂU 3</vt:lpstr>
      <vt:lpstr>CÂU 3</vt:lpstr>
      <vt:lpstr>EM ĐÃ HỌC</vt:lpstr>
      <vt:lpstr> Câu 4: Phân tử methane gồm một nguyên tử carbon liên kết với bốn nguyên tử hydrogen. Khi hình thành liên kết cộng hoá trị trong methane, nguyên tử carbon góp chung bao nhiêu electron với mỗi nguyên tử hydrogen? </vt:lpstr>
      <vt:lpstr> Câu 5: Liên kết giữa các nguyên tử trong phân tử nước là liên kết </vt:lpstr>
      <vt:lpstr> Câu 6: Liên kết hoá học giữa các nguyên tử oxygen và hydrogen trong phân tử nước được hình thành bằng cách nào? </vt:lpstr>
      <vt:lpstr>Câu 7: Trong phân tử oxygen (O2), khi hai nguyên tử oxygen liên kết với nhau, chúng:</vt:lpstr>
      <vt:lpstr>Câu 8: Trong phân tử KCI, nguyên tử K (potassium) và nguyên tử Cl (chlorine) liên kết với nhau bằng liên kết</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CHƯƠNG II : PHÂN TỬ - LIÊN KẾT HÓA HỌC BÀI 6: GIỚI THIỆU VỀ LIÊN KẾT HÓA HỌC </dc:title>
  <cp:lastModifiedBy>User</cp:lastModifiedBy>
  <cp:revision>39</cp:revision>
  <dcterms:modified xsi:type="dcterms:W3CDTF">2022-07-03T23:25:40Z</dcterms:modified>
</cp:coreProperties>
</file>